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2E24" w:rsidRPr="00D24BC3" w:rsidRDefault="00A92E24" w:rsidP="00A92E24">
      <w:pPr>
        <w:spacing w:line="0" w:lineRule="atLeast"/>
        <w:jc w:val="center"/>
        <w:rPr>
          <w:rFonts w:eastAsia="標楷體"/>
          <w:sz w:val="40"/>
        </w:rPr>
      </w:pPr>
      <w:r w:rsidRPr="00D24BC3">
        <w:rPr>
          <w:rFonts w:eastAsia="標楷體" w:hint="eastAsia"/>
          <w:sz w:val="40"/>
        </w:rPr>
        <w:t>大學入學考試中心</w:t>
      </w:r>
    </w:p>
    <w:p w:rsidR="00A92E24" w:rsidRPr="00D24BC3" w:rsidRDefault="00F46F8A" w:rsidP="00A92E24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40"/>
        </w:rPr>
        <w:t>10</w:t>
      </w:r>
      <w:r w:rsidR="00E42A08">
        <w:rPr>
          <w:rFonts w:eastAsia="標楷體"/>
          <w:sz w:val="40"/>
        </w:rPr>
        <w:t>6</w:t>
      </w:r>
      <w:r w:rsidR="00A92E24" w:rsidRPr="00D24BC3">
        <w:rPr>
          <w:rFonts w:eastAsia="標楷體" w:hint="eastAsia"/>
          <w:sz w:val="40"/>
        </w:rPr>
        <w:t>學年度學科能力測驗試題</w:t>
      </w:r>
    </w:p>
    <w:p w:rsidR="00A92E24" w:rsidRPr="00D24BC3" w:rsidRDefault="00A92E24" w:rsidP="00A92E24">
      <w:pPr>
        <w:spacing w:line="240" w:lineRule="atLeast"/>
        <w:jc w:val="center"/>
        <w:rPr>
          <w:rFonts w:eastAsia="標楷體"/>
          <w:sz w:val="48"/>
        </w:rPr>
      </w:pPr>
      <w:r w:rsidRPr="00D24BC3">
        <w:rPr>
          <w:rFonts w:eastAsia="標楷體" w:hint="eastAsia"/>
          <w:sz w:val="48"/>
        </w:rPr>
        <w:t>數學考科</w:t>
      </w:r>
    </w:p>
    <w:p w:rsidR="00A92E24" w:rsidRPr="00D24BC3" w:rsidRDefault="00DA70C0" w:rsidP="003C252F">
      <w:pPr>
        <w:spacing w:before="100" w:beforeAutospacing="1" w:line="240" w:lineRule="atLeast"/>
        <w:jc w:val="center"/>
        <w:rPr>
          <w:rFonts w:eastAsia="標楷體"/>
          <w:sz w:val="32"/>
        </w:rPr>
      </w:pPr>
      <w:r w:rsidRPr="00D24BC3"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38784" behindDoc="0" locked="0" layoutInCell="0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48260</wp:posOffset>
                </wp:positionV>
                <wp:extent cx="6159600" cy="7096539"/>
                <wp:effectExtent l="0" t="0" r="12700" b="28575"/>
                <wp:wrapNone/>
                <wp:docPr id="39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600" cy="709653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1AB0B8" id="Rectangle 1533" o:spid="_x0000_s1026" style="position:absolute;margin-left:0;margin-top:3.8pt;width:485pt;height:558.8pt;z-index:25163878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" o:allowincell="f" filled="f"/>
            </w:pict>
          </mc:Fallback>
        </mc:AlternateContent>
      </w:r>
      <w:r w:rsidR="00A92E24" w:rsidRPr="00D24BC3">
        <w:rPr>
          <w:rFonts w:eastAsia="標楷體" w:hint="eastAsia"/>
          <w:sz w:val="32"/>
        </w:rPr>
        <w:sym w:font="Symbol" w:char="F0BE"/>
      </w:r>
      <w:r w:rsidR="00A92E24" w:rsidRPr="00D24BC3">
        <w:rPr>
          <w:rFonts w:eastAsia="標楷體" w:hint="eastAsia"/>
          <w:sz w:val="32"/>
        </w:rPr>
        <w:t>作答注意事項</w:t>
      </w:r>
      <w:r w:rsidR="00A92E24" w:rsidRPr="00D24BC3">
        <w:rPr>
          <w:rFonts w:eastAsia="標楷體" w:hint="eastAsia"/>
          <w:sz w:val="32"/>
        </w:rPr>
        <w:sym w:font="Symbol" w:char="F0BE"/>
      </w:r>
    </w:p>
    <w:p w:rsidR="003F07F5" w:rsidRPr="009C4ECB" w:rsidRDefault="003F07F5" w:rsidP="003F07F5">
      <w:pPr>
        <w:spacing w:line="0" w:lineRule="atLeast"/>
        <w:jc w:val="both"/>
        <w:rPr>
          <w:rFonts w:eastAsia="標楷體"/>
          <w:sz w:val="28"/>
          <w:szCs w:val="28"/>
        </w:rPr>
      </w:pPr>
      <w:r w:rsidRPr="009C4ECB">
        <w:rPr>
          <w:rFonts w:eastAsia="標楷體"/>
          <w:sz w:val="28"/>
          <w:szCs w:val="28"/>
        </w:rPr>
        <w:t>考試時間：</w:t>
      </w:r>
      <w:r w:rsidRPr="009C4ECB">
        <w:rPr>
          <w:rFonts w:eastAsia="標楷體"/>
          <w:sz w:val="28"/>
          <w:szCs w:val="28"/>
        </w:rPr>
        <w:t>100</w:t>
      </w:r>
      <w:r w:rsidRPr="009C4ECB">
        <w:rPr>
          <w:rFonts w:eastAsia="標楷體"/>
          <w:sz w:val="28"/>
          <w:szCs w:val="28"/>
        </w:rPr>
        <w:t>分鐘</w:t>
      </w:r>
    </w:p>
    <w:p w:rsidR="003F07F5" w:rsidRPr="009C4ECB" w:rsidRDefault="003F07F5" w:rsidP="003F07F5">
      <w:pPr>
        <w:spacing w:line="0" w:lineRule="atLeast"/>
        <w:jc w:val="both"/>
        <w:rPr>
          <w:rFonts w:eastAsia="標楷體"/>
          <w:sz w:val="28"/>
          <w:szCs w:val="28"/>
        </w:rPr>
      </w:pPr>
      <w:r w:rsidRPr="009C4ECB">
        <w:rPr>
          <w:rFonts w:eastAsia="標楷體"/>
          <w:sz w:val="28"/>
          <w:szCs w:val="28"/>
        </w:rPr>
        <w:t>題型題數：單選題</w:t>
      </w:r>
      <w:r w:rsidR="00B17C88">
        <w:rPr>
          <w:rFonts w:eastAsia="標楷體" w:hint="eastAsia"/>
          <w:sz w:val="28"/>
          <w:szCs w:val="28"/>
        </w:rPr>
        <w:t>7</w:t>
      </w:r>
      <w:r w:rsidRPr="009C4ECB">
        <w:rPr>
          <w:rFonts w:eastAsia="標楷體"/>
          <w:sz w:val="28"/>
          <w:szCs w:val="28"/>
        </w:rPr>
        <w:t>題，多選題</w:t>
      </w:r>
      <w:r w:rsidR="00B17C88">
        <w:rPr>
          <w:rFonts w:eastAsia="標楷體" w:hint="eastAsia"/>
          <w:sz w:val="28"/>
          <w:szCs w:val="28"/>
        </w:rPr>
        <w:t>6</w:t>
      </w:r>
      <w:r w:rsidRPr="009C4ECB">
        <w:rPr>
          <w:rFonts w:eastAsia="標楷體"/>
          <w:sz w:val="28"/>
          <w:szCs w:val="28"/>
        </w:rPr>
        <w:t>題，選填題第</w:t>
      </w:r>
      <w:r w:rsidR="00B17C88">
        <w:rPr>
          <w:rFonts w:eastAsia="標楷體" w:hint="eastAsia"/>
          <w:sz w:val="28"/>
          <w:szCs w:val="28"/>
        </w:rPr>
        <w:t>A</w:t>
      </w:r>
      <w:r w:rsidRPr="009C4ECB">
        <w:rPr>
          <w:rFonts w:eastAsia="標楷體"/>
          <w:sz w:val="28"/>
          <w:szCs w:val="28"/>
        </w:rPr>
        <w:t>至</w:t>
      </w:r>
      <w:r w:rsidR="00B17C88">
        <w:rPr>
          <w:rFonts w:eastAsia="標楷體" w:hint="eastAsia"/>
          <w:sz w:val="28"/>
          <w:szCs w:val="28"/>
        </w:rPr>
        <w:t>G</w:t>
      </w:r>
      <w:r w:rsidRPr="009C4ECB">
        <w:rPr>
          <w:rFonts w:eastAsia="標楷體"/>
          <w:sz w:val="28"/>
          <w:szCs w:val="28"/>
        </w:rPr>
        <w:t>題共</w:t>
      </w:r>
      <w:r w:rsidR="00B17C88">
        <w:rPr>
          <w:rFonts w:eastAsia="標楷體" w:hint="eastAsia"/>
          <w:sz w:val="28"/>
          <w:szCs w:val="28"/>
        </w:rPr>
        <w:t>7</w:t>
      </w:r>
      <w:r w:rsidRPr="009C4ECB">
        <w:rPr>
          <w:rFonts w:eastAsia="標楷體"/>
          <w:sz w:val="28"/>
          <w:szCs w:val="28"/>
        </w:rPr>
        <w:t>題</w:t>
      </w:r>
    </w:p>
    <w:p w:rsidR="003F07F5" w:rsidRPr="009C4ECB" w:rsidRDefault="003F07F5" w:rsidP="003F07F5">
      <w:pPr>
        <w:spacing w:line="0" w:lineRule="atLeast"/>
        <w:ind w:left="1389" w:hanging="1389"/>
        <w:jc w:val="both"/>
        <w:rPr>
          <w:rFonts w:eastAsia="標楷體"/>
          <w:sz w:val="28"/>
          <w:szCs w:val="28"/>
        </w:rPr>
      </w:pPr>
      <w:r w:rsidRPr="009C4ECB">
        <w:rPr>
          <w:rFonts w:eastAsia="標楷體"/>
          <w:sz w:val="28"/>
          <w:szCs w:val="28"/>
        </w:rPr>
        <w:t>作答方式：用</w:t>
      </w:r>
      <w:r w:rsidRPr="009C4ECB">
        <w:rPr>
          <w:rFonts w:eastAsia="標楷體"/>
          <w:sz w:val="28"/>
          <w:szCs w:val="28"/>
        </w:rPr>
        <w:t>2B</w:t>
      </w:r>
      <w:r w:rsidRPr="009C4ECB">
        <w:rPr>
          <w:rFonts w:eastAsia="標楷體"/>
          <w:sz w:val="28"/>
          <w:szCs w:val="28"/>
        </w:rPr>
        <w:t>鉛筆在「答案卡」上作答；更正時，應以橡皮擦擦拭，切勿使用修正液</w:t>
      </w:r>
      <w:r w:rsidR="001E344C">
        <w:rPr>
          <w:rFonts w:eastAsia="標楷體" w:hint="eastAsia"/>
          <w:sz w:val="28"/>
          <w:szCs w:val="28"/>
        </w:rPr>
        <w:t>（</w:t>
      </w:r>
      <w:r w:rsidRPr="009C4ECB">
        <w:rPr>
          <w:rFonts w:eastAsia="標楷體"/>
          <w:sz w:val="28"/>
          <w:szCs w:val="28"/>
        </w:rPr>
        <w:t>帶</w:t>
      </w:r>
      <w:r w:rsidR="001E344C">
        <w:rPr>
          <w:rFonts w:eastAsia="標楷體" w:hint="eastAsia"/>
          <w:sz w:val="28"/>
          <w:szCs w:val="28"/>
        </w:rPr>
        <w:t>）</w:t>
      </w:r>
      <w:r w:rsidRPr="009C4ECB">
        <w:rPr>
          <w:rFonts w:eastAsia="標楷體"/>
          <w:sz w:val="28"/>
          <w:szCs w:val="28"/>
        </w:rPr>
        <w:t>。未依規定畫記答案卡，致機器掃描無法辨識答案者，其後果由考生自行承擔。</w:t>
      </w:r>
    </w:p>
    <w:p w:rsidR="003F07F5" w:rsidRPr="009C4ECB" w:rsidRDefault="003F07F5" w:rsidP="003F07F5">
      <w:pPr>
        <w:spacing w:line="0" w:lineRule="atLeast"/>
        <w:ind w:left="2240" w:hangingChars="800" w:hanging="2240"/>
        <w:jc w:val="both"/>
        <w:rPr>
          <w:rFonts w:eastAsia="標楷體"/>
        </w:rPr>
      </w:pPr>
      <w:r w:rsidRPr="009C4ECB">
        <w:rPr>
          <w:rFonts w:eastAsia="標楷體"/>
          <w:sz w:val="28"/>
          <w:szCs w:val="28"/>
        </w:rPr>
        <w:t>選填題作答說明：選填題的題號是</w:t>
      </w:r>
      <w:r w:rsidRPr="009C4ECB">
        <w:rPr>
          <w:rFonts w:eastAsia="標楷體"/>
          <w:sz w:val="28"/>
          <w:szCs w:val="28"/>
        </w:rPr>
        <w:t>A</w:t>
      </w:r>
      <w:r w:rsidRPr="009C4ECB">
        <w:rPr>
          <w:rFonts w:eastAsia="標楷體"/>
          <w:sz w:val="28"/>
          <w:szCs w:val="28"/>
        </w:rPr>
        <w:t>，</w:t>
      </w:r>
      <w:r w:rsidRPr="009C4ECB">
        <w:rPr>
          <w:rFonts w:eastAsia="標楷體"/>
          <w:sz w:val="28"/>
          <w:szCs w:val="28"/>
        </w:rPr>
        <w:t>B</w:t>
      </w:r>
      <w:r w:rsidRPr="009C4ECB">
        <w:rPr>
          <w:rFonts w:eastAsia="標楷體"/>
          <w:sz w:val="28"/>
          <w:szCs w:val="28"/>
        </w:rPr>
        <w:t>，</w:t>
      </w:r>
      <w:r w:rsidRPr="009C4ECB">
        <w:rPr>
          <w:rFonts w:eastAsia="標楷體"/>
          <w:sz w:val="28"/>
          <w:szCs w:val="28"/>
        </w:rPr>
        <w:t>C</w:t>
      </w:r>
      <w:r w:rsidRPr="009C4ECB">
        <w:rPr>
          <w:rFonts w:eastAsia="標楷體"/>
          <w:sz w:val="28"/>
          <w:szCs w:val="28"/>
        </w:rPr>
        <w:t>，</w:t>
      </w:r>
      <w:r w:rsidRPr="00D54873">
        <w:rPr>
          <w:rFonts w:ascii="標楷體" w:eastAsia="標楷體" w:hAnsi="標楷體"/>
          <w:sz w:val="28"/>
          <w:szCs w:val="28"/>
        </w:rPr>
        <w:t>……</w:t>
      </w:r>
      <w:r w:rsidRPr="009C4ECB">
        <w:rPr>
          <w:rFonts w:eastAsia="標楷體"/>
          <w:sz w:val="28"/>
          <w:szCs w:val="28"/>
        </w:rPr>
        <w:t>，而答案的格式每題可能不同，考生必須依各題的格式填答，且每一個列號只能在一個格子畫記。請仔細閱讀下面的例子。</w:t>
      </w:r>
    </w:p>
    <w:p w:rsidR="003F07F5" w:rsidRPr="009C4ECB" w:rsidRDefault="00A96FD7" w:rsidP="00774EE0">
      <w:pPr>
        <w:spacing w:before="120" w:after="240" w:line="600" w:lineRule="atLeast"/>
        <w:ind w:leftChars="250" w:left="1080" w:rightChars="200" w:right="480" w:hangingChars="200" w:hanging="480"/>
        <w:jc w:val="both"/>
        <w:rPr>
          <w:rFonts w:eastAsia="標楷體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72416" behindDoc="0" locked="0" layoutInCell="1" allowOverlap="1">
                <wp:simplePos x="0" y="0"/>
                <wp:positionH relativeFrom="column">
                  <wp:posOffset>1041400</wp:posOffset>
                </wp:positionH>
                <wp:positionV relativeFrom="paragraph">
                  <wp:posOffset>995680</wp:posOffset>
                </wp:positionV>
                <wp:extent cx="3467100" cy="637540"/>
                <wp:effectExtent l="0" t="0" r="0" b="29210"/>
                <wp:wrapNone/>
                <wp:docPr id="231" name="Group 2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232" name="Group 2336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233" name="Group 2337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34" name="Rectangle 23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Text Box 23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6" name="Group 2340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37" name="Rectangle 23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8" name="Text Box 23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9" name="Group 2343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0" name="Rectangle 23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" name="Text Box 23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2" name="Group 2346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3" name="Rectangle 23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4" name="Text Box 23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5" name="Group 2349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6" name="Rectangle 23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7" name="Text Box 23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8" name="Group 2352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9" name="Rectangle 23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" name="Text Box 23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1" name="Group 2355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52" name="Rectangle 23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" name="Text Box 23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4" name="Group 2358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255" name="Rectangle 23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" name="Text Box 23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7" name="Group 2361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58" name="Rectangle 23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9" name="Text Box 23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0" name="Group 2364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1" name="Rectangle 23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" name="Text Box 23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" name="Group 2367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4" name="Rectangle 23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" name="Text Box 23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6" name="Group 2370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7" name="Rectangle 23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8" name="Text Box 23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69" name="Group 2373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270" name="Text Box 2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2CC7" w:rsidRDefault="002E2CC7" w:rsidP="003F07F5"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Text Box 2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2CC7" w:rsidRDefault="002E2CC7" w:rsidP="003F07F5"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Line 2376"/>
                          <wps:cNvCnPr/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Line 2377"/>
                          <wps:cNvCnPr/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74" name="Group 2378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275" name="Group 2379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6" name="Rectangle 23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" name="Text Box 23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8" name="Group 2382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9" name="Rectangle 23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0" name="Text Box 23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1" name="Group 2385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2" name="Rectangle 2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3" name="Text Box 23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4" name="Group 2388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5" name="Rectangle 23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6" name="Text Box 23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7" name="Group 2391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8" name="Rectangle 2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9" name="Text Box 23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0" name="Group 2394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91" name="Rectangle 2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2" name="Text Box 23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3" name="Group 2397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94" name="Rectangle 23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5" name="Text Box 23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6" name="Group 2400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297" name="Rectangle 2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8" name="Text Box 24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9" name="Group 2403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0" name="Rectangle 2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" name="Text Box 24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2" name="Group 2406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3" name="Rectangle 2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" name="Text Box 24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5" name="Group 2409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6" name="Rectangle 2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7" name="Text Box 2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8" name="Group 2412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9" name="Rectangle 2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0" name="Text Box 2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Default="002E2CC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35" o:spid="_x0000_s1026" style="position:absolute;left:0;text-align:left;margin-left:82pt;margin-top:78.4pt;width:273pt;height:50.2pt;z-index:251772416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">
                <v:group id="Group 2336" o:spid="_x0000_s1027" style="position:absolute;left:3407;top:10099;width:4928;height:480" coordorigin="3407,936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<v:group id="Group 2337" o:spid="_x0000_s1028" style="position:absolute;left:34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  <v:rect id="Rectangle 2338" o:spid="_x0000_s102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3SUMUA&#10;AADcAAAADwAAAGRycy9kb3ducmV2LnhtbESPT2vCQBTE70K/w/IKvenGWKSmriKWlPao8eLtNfua&#10;pGbfhuzmT/30bkHocZiZ3zDr7Whq0VPrKssK5rMIBHFudcWFglOWTl9AOI+ssbZMCn7JwXbzMFlj&#10;ou3AB+qPvhABwi5BBaX3TSKly0sy6Ga2IQ7et20N+iDbQuoWhwA3tYyjaCkNVhwWSmxoX1J+OXZG&#10;wVcVn/B6yN4js0oX/nPMfrrzm1JPj+PuFYSn0f+H7+0PrSBePMP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3dJQxQAAANwAAAAPAAAAAAAAAAAAAAAAAJgCAABkcnMv&#10;ZG93bnJldi54bWxQSwUGAAAAAAQABAD1AAAAigMAAAAA&#10;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339" o:spid="_x0000_s103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kLq8cA&#10;AADcAAAADwAAAGRycy9kb3ducmV2LnhtbESPW2vCQBSE3wX/w3IEX4puqtRLdJUiiD60FS8gvh2y&#10;xySYPRuya4z/vlso+DjMzDfMfNmYQtRUudyygvd+BII4sTrnVMHpuO5NQDiPrLGwTAqe5GC5aLfm&#10;GGv74D3VB5+KAGEXo4LM+zKW0iUZGXR9WxIH72orgz7IKpW6wkeAm0IOomgkDeYcFjIsaZVRcjvc&#10;jQLe1M307ev7eZnsfrZ2fz2Pczwr1e00nzMQnhr/Cv+3t1rBYPgBf2fC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MJC6vHAAAA3AAAAA8AAAAAAAAAAAAAAAAAmAIAAGRy&#10;cy9kb3ducmV2LnhtbFBLBQYAAAAABAAEAPUAAACMAwAAAAA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340" o:spid="_x0000_s1031" style="position:absolute;left:3784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    <v:rect id="Rectangle 2341" o:spid="_x0000_s103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9MJ8UA&#10;AADcAAAADwAAAGRycy9kb3ducmV2LnhtbESPT2vCQBTE70K/w/IKvenGCLWmriKWlPao8eLtNfua&#10;pGbfhuzmT/30bkHocZiZ3zDr7Whq0VPrKssK5rMIBHFudcWFglOWTl9AOI+ssbZMCn7JwXbzMFlj&#10;ou3AB+qPvhABwi5BBaX3TSKly0sy6Ga2IQ7et20N+iDbQuoWhwA3tYyj6FkarDgslNjQvqT8cuyM&#10;gq8qPuH1kL1HZpUu/OeY/XTnN6WeHsfdKwhPo/8P39sfWkG8WML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D0wnxQAAANwAAAAPAAAAAAAAAAAAAAAAAJgCAABkcnMv&#10;ZG93bnJldi54bWxQSwUGAAAAAAQABAD1AAAAigMAAAAA&#10;"/>
                    <v:shape id="Text Box 2342" o:spid="_x0000_s103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ikNcIA&#10;AADcAAAADwAAAGRycy9kb3ducmV2LnhtbERPy4rCMBTdD/gP4QpuBk1V8FGNIoLoQmfwAeLu0lzb&#10;YnNTmljr35vFwCwP5z1fNqYQNVUut6yg34tAECdW55wquJw33QkI55E1FpZJwZscLBetrznG2r74&#10;SPXJpyKEsItRQeZ9GUvpkowMup4tiQN3t5VBH2CVSl3hK4SbQg6iaCQN5hwaMixpnVHyOD2NAt7W&#10;zfR7f3jfJr8/O3u8X8c5XpXqtJvVDISnxv+L/9w7rWAwDGvDmXAE5OI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CKQ1wgAAANwAAAAPAAAAAAAAAAAAAAAAAJgCAABkcnMvZG93&#10;bnJldi54bWxQSwUGAAAAAAQABAD1AAAAhwMAAAAA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343" o:spid="_x0000_s1034" style="position:absolute;left:4160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  <v:rect id="Rectangle 2344" o:spid="_x0000_s103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CnLsIA&#10;AADcAAAADwAAAGRycy9kb3ducmV2LnhtbERPTW+CQBC9m/Q/bKZJb7pIjWnRhTRtaOpR4dLbyE6B&#10;ys4SdlHqr3cPJj2+vO9tNplOnGlwrWUFy0UEgriyuuVaQVnk8xcQziNr7CyTgj9ykKUPsy0m2l54&#10;T+eDr0UIYZeggsb7PpHSVQ0ZdAvbEwfuxw4GfYBDLfWAlxBuOhlH0VoabDk0NNjTe0PV6TAaBcc2&#10;LvG6Lz4j85o/+91U/I7fH0o9PU5vGxCeJv8vvru/tIJ4FeaHM+EIyP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4KcuwgAAANwAAAAPAAAAAAAAAAAAAAAAAJgCAABkcnMvZG93&#10;bnJldi54bWxQSwUGAAAAAAQABAD1AAAAhwMAAAAA&#10;"/>
                    <v:shape id="Text Box 2345" o:spid="_x0000_s103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R+1ccA&#10;AADcAAAADwAAAGRycy9kb3ducmV2LnhtbESPS2vDMBCE74X+B7GBXkoi25Q8nCimFEpzaBPygJDb&#10;Ym1sU2tlLNV2/n0VKPQ4zMw3zCobTC06al1lWUE8iUAQ51ZXXCg4Hd/HcxDOI2usLZOCGznI1o8P&#10;K0y17XlP3cEXIkDYpaig9L5JpXR5SQbdxDbEwbva1qAPsi2kbrEPcFPLJIqm0mDFYaHEht5Kyr8P&#10;P0YBf3TD4vnz63aZ77Ybu7+eZxWelXoaDa9LEJ4G/x/+a2+0guQlhvuZcATk+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Q0ftXHAAAA3AAAAA8AAAAAAAAAAAAAAAAAmAIAAGRy&#10;cy9kb3ducmV2LnhtbFBLBQYAAAAABAAEAPUAAACMAwAAAAA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346" o:spid="_x0000_s1037" style="position:absolute;left:453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  <v:rect id="Rectangle 2347" o:spid="_x0000_s103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I5WcUA&#10;AADcAAAADwAAAGRycy9kb3ducmV2LnhtbESPT2vCQBTE70K/w/IKvenGWKSmriKWlPao8eLtNfua&#10;pGbfhuzmT/30bkHocZiZ3zDr7Whq0VPrKssK5rMIBHFudcWFglOWTl9AOI+ssbZMCn7JwXbzMFlj&#10;ou3AB+qPvhABwi5BBaX3TSKly0sy6Ga2IQ7et20N+iDbQuoWhwA3tYyjaCkNVhwWSmxoX1J+OXZG&#10;wVcVn/B6yN4js0oX/nPMfrrzm1JPj+PuFYSn0f+H7+0PrSB+XsD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MjlZxQAAANwAAAAPAAAAAAAAAAAAAAAAAJgCAABkcnMv&#10;ZG93bnJldi54bWxQSwUGAAAAAAQABAD1AAAAigMAAAAA&#10;"/>
                    <v:shape id="Text Box 2348" o:spid="_x0000_s103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PdTcYA&#10;AADcAAAADwAAAGRycy9kb3ducmV2LnhtbESPT4vCMBTE7wt+h/AEL6LpiqxajbIIogfdxT8g3h7N&#10;sy02L6WJtX57syDscZiZ3zCzRWMKUVPlcssKPvsRCOLE6pxTBafjqjcG4TyyxsIyKXiSg8W89THD&#10;WNsH76k++FQECLsYFWTel7GULsnIoOvbkjh4V1sZ9EFWqdQVPgLcFHIQRV/SYM5hIcOSlhklt8Pd&#10;KOB13Uy6293zMv792dj99TzK8axUp918T0F4avx/+N3eaAWD4RD+zoQjIOc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EPdTcYAAADcAAAADwAAAAAAAAAAAAAAAACYAgAAZHJz&#10;L2Rvd25yZXYueG1sUEsFBgAAAAAEAAQA9QAAAIsDAAAAAA=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349" o:spid="_x0000_s1040" style="position:absolute;left:4913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<v:rect id="Rectangle 2350" o:spid="_x0000_s104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WawcUA&#10;AADcAAAADwAAAGRycy9kb3ducmV2LnhtbESPQWvCQBSE74X+h+UVeqsbo0gbXaVUUuzRxEtvz+wz&#10;iWbfhuyaRH99t1DocZiZb5jVZjSN6KlztWUF00kEgriwuuZSwSFPX15BOI+ssbFMCm7kYLN+fFhh&#10;ou3Ae+ozX4oAYZeggsr7NpHSFRUZdBPbEgfvZDuDPsiulLrDIcBNI+MoWkiDNYeFClv6qKi4ZFej&#10;4FjHB7zv88/IvKUz/zXm5+v3Vqnnp/F9CcLT6P/Df+2dVhDPF/B7JhwB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RZrBxQAAANwAAAAPAAAAAAAAAAAAAAAAAJgCAABkcnMv&#10;ZG93bnJldi54bWxQSwUGAAAAAAQABAD1AAAAigMAAAAA&#10;"/>
                    <v:shape id="Text Box 2351" o:spid="_x0000_s104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FDOscA&#10;AADcAAAADwAAAGRycy9kb3ducmV2LnhtbESPQWvCQBSE74L/YXmFXqRuKqVq6ipFkHpoLYmCeHtk&#10;n8li9m3IbmP8991CweMwM98wi1Vva9FR641jBc/jBARx4bThUsFhv3magfABWWPtmBTcyMNqORws&#10;MNXuyhl1eShFhLBPUUEVQpNK6YuKLPqxa4ijd3atxRBlW0rd4jXCbS0nSfIqLRqOCxU2tK6ouOQ/&#10;VgF/dP189Pl1O82+d1uXnY9Tg0elHh/69zcQgfpwD/+3t1rB5GUKf2fi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SRQzrHAAAA3AAAAA8AAAAAAAAAAAAAAAAAmAIAAGRy&#10;cy9kb3ducmV2LnhtbFBLBQYAAAAABAAEAPUAAACMAwAAAAA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352" o:spid="_x0000_s1043" style="position:absolute;left:5289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  <v:rect id="Rectangle 2353" o:spid="_x0000_s104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oOs8QA&#10;AADcAAAADwAAAGRycy9kb3ducmV2LnhtbESPQYvCMBSE74L/IbyFvWm6XVm0GkUURY9aL96ezbPt&#10;bvNSmqjVX2+EBY/DzHzDTGatqcSVGldaVvDVj0AQZ1aXnCs4pKveEITzyBory6TgTg5m025ngom2&#10;N97Rde9zESDsElRQeF8nUrqsIIOub2vi4J1tY9AH2eRSN3gLcFPJOIp+pMGSw0KBNS0Kyv72F6Pg&#10;VMYHfOzSdWRGq2+/bdPfy3Gp1OdHOx+D8NT6d/i/vdEK4sEI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aDrPEAAAA3AAAAA8AAAAAAAAAAAAAAAAAmAIAAGRycy9k&#10;b3ducmV2LnhtbFBLBQYAAAAABAAEAPUAAACJAwAAAAA=&#10;"/>
                    <v:shape id="Text Box 2354" o:spid="_x0000_s104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FNk8IA&#10;AADcAAAADwAAAGRycy9kb3ducmV2LnhtbERPy4rCMBTdD/gP4QpuBk0VfFWjiCC60Bl8gLi7NNe2&#10;2NyUJtb692YxMMvDec+XjSlETZXLLSvo9yIQxInVOacKLudNdwLCeWSNhWVS8CYHy0Xra46xti8+&#10;Un3yqQgh7GJUkHlfxlK6JCODrmdL4sDdbWXQB1ilUlf4CuGmkIMoGkmDOYeGDEtaZ5Q8Tk+jgLd1&#10;M/3eH963ye/Pzh7v13GOV6U67WY1A+Gp8f/iP/dOKxgMw/xwJhwBuf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oU2TwgAAANwAAAAPAAAAAAAAAAAAAAAAAJgCAABkcnMvZG93&#10;bnJldi54bWxQSwUGAAAAAAQABAD1AAAAhwMAAAAA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355" o:spid="_x0000_s1046" style="position:absolute;left:5666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  <v:rect id="Rectangle 2356" o:spid="_x0000_s104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cKH8UA&#10;AADc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JvB3Jhw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pwofxQAAANwAAAAPAAAAAAAAAAAAAAAAAJgCAABkcnMv&#10;ZG93bnJldi54bWxQSwUGAAAAAAQABAD1AAAAigMAAAAA&#10;"/>
                    <v:shape id="Text Box 2357" o:spid="_x0000_s104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PT5McA&#10;AADcAAAADwAAAGRycy9kb3ducmV2LnhtbESPW2vCQBSE3wX/w3IEX4puqtRLdJUiiD60FS8gvh2y&#10;xySYPRuya4z/vlso+DjMzDfMfNmYQtRUudyygvd+BII4sTrnVMHpuO5NQDiPrLGwTAqe5GC5aLfm&#10;GGv74D3VB5+KAGEXo4LM+zKW0iUZGXR9WxIH72orgz7IKpW6wkeAm0IOomgkDeYcFjIsaZVRcjvc&#10;jQLe1M307ev7eZnsfrZ2fz2Pczwr1e00nzMQnhr/Cv+3t1rB4GMIf2fC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5z0+THAAAA3AAAAA8AAAAAAAAAAAAAAAAAmAIAAGRy&#10;cy9kb3ducmV2LnhtbFBLBQYAAAAABAAEAPUAAACMAwAAAAA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358" o:spid="_x0000_s1049" style="position:absolute;left:6027;top:9363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  <v:rect id="Rectangle 2359" o:spid="_x0000_s1050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9ijsQA&#10;AADcAAAADwAAAGRycy9kb3ducmV2LnhtbESP0WqDQBRE3wv5h+UG8lKatYIlWNeQFITgS6nmAy7u&#10;jUrcu+Ju1fbru4VCH4eZOcNkx9UMYqbJ9ZYVPO8jEMSN1T23Cq518XQA4TyyxsEyKfgiB8d885Bh&#10;qu3CHzRXvhUBwi5FBZ33Yyqlazoy6PZ2JA7ezU4GfZBTK/WES4CbQcZR9CIN9hwWOhzpraPmXn0a&#10;Bedl6W/v3xU/lu15LWMsavSDUrvtenoF4Wn1/+G/9kUriJMEfs+EI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fYo7EAAAA3AAAAA8AAAAAAAAAAAAAAAAAmAIAAGRycy9k&#10;b3ducmV2LnhtbFBLBQYAAAAABAAEAPUAAACJAwAAAAA=&#10;" fillcolor="black"/>
                    <v:shape id="Text Box 2360" o:spid="_x0000_s1051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RwfMcA&#10;AADcAAAADwAAAGRycy9kb3ducmV2LnhtbESPQWvCQBSE74L/YXmFXkrdVKjV1FWKIPXQKomCeHtk&#10;n8li9m3IbmP8991CweMwM98w82Vva9FR641jBS+jBARx4bThUsFhv36egvABWWPtmBTcyMNyMRzM&#10;MdXuyhl1eShFhLBPUUEVQpNK6YuKLPqRa4ijd3atxRBlW0rd4jXCbS3HSTKRFg3HhQobWlVUXPIf&#10;q4A/u3729PV9O013243Lzsc3g0elHh/6j3cQgfpwD/+3N1rB+HUCf2fi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4EcHzHAAAA3AAAAA8AAAAAAAAAAAAAAAAAmAIAAGRy&#10;cy9kb3ducmV2LnhtbFBLBQYAAAAABAAEAPUAAACMAwAAAAA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2361" o:spid="_x0000_s1052" style="position:absolute;left:6418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    <v:rect id="Rectangle 2362" o:spid="_x0000_s105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899cIA&#10;AADcAAAADwAAAGRycy9kb3ducmV2LnhtbERPTW+CQBC9m/Q/bKZJb7pIo2nRhTRtaOpR4dLbyE6B&#10;ys4SdlHqr3cPJj2+vO9tNplOnGlwrWUFy0UEgriyuuVaQVnk8xcQziNr7CyTgj9ykKUPsy0m2l54&#10;T+eDr0UIYZeggsb7PpHSVQ0ZdAvbEwfuxw4GfYBDLfWAlxBuOhlH0VoabDk0NNjTe0PV6TAaBcc2&#10;LvG6Lz4j85o/+91U/I7fH0o9PU5vGxCeJv8vvru/tIJ4FdaGM+EIyP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Tz31wgAAANwAAAAPAAAAAAAAAAAAAAAAAJgCAABkcnMvZG93&#10;bnJldi54bWxQSwUGAAAAAAQABAD1AAAAhwMAAAAA&#10;"/>
                    <v:shape id="Text Box 2363" o:spid="_x0000_s105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vkDsUA&#10;AADcAAAADwAAAGRycy9kb3ducmV2LnhtbESPQYvCMBSE74L/ITzBi2iq4Kpdo4ggetBddBdkb4/m&#10;2Rabl9LEWv+9WRA8DjPzDTNfNqYQNVUut6xgOIhAECdW55wq+P3Z9KcgnEfWWFgmBQ9ysFy0W3OM&#10;tb3zkeqTT0WAsItRQeZ9GUvpkowMuoEtiYN3sZVBH2SVSl3hPcBNIUdR9CEN5hwWMixpnVFyPd2M&#10;At7Wzay3Pzz+pt9fO3u8nCc5npXqdprVJwhPjX+HX+2dVjAaz+D/TDgCcvE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m+QOxQAAANwAAAAPAAAAAAAAAAAAAAAAAJgCAABkcnMv&#10;ZG93bnJldi54bWxQSwUGAAAAAAQABAD1AAAAigMAAAAA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364" o:spid="_x0000_s1055" style="position:absolute;left:679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<v:rect id="Rectangle 2365" o:spid="_x0000_s105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le1cMA&#10;AADcAAAADwAAAGRycy9kb3ducmV2LnhtbESPQYvCMBSE7wv+h/AEb2tqBXGrUcTFRY9aL96ezbOt&#10;Ni+liVr99UYQ9jjMzDfMdN6aStyocaVlBYN+BII4s7rkXME+XX2PQTiPrLGyTAoe5GA+63xNMdH2&#10;zlu67XwuAoRdggoK7+tESpcVZND1bU0cvJNtDPogm1zqBu8BbioZR9FIGiw5LBRY07Kg7LK7GgXH&#10;Mt7jc5v+ReZnNfSbNj1fD79K9brtYgLCU+v/w5/2WiuIRwN4nwlHQM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xle1cMAAADcAAAADwAAAAAAAAAAAAAAAACYAgAAZHJzL2Rv&#10;d25yZXYueG1sUEsFBgAAAAAEAAQA9QAAAIgDAAAAAA==&#10;"/>
                    <v:shape id="Text Box 2366" o:spid="_x0000_s105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O8wscA&#10;AADcAAAADwAAAGRycy9kb3ducmV2LnhtbESPQWvCQBSE70L/w/IKvUjdNIfUpq4iQqkHW0kUxNsj&#10;+0xCs29Ddo3Jv+8WCh6HmfmGWawG04ieOldbVvAyi0AQF1bXXCo4Hj6e5yCcR9bYWCYFIzlYLR8m&#10;C0y1vXFGfe5LESDsUlRQed+mUrqiIoNuZlvi4F1sZ9AH2ZVSd3gLcNPIOIoSabDmsFBhS5uKip/8&#10;ahTwZz+8TXdf43m+/97a7HJ6rfGk1NPjsH4H4Wnw9/B/e6sVxEkMf2fC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9TvMLHAAAA3AAAAA8AAAAAAAAAAAAAAAAAmAIAAGRy&#10;cy9kb3ducmV2LnhtbFBLBQYAAAAABAAEAPUAAACMAwAAAAA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367" o:spid="_x0000_s1058" style="position:absolute;left:75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      <v:rect id="Rectangle 2368" o:spid="_x0000_s105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79TcUA&#10;AADcAAAADwAAAGRycy9kb3ducmV2LnhtbESPQWvCQBSE74X+h+UVeqsbo0gbXaVUUuzRxEtvz+wz&#10;iWbfhuyaRH99t1DocZiZb5jVZjSN6KlztWUF00kEgriwuuZSwSFPX15BOI+ssbFMCm7kYLN+fFhh&#10;ou3Ae+ozX4oAYZeggsr7NpHSFRUZdBPbEgfvZDuDPsiulLrDIcBNI+MoWkiDNYeFClv6qKi4ZFej&#10;4FjHB7zv88/IvKUz/zXm5+v3Vqnnp/F9CcLT6P/Df+2dVhAv5vB7JhwB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bv1NxQAAANwAAAAPAAAAAAAAAAAAAAAAAJgCAABkcnMv&#10;ZG93bnJldi54bWxQSwUGAAAAAAQABAD1AAAAigMAAAAA&#10;"/>
                    <v:shape id="Text Box 2369" o:spid="_x0000_s106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oktscA&#10;AADcAAAADwAAAGRycy9kb3ducmV2LnhtbESPQWvCQBSE74L/YXmFXkrdVKjV1FWKIPXQKomCeHtk&#10;n8li9m3IbmP8991CweMwM98w82Vva9FR641jBS+jBARx4bThUsFhv36egvABWWPtmBTcyMNyMRzM&#10;MdXuyhl1eShFhLBPUUEVQpNK6YuKLPqRa4ijd3atxRBlW0rd4jXCbS3HSTKRFg3HhQobWlVUXPIf&#10;q4A/u3729PV9O013243Lzsc3g0elHh/6j3cQgfpwD/+3N1rBePIKf2fi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C6JLbHAAAA3AAAAA8AAAAAAAAAAAAAAAAAmAIAAGRy&#10;cy9kb3ducmV2LnhtbFBLBQYAAAAABAAEAPUAAACMAwAAAAA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370" o:spid="_x0000_s1061" style="position:absolute;left:783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  <v:rect id="Rectangle 2371" o:spid="_x0000_s106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xjOsUA&#10;AADcAAAADwAAAGRycy9kb3ducmV2LnhtbESPQWvCQBSE74X+h+UVeqsbU4htmlXEYtGjxktvr9nX&#10;JDX7NmTXJPrrXUHocZiZb5hsMZpG9NS52rKC6SQCQVxYXXOp4JCvX95AOI+ssbFMCs7kYDF/fMgw&#10;1XbgHfV7X4oAYZeigsr7NpXSFRUZdBPbEgfv13YGfZBdKXWHQ4CbRsZRlEiDNYeFCltaVVQc9yej&#10;4KeOD3jZ5V+ReV+/+u2Y/52+P5V6fhqXHyA8jf4/fG9vtII4mcH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vGM6xQAAANwAAAAPAAAAAAAAAAAAAAAAAJgCAABkcnMv&#10;ZG93bnJldi54bWxQSwUGAAAAAAQABAD1AAAAigMAAAAA&#10;"/>
                    <v:shape id="Text Box 2372" o:spid="_x0000_s106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uLKMQA&#10;AADcAAAADwAAAGRycy9kb3ducmV2LnhtbERPy2rCQBTdF/yH4QrdFJ3oIto0kyBCqYvWohWku0vm&#10;5oGZOyEzTeLfdxaFLg/nneaTacVAvWssK1gtIxDEhdUNVwouX6+LLQjnkTW2lknBnRzk2ewhxUTb&#10;kU80nH0lQgi7BBXU3neJlK6oyaBb2o44cKXtDfoA+0rqHscQblq5jqJYGmw4NNTY0b6m4nb+MQr4&#10;bZien94/7t/bz+PBnsrrpsGrUo/zafcCwtPk/8V/7oNWsI7D2nAmHA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7iyjEAAAA3AAAAA8AAAAAAAAAAAAAAAAAmAIAAGRycy9k&#10;b3ducmV2LnhtbFBLBQYAAAAABAAEAPUAAACJAwAAAAA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373" o:spid="_x0000_s1064" style="position:absolute;left:2887;top:9819;width:5428;height:900" coordorigin="2887,9083" coordsize="5428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<v:shape id="Text Box 2374" o:spid="_x0000_s1065" type="#_x0000_t202" style="position:absolute;left:2887;top:910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  <v:textbox>
                      <w:txbxContent>
                        <w:p w:rsidR="002E2CC7" w:rsidRDefault="002E2CC7" w:rsidP="003F07F5"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2375" o:spid="_x0000_s1066" type="#_x0000_t202" style="position:absolute;left:2887;top:948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  <v:textbox>
                      <w:txbxContent>
                        <w:p w:rsidR="002E2CC7" w:rsidRDefault="002E2CC7" w:rsidP="003F07F5">
                          <w:r>
                            <w:t>19</w:t>
                          </w:r>
                        </w:p>
                      </w:txbxContent>
                    </v:textbox>
                  </v:shape>
                  <v:line id="Line 2376" o:spid="_x0000_s1067" style="position:absolute;flip:y;visibility:visible;mso-wrap-style:square" from="2967,9083" to="2967,9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oGusQAAADcAAAADwAAAGRycy9kb3ducmV2LnhtbESPQWvCQBSE74L/YXmF3nTTHGxJ3QQR&#10;BKUeWhW8PrIv2dDs27C7mvTfd4VCj8PMfMOsq8n24k4+dI4VvCwzEMS10x23Ci7n3eINRIjIGnvH&#10;pOCHAlTlfLbGQruRv+h+iq1IEA4FKjAxDoWUoTZkMSzdQJy8xnmLMUnfSu1xTHDbyzzLVtJix2nB&#10;4EBbQ/X36WYVyMPH+Ol3+aVpm/3grgdzXI2TUs9P0+YdRKQp/of/2nutIH/N4XEmHQF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ega6xAAAANwAAAAPAAAAAAAAAAAA&#10;AAAAAKECAABkcnMvZG93bnJldi54bWxQSwUGAAAAAAQABAD5AAAAkgMAAAAA&#10;" strokeweight="1.5pt"/>
                  <v:line id="Line 2377" o:spid="_x0000_s1068" style="position:absolute;visibility:visible;mso-wrap-style:square" from="8315,9119" to="8315,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BhE8UAAADcAAAADwAAAGRycy9kb3ducmV2LnhtbESPT2vCQBTE7wW/w/IEb3WjQivRVUTw&#10;D701LYK3R/aZxGTfxt2Nxm/fLRR6HGbmN8xy3ZtG3Mn5yrKCyTgBQZxbXXGh4Ptr9zoH4QOyxsYy&#10;KXiSh/Vq8LLEVNsHf9I9C4WIEPYpKihDaFMpfV6SQT+2LXH0LtYZDFG6QmqHjwg3jZwmyZs0WHFc&#10;KLGlbUl5nXVGwanL+Hytd67Bbn84XE632s8+lBoN+80CRKA+/If/2ketYPo+g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lBhE8UAAADcAAAADwAAAAAAAAAA&#10;AAAAAAChAgAAZHJzL2Rvd25yZXYueG1sUEsFBgAAAAAEAAQA+QAAAJMDAAAAAA==&#10;" strokeweight="1.5pt"/>
                </v:group>
                <v:group id="Group 2378" o:spid="_x0000_s1069" style="position:absolute;left:3419;top:9715;width:4928;height:492" coordorigin="3419,9715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<v:group id="Group 2379" o:spid="_x0000_s1070" style="position:absolute;left:34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Arx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QK8XFAAAA3AAA&#10;AA8AAAAAAAAAAAAAAAAAqgIAAGRycy9kb3ducmV2LnhtbFBLBQYAAAAABAAEAPoAAACcAwAAAAA=&#10;">
                    <v:rect id="Rectangle 2380" o:spid="_x0000_s107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lQfMUA&#10;AADcAAAADwAAAGRycy9kb3ducmV2LnhtbESPQWvCQBSE74X+h+UVeqsbU4htmlXEYtGjxktvr9nX&#10;JDX7NmTXJPrrXUHocZiZb5hsMZpG9NS52rKC6SQCQVxYXXOp4JCvX95AOI+ssbFMCs7kYDF/fMgw&#10;1XbgHfV7X4oAYZeigsr7NpXSFRUZdBPbEgfv13YGfZBdKXWHQ4CbRsZRlEiDNYeFCltaVVQc9yej&#10;4KeOD3jZ5V+ReV+/+u2Y/52+P5V6fhqXHyA8jf4/fG9vtIJ4lsD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KVB8xQAAANwAAAAPAAAAAAAAAAAAAAAAAJgCAABkcnMv&#10;ZG93bnJldi54bWxQSwUGAAAAAAQABAD1AAAAigMAAAAA&#10;"/>
                    <v:shape id="Text Box 2381" o:spid="_x0000_s107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2Jh8UA&#10;AADcAAAADwAAAGRycy9kb3ducmV2LnhtbESPQYvCMBSE7wv+h/AEL4umerBajbIsiB5WF11BvD2a&#10;Z1tsXkqTrfXfG0HwOMzMN8x82ZpSNFS7wrKC4SACQZxaXXCm4Pi36k9AOI+ssbRMCu7kYLnofMwx&#10;0fbGe2oOPhMBwi5BBbn3VSKlS3My6Aa2Ig7exdYGfZB1JnWNtwA3pRxF0VgaLDgs5FjRd07p9fBv&#10;FPC6aaefP9v7efK729j95RQXeFKq122/ZiA8tf4dfrU3WsEojuF5JhwBuX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/YmHxQAAANwAAAAPAAAAAAAAAAAAAAAAAJgCAABkcnMv&#10;ZG93bnJldi54bWxQSwUGAAAAAAQABAD1AAAAigMAAAAA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382" o:spid="_x0000_s1073" style="position:absolute;left:3796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GEW8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aRhFvCAAAA3AAAAA8A&#10;AAAAAAAAAAAAAAAAqgIAAGRycy9kb3ducmV2LnhtbFBLBQYAAAAABAAEAPoAAACZAwAAAAA=&#10;">
                    <v:rect id="Rectangle 2383" o:spid="_x0000_s107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bEDsQA&#10;AADcAAAADwAAAGRycy9kb3ducmV2LnhtbESPQYvCMBSE74L/IbyFvWm6XXC1GkUURY9aL96ezbPt&#10;bvNSmqjVX2+EBY/DzHzDTGatqcSVGldaVvDVj0AQZ1aXnCs4pKveEITzyBory6TgTg5m025ngom2&#10;N97Rde9zESDsElRQeF8nUrqsIIOub2vi4J1tY9AH2eRSN3gLcFPJOIoG0mDJYaHAmhYFZX/7i1Fw&#10;KuMDPnbpOjKj1bfftunv5bhU6vOjnY9BeGr9O/zf3mgF8c8I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2xA7EAAAA3AAAAA8AAAAAAAAAAAAAAAAAmAIAAGRycy9k&#10;b3ducmV2LnhtbFBLBQYAAAAABAAEAPUAAACJAwAAAAA=&#10;"/>
                    <v:shape id="Text Box 2384" o:spid="_x0000_s107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Fh1MQA&#10;AADcAAAADwAAAGRycy9kb3ducmV2LnhtbERPTWvCQBC9C/0PyxR6kboxh5qmrkEEqYeqGAuhtyE7&#10;JqHZ2ZDdxvjvuwfB4+N9L7PRtGKg3jWWFcxnEQji0uqGKwXf5+1rAsJ5ZI2tZVJwIwfZ6mmyxFTb&#10;K59oyH0lQgi7FBXU3neplK6syaCb2Y44cBfbG/QB9pXUPV5DuGllHEVv0mDDoaHGjjY1lb/5n1HA&#10;n8P4Pv3a336S42FnT5di0WCh1MvzuP4A4Wn0D/HdvdMK4iTMD2fC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BYdTEAAAA3AAAAA8AAAAAAAAAAAAAAAAAmAIAAGRycy9k&#10;b3ducmV2LnhtbFBLBQYAAAAABAAEAPUAAACJAwAAAAA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385" o:spid="_x0000_s1076" style="position:absolute;left:6032;top:97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  <v:rect id="Rectangle 2386" o:spid="_x0000_s107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cmWMMA&#10;AADcAAAADwAAAGRycy9kb3ducmV2LnhtbESPQYvCMBSE74L/ITzBm6ZWEO0aRRTFPWq9eHvbvG27&#10;Ni+liVr31xtB8DjMzDfMfNmaStyocaVlBaNhBII4s7rkXMEp3Q6mIJxH1lhZJgUPcrBcdDtzTLS9&#10;84FuR5+LAGGXoILC+zqR0mUFGXRDWxMH79c2Bn2QTS51g/cAN5WMo2giDZYcFgqsaV1QdjlejYKf&#10;Mj7h/yHdRWa2HfvvNv27njdK9Xvt6guEp9Z/wu/2XiuIpzG8zoQj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8cmWMMAAADcAAAADwAAAAAAAAAAAAAAAACYAgAAZHJzL2Rv&#10;d25yZXYueG1sUEsFBgAAAAAEAAQA9QAAAIgDAAAAAA==&#10;"/>
                    <v:shape id="Text Box 2387" o:spid="_x0000_s107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P/o8YA&#10;AADcAAAADwAAAGRycy9kb3ducmV2LnhtbESPQWvCQBSE74L/YXlCL0U3KtiYukoRSj2oJSpIb4/s&#10;MwnNvg3ZbYz/3hUKHoeZ+YZZrDpTiZYaV1pWMB5FIIgzq0vOFZyOn8MYhPPIGivLpOBGDlbLfm+B&#10;ibZXTqk9+FwECLsEFRTe14mULivIoBvZmjh4F9sY9EE2udQNXgPcVHISRTNpsOSwUGBN64Ky38Of&#10;UcBfbTd/3e5uP/H3fmPTy/mtxLNSL4Pu4x2Ep84/w//tjVYwiafwOBOOgF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BP/o8YAAADcAAAADwAAAAAAAAAAAAAAAACYAgAAZHJz&#10;L2Rvd25yZXYueG1sUEsFBgAAAAAEAAQA9QAAAIsDAAAAAA=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2388" o:spid="_x0000_s1079" style="position:absolute;left:454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      <v:rect id="Rectangle 2389" o:spid="_x0000_s108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6+LMUA&#10;AADcAAAADwAAAGRycy9kb3ducmV2LnhtbESPQWvCQBSE74X+h+UVeqsbUxQbXaW0pLTHJF56e2af&#10;STT7NmTXmPrru4LgcZiZb5jVZjStGKh3jWUF00kEgri0uuFKwbZIXxYgnEfW2FomBX/kYLN+fFhh&#10;ou2ZMxpyX4kAYZeggtr7LpHSlTUZdBPbEQdvb3uDPsi+krrHc4CbVsZRNJcGGw4LNXb0UVN5zE9G&#10;wa6Jt3jJiq/IvKWv/mcsDqffT6Wen8b3JQhPo7+Hb+1vrSBezOB6JhwBu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Lr4sxQAAANwAAAAPAAAAAAAAAAAAAAAAAJgCAABkcnMv&#10;ZG93bnJldi54bWxQSwUGAAAAAAQABAD1AAAAigMAAAAA&#10;"/>
                    <v:shape id="Text Box 2390" o:spid="_x0000_s108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RcO8YA&#10;AADcAAAADwAAAGRycy9kb3ducmV2LnhtbESPT4vCMBTE78J+h/AW9iKa6sGt1SgiyHrQFf+AeHs0&#10;z7bYvJQm1vrtzcKCx2FmfsNM560pRUO1KywrGPQjEMSp1QVnCk7HVS8G4TyyxtIyKXiSg/nsozPF&#10;RNsH76k5+EwECLsEFeTeV4mULs3JoOvbijh4V1sb9EHWmdQ1PgLclHIYRSNpsOCwkGNFy5zS2+Fu&#10;FPBP0467m+3zEu9+13Z/PX8XeFbq67NdTEB4av07/N9eawXDeAR/Z8IRkLM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GRcO8YAAADcAAAADwAAAAAAAAAAAAAAAACYAgAAZHJz&#10;L2Rvd25yZXYueG1sUEsFBgAAAAAEAAQA9QAAAIsDAAAAAA=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391" o:spid="_x0000_s1082" style="position:absolute;left:4925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<v:rect id="Rectangle 2392" o:spid="_x0000_s108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8RssIA&#10;AADcAAAADwAAAGRycy9kb3ducmV2LnhtbERPPW/CMBDdkfofrEPqBg6phGgaB6EiEB1DWLpd4yMJ&#10;xOcoNiT01+OhUsen952uR9OKO/WusaxgMY9AEJdWN1wpOBW72QqE88gaW8uk4EEO1tnLJMVE24Fz&#10;uh99JUIIuwQV1N53iZSurMmgm9uOOHBn2xv0AfaV1D0OIdy0Mo6ipTTYcGiosaPPmsrr8WYU/DTx&#10;CX/zYh+Z992b/xqLy+17q9TrdNx8gPA0+n/xn/ugFcSrsDacCUdAZ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LxGywgAAANwAAAAPAAAAAAAAAAAAAAAAAJgCAABkcnMvZG93&#10;bnJldi54bWxQSwUGAAAAAAQABAD1AAAAhwMAAAAA&#10;"/>
                    <v:shape id="Text Box 2393" o:spid="_x0000_s108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vISccA&#10;AADcAAAADwAAAGRycy9kb3ducmV2LnhtbESPT2vCQBTE7wW/w/IKXkrdNIc2RjdBCqKHtqIWxNsj&#10;+/KHZt+G7Brjt+8WCh6HmfkNs8xH04qBetdYVvAyi0AQF1Y3XCn4Pq6fExDOI2tsLZOCGznIs8nD&#10;ElNtr7yn4eArESDsUlRQe9+lUrqiJoNuZjvi4JW2N+iD7Cupe7wGuGllHEWv0mDDYaHGjt5rKn4O&#10;F6OAN8M4f/r4vJ2T3dfW7svTW4MnpaaP42oBwtPo7+H/9lYriJM5/J0JR0B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H7yEnHAAAA3AAAAA8AAAAAAAAAAAAAAAAAmAIAAGRy&#10;cy9kb3ducmV2LnhtbFBLBQYAAAAABAAEAPUAAACMAwAAAAA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394" o:spid="_x0000_s1085" style="position:absolute;left:5301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  <v:rect id="Rectangle 2395" o:spid="_x0000_s108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u8sUA&#10;AADcAAAADwAAAGRycy9kb3ducmV2LnhtbESPT2vCQBTE70K/w/IKvZmNEaRJXUUUpR7z59Lba/Y1&#10;Sc2+DdlV0376bqHQ4zAzv2HW28n04kaj6ywrWEQxCOLa6o4bBVV5nD+DcB5ZY2+ZFHyRg+3mYbbG&#10;TNs753QrfCMChF2GClrvh0xKV7dk0EV2IA7ehx0N+iDHRuoR7wFuepnE8Uoa7DgstDjQvqX6UlyN&#10;gvcuqfA7L0+xSY9Lf57Kz+vbQamnx2n3AsLT5P/Df+1XrSBJF/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zC7yxQAAANwAAAAPAAAAAAAAAAAAAAAAAJgCAABkcnMv&#10;ZG93bnJldi54bWxQSwUGAAAAAAQABAD1AAAAigMAAAAA&#10;"/>
                    <v:shape id="Text Box 2396" o:spid="_x0000_s108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bM5cYA&#10;AADcAAAADwAAAGRycy9kb3ducmV2LnhtbESPT4vCMBTE78J+h/CEvYim9uCfapRFWNaDuugK4u3R&#10;PNti81KabK3f3giCx2FmfsPMl60pRUO1KywrGA4iEMSp1QVnCo5/3/0JCOeRNZaWScGdHCwXH505&#10;JtreeE/NwWciQNglqCD3vkqkdGlOBt3AVsTBu9jaoA+yzqSu8RbgppRxFI2kwYLDQo4VrXJKr4d/&#10;o4B/mnba22zv58nvbm33l9O4wJNSn932awbCU+vf4Vd7rRXE0xieZ8IRkI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obM5cYAAADcAAAADwAAAAAAAAAAAAAAAACYAgAAZHJz&#10;L2Rvd25yZXYueG1sUEsFBgAAAAAEAAQA9QAAAIsDAAAAAA=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397" o:spid="_x0000_s1088" style="position:absolute;left:5678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  <v:rect id="Rectangle 2398" o:spid="_x0000_s108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uNasQA&#10;AADcAAAADwAAAGRycy9kb3ducmV2LnhtbESPQYvCMBSE74L/IbyFvWm6XVm0GkUURY9aL96ezbPt&#10;bvNSmqjVX2+EBY/DzHzDTGatqcSVGldaVvDVj0AQZ1aXnCs4pKveEITzyBory6TgTg5m025ngom2&#10;N97Rde9zESDsElRQeF8nUrqsIIOub2vi4J1tY9AH2eRSN3gLcFPJOIp+pMGSw0KBNS0Kyv72F6Pg&#10;VMYHfOzSdWRGq2+/bdPfy3Gp1OdHOx+D8NT6d/i/vdEK4tEA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7jWrEAAAA3AAAAA8AAAAAAAAAAAAAAAAAmAIAAGRycy9k&#10;b3ducmV2LnhtbFBLBQYAAAAABAAEAPUAAACJAwAAAAA=&#10;"/>
                    <v:shape id="Text Box 2399" o:spid="_x0000_s109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9UkcUA&#10;AADcAAAADwAAAGRycy9kb3ducmV2LnhtbESPQYvCMBSE74L/ITzBi2iq4Kpdo4ggetBddBdkb4/m&#10;2Rabl9LEWv+9WRA8DjPzDTNfNqYQNVUut6xgOIhAECdW55wq+P3Z9KcgnEfWWFgmBQ9ysFy0W3OM&#10;tb3zkeqTT0WAsItRQeZ9GUvpkowMuoEtiYN3sZVBH2SVSl3hPcBNIUdR9CEN5hwWMixpnVFyPd2M&#10;At7Wzay3Pzz+pt9fO3u8nCc5npXqdprVJwhPjX+HX+2dVjCajeH/TDgCcvE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b1SRxQAAANwAAAAPAAAAAAAAAAAAAAAAAJgCAABkcnMv&#10;ZG93bnJldi54bWxQSwUGAAAAAAQABAD1AAAAigMAAAAA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400" o:spid="_x0000_s1091" style="position:absolute;left:4167;top:9715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5TS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W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TlNIxgAAANwA&#10;AAAPAAAAAAAAAAAAAAAAAKoCAABkcnMvZG93bnJldi54bWxQSwUGAAAAAAQABAD6AAAAnQMAAAAA&#10;">
                    <v:rect id="Rectangle 2401" o:spid="_x0000_s1092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jj+MMA&#10;AADcAAAADwAAAGRycy9kb3ducmV2LnhtbESPQYvCMBSE74L/ITzBi9jUHta1NooKgnhZrPsDHs2z&#10;LTYvpYm2+us3Cwt7HGbmGybbDqYRT+pcbVnBIopBEBdW11wq+L4e558gnEfW2FgmBS9ysN2MRxmm&#10;2vZ8oWfuSxEg7FJUUHnfplK6oiKDLrItcfButjPog+xKqTvsA9w0MonjD2mw5rBQYUuHiop7/jAK&#10;9n1f377eOc/O5X44J3i8om+Umk6G3RqEp8H/h//aJ60gWS3h90w4An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7jj+MMAAADcAAAADwAAAAAAAAAAAAAAAACYAgAAZHJzL2Rv&#10;d25yZXYueG1sUEsFBgAAAAAEAAQA9QAAAIgDAAAAAA==&#10;" fillcolor="black"/>
                    <v:shape id="Text Box 2402" o:spid="_x0000_s1093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77D8MA&#10;AADcAAAADwAAAGRycy9kb3ducmV2LnhtbERPy2rCQBTdF/oPwy24KTrRRRtTRxFBzEJbfIC4u2Su&#10;SWjmTsiMefx9ZyF0eTjvxao3lWipcaVlBdNJBII4s7rkXMHlvB3HIJxH1lhZJgUDOVgtX18WmGjb&#10;8ZHak89FCGGXoILC+zqR0mUFGXQTWxMH7m4bgz7AJpe6wS6Em0rOouhDGiw5NBRY06ag7Pf0MAp4&#10;1/bz9/1huMU/36k93q+fJV6VGr316y8Qnnr/L366U61gNg9rw5lwBO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277D8MAAADcAAAADwAAAAAAAAAAAAAAAACYAgAAZHJzL2Rv&#10;d25yZXYueG1sUEsFBgAAAAAEAAQA9QAAAIgDAAAAAA=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03" o:spid="_x0000_s1094" style="position:absolute;left:6430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  <v:rect id="Rectangle 2404" o:spid="_x0000_s109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sRc8AA&#10;AADcAAAADwAAAGRycy9kb3ducmV2LnhtbERPTYvCMBC9C/6HMII3TVSQ3a5RRFH0qO1lb7PNbNu1&#10;mZQmavXXm4Owx8f7Xqw6W4sbtb5yrGEyViCIc2cqLjRk6W70AcIHZIO1Y9LwIA+rZb+3wMS4O5/o&#10;dg6FiCHsE9RQhtAkUvq8JIt+7BriyP261mKIsC2kafEew20tp0rNpcWKY0OJDW1Kyi/nq9XwU00z&#10;fJ7SvbKfu1k4dunf9Xur9XDQrb9ABOrCv/jtPhgNMxXnxzPxCM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2sRc8AAAADcAAAADwAAAAAAAAAAAAAAAACYAgAAZHJzL2Rvd25y&#10;ZXYueG1sUEsFBgAAAAAEAAQA9QAAAIUDAAAAAA==&#10;"/>
                    <v:shape id="Text Box 2405" o:spid="_x0000_s109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/IiMcA&#10;AADcAAAADwAAAGRycy9kb3ducmV2LnhtbESPW2vCQBSE34X+h+UU+lJ0kwpVUzdBCqU+WMULSN8O&#10;2ZMLZs+G7DbGf98tFHwcZuYbZpkNphE9da62rCCeRCCIc6trLhWcjh/jOQjnkTU2lknBjRxk6cNo&#10;iYm2V95Tf/ClCBB2CSqovG8TKV1ekUE3sS1x8ArbGfRBdqXUHV4D3DTyJYpepcGaw0KFLb1XlF8O&#10;P0YBf/bD4nnzdfue77Zruy/OsxrPSj09Dqs3EJ4Gfw//t9dawTSK4e9MOAIy/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S/yIjHAAAA3AAAAA8AAAAAAAAAAAAAAAAAmAIAAGRy&#10;cy9kb3ducmV2LnhtbFBLBQYAAAAABAAEAPUAAACMAwAAAAA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06" o:spid="_x0000_s1097" style="position:absolute;left:680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<v:rect id="Rectangle 2407" o:spid="_x0000_s109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mPBMUA&#10;AADcAAAADwAAAGRycy9kb3ducmV2LnhtbESPQWvCQBSE7wX/w/KE3uquBkpN3QRRlPaoycXba/Y1&#10;Sc2+DdlV0/76bqHgcZiZb5hVPtpOXGnwrWMN85kCQVw503KtoSx2Ty8gfEA22DkmDd/kIc8mDytM&#10;jbvxga7HUIsIYZ+ihiaEPpXSVw1Z9DPXE0fv0w0WQ5RDLc2Atwi3nVwo9SwtthwXGuxp01B1Pl6s&#10;ho92UeLPodgru9wl4X0svi6nrdaP03H9CiLQGO7h//ab0ZCoBP7OxCM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uY8ExQAAANwAAAAPAAAAAAAAAAAAAAAAAJgCAABkcnMv&#10;ZG93bnJldi54bWxQSwUGAAAAAAQABAD1AAAAigMAAAAA&#10;"/>
                    <v:shape id="Text Box 2408" o:spid="_x0000_s109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hrEMYA&#10;AADcAAAADwAAAGRycy9kb3ducmV2LnhtbESPT2vCQBTE74LfYXlCL0U31mI1uooIoodq8Q+It0f2&#10;mQSzb0N2jfHbdwsFj8PM/IaZzhtTiJoql1tW0O9FIIgTq3NOFZyOq+4IhPPIGgvLpOBJDuazdmuK&#10;sbYP3lN98KkIEHYxKsi8L2MpXZKRQdezJXHwrrYy6IOsUqkrfAS4KeRHFA2lwZzDQoYlLTNKboe7&#10;UcDruhm/f2+fl9HPbmP31/NXjmel3jrNYgLCU+Nf4f/2RisYRJ/wdyYcATn7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MhrEMYAAADcAAAADwAAAAAAAAAAAAAAAACYAgAAZHJz&#10;L2Rvd25yZXYueG1sUEsFBgAAAAAEAAQA9QAAAIsDAAAAAA=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09" o:spid="_x0000_s1100" style="position:absolute;left:75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  <v:rect id="Rectangle 2410" o:spid="_x0000_s110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snMUA&#10;AADcAAAADwAAAGRycy9kb3ducmV2LnhtbESPQWsCMRSE74X+h/AK3mqigrRbo4iitMfd9eLtuXnd&#10;Tbt5WTZRt/31Rij0OMzMN8xiNbhWXKgP1rOGyViBIK68sVxrOJS75xcQISIbbD2Thh8KsFo+Piww&#10;M/7KOV2KWIsE4ZChhibGLpMyVA05DGPfESfv0/cOY5J9LU2P1wR3rZwqNZcOLaeFBjvaNFR9F2en&#10;4WSnB/zNy71yr7tZ/BjKr/Nxq/XoaVi/gYg0xP/wX/vdaJipOdzPpCM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ziycxQAAANwAAAAPAAAAAAAAAAAAAAAAAJgCAABkcnMv&#10;ZG93bnJldi54bWxQSwUGAAAAAAQABAD1AAAAigMAAAAA&#10;"/>
                    <v:shape id="Text Box 2411" o:spid="_x0000_s110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r1Z8cA&#10;AADcAAAADwAAAGRycy9kb3ducmV2LnhtbESPT2vCQBTE70K/w/IKvUjdWEFtdBNEKHpoLdqCeHtk&#10;X/5g9m3IbpP47bsFocdhZn7DrNPB1KKj1lWWFUwnEQjizOqKCwXfX2/PSxDOI2usLZOCGzlIk4fR&#10;GmNtez5Sd/KFCBB2MSoovW9iKV1WkkE3sQ1x8HLbGvRBtoXULfYBbmr5EkVzabDisFBiQ9uSsuvp&#10;xyjgXTe8jt8/bpfl52Fvj/l5UeFZqafHYbMC4Wnw/+F7e68VzKIF/J0JR0A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Qa9WfHAAAA3AAAAA8AAAAAAAAAAAAAAAAAmAIAAGRy&#10;cy9kb3ducmV2LnhtbFBLBQYAAAAABAAEAPUAAACMAwAAAAA=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412" o:spid="_x0000_s1103" style="position:absolute;left:784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  <v:rect id="Rectangle 2413" o:spid="_x0000_s110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G47sUA&#10;AADcAAAADwAAAGRycy9kb3ducmV2LnhtbESPQWvCQBSE7wX/w/KE3uquEYqmriKWlPao8dLba/aZ&#10;RLNvQ3YT0/76bkHocZiZb5j1drSNGKjztWMN85kCQVw4U3Op4ZRnT0sQPiAbbByThm/ysN1MHtaY&#10;GnfjAw3HUIoIYZ+ihiqENpXSFxVZ9DPXEkfv7DqLIcqulKbDW4TbRiZKPUuLNceFClvaV1Rcj73V&#10;8FUnJ/w55G/KrrJF+BjzS//5qvXjdNy9gAg0hv/wvf1uNCzUCv7OxCM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UbjuxQAAANwAAAAPAAAAAAAAAAAAAAAAAJgCAABkcnMv&#10;ZG93bnJldi54bWxQSwUGAAAAAAQABAD1AAAAigMAAAAA&#10;"/>
                    <v:shape id="Text Box 2414" o:spid="_x0000_s110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r7zsIA&#10;AADcAAAADwAAAGRycy9kb3ducmV2LnhtbERPy4rCMBTdD/gP4QpuBk1V8FGNIoLoQmfwAeLu0lzb&#10;YnNTmljr35vFwCwP5z1fNqYQNVUut6yg34tAECdW55wquJw33QkI55E1FpZJwZscLBetrznG2r74&#10;SPXJpyKEsItRQeZ9GUvpkowMup4tiQN3t5VBH2CVSl3hK4SbQg6iaCQN5hwaMixpnVHyOD2NAt7W&#10;zfR7f3jfJr8/O3u8X8c5XpXqtJvVDISnxv+L/9w7rWDYD/PDmXAE5OI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vvOwgAAANwAAAAPAAAAAAAAAAAAAAAAAJgCAABkcnMvZG93&#10;bnJldi54bWxQSwUGAAAAAAQABAD1AAAAhwMAAAAA&#10;" filled="f" stroked="f" strokecolor="blue">
                      <v:textbox>
                        <w:txbxContent>
                          <w:p w:rsidR="002E2CC7" w:rsidRDefault="002E2CC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774EE0">
        <w:rPr>
          <w:noProof/>
        </w:rPr>
        <mc:AlternateContent>
          <mc:Choice Requires="wpg">
            <w:drawing>
              <wp:anchor distT="0" distB="0" distL="114300" distR="114300" simplePos="0" relativeHeight="251509248" behindDoc="0" locked="0" layoutInCell="1" allowOverlap="1">
                <wp:simplePos x="0" y="0"/>
                <wp:positionH relativeFrom="column">
                  <wp:posOffset>2901950</wp:posOffset>
                </wp:positionH>
                <wp:positionV relativeFrom="paragraph">
                  <wp:posOffset>544830</wp:posOffset>
                </wp:positionV>
                <wp:extent cx="317500" cy="304800"/>
                <wp:effectExtent l="0" t="0" r="0" b="0"/>
                <wp:wrapNone/>
                <wp:docPr id="321" name="Group 2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322" name="Rectangle 231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Text Box 2316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2CC7" w:rsidRPr="00AA09A6" w:rsidRDefault="002E2CC7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14" o:spid="_x0000_s1106" style="position:absolute;left:0;text-align:left;margin-left:228.5pt;margin-top:42.9pt;width:25pt;height:24pt;z-index:251509248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">
                <v:rect id="Rectangle 2315" o:spid="_x0000_s110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B2/8UA&#10;AADcAAAADwAAAGRycy9kb3ducmV2LnhtbESPQWvCQBSE74X+h+UVvNVNI0hNXaVUInrU5OLtNfua&#10;pM2+DdmNrv76bqHgcZiZb5jlOphOnGlwrWUFL9MEBHFldcu1grLIn19BOI+ssbNMCq7kYL16fFhi&#10;pu2FD3Q++lpECLsMFTTe95mUrmrIoJvanjh6X3Yw6KMcaqkHvES46WSaJHNpsOW40GBPHw1VP8fR&#10;KPhs0xJvh2KbmEU+8/tQfI+njVKTp/D+BsJT8Pfwf3unFczSFP7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QHb/xQAAANwAAAAPAAAAAAAAAAAAAAAAAJgCAABkcnMv&#10;ZG93bnJldi54bWxQSwUGAAAAAAQABAD1AAAAigMAAAAA&#10;"/>
                <v:shape id="Text Box 2316" o:spid="_x0000_s110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SvBMYA&#10;AADcAAAADwAAAGRycy9kb3ducmV2LnhtbESPT4vCMBTE7wt+h/AEL6LpKqxajbIIogfdxT8g3h7N&#10;sy02L6WJtX57syDscZiZ3zCzRWMKUVPlcssKPvsRCOLE6pxTBafjqjcG4TyyxsIyKXiSg8W89THD&#10;WNsH76k++FQECLsYFWTel7GULsnIoOvbkjh4V1sZ9EFWqdQVPgLcFHIQRV/SYM5hIcOSlhklt8Pd&#10;KOB13Uy6293zMv792dj99TzK8axUp918T0F4avx/+N3eaAXDwRD+zoQjIOc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JSvBMYAAADcAAAADwAAAAAAAAAAAAAAAACYAgAAZHJz&#10;L2Rvd25yZXYueG1sUEsFBgAAAAAEAAQA9QAAAIsDAAAAAA==&#10;" filled="f" stroked="f" strokecolor="blue">
                  <v:textbox>
                    <w:txbxContent>
                      <w:p w:rsidR="002E2CC7" w:rsidRPr="00AA09A6" w:rsidRDefault="002E2CC7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74EE0">
        <w:rPr>
          <w:noProof/>
        </w:rPr>
        <mc:AlternateContent>
          <mc:Choice Requires="wpg">
            <w:drawing>
              <wp:anchor distT="0" distB="0" distL="114300" distR="114300" simplePos="0" relativeHeight="251751936" behindDoc="0" locked="0" layoutInCell="1" allowOverlap="1">
                <wp:simplePos x="0" y="0"/>
                <wp:positionH relativeFrom="column">
                  <wp:posOffset>3974465</wp:posOffset>
                </wp:positionH>
                <wp:positionV relativeFrom="paragraph">
                  <wp:posOffset>525780</wp:posOffset>
                </wp:positionV>
                <wp:extent cx="317500" cy="304800"/>
                <wp:effectExtent l="0" t="0" r="0" b="0"/>
                <wp:wrapNone/>
                <wp:docPr id="311" name="Group 2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312" name="Rectangle 2324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Text Box 2325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2CC7" w:rsidRPr="00AA09A6" w:rsidRDefault="002E2CC7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23" o:spid="_x0000_s1109" style="position:absolute;left:0;text-align:left;margin-left:312.95pt;margin-top:41.4pt;width:25pt;height:24pt;z-index:251751936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">
                <v:rect id="Rectangle 2324" o:spid="_x0000_s111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y8Qs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rCKE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LLxCxQAAANwAAAAPAAAAAAAAAAAAAAAAAJgCAABkcnMv&#10;ZG93bnJldi54bWxQSwUGAAAAAAQABAD1AAAAigMAAAAA&#10;"/>
                <v:shape id="Text Box 2325" o:spid="_x0000_s111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hlucYA&#10;AADcAAAADwAAAGRycy9kb3ducmV2LnhtbESPT4vCMBTE7wt+h/AEL6KpCqtWoywLogfdxT8g3h7N&#10;sy02L6WJtX57syDscZiZ3zDzZWMKUVPlcssKBv0IBHFidc6pgtNx1ZuAcB5ZY2GZFDzJwXLR+phj&#10;rO2D91QffCoChF2MCjLvy1hKl2Rk0PVtSRy8q60M+iCrVOoKHwFuCjmMok9pMOewkGFJ3xklt8Pd&#10;KOB13Uy7293zMvn92dj99TzO8axUp918zUB4avx/+N3eaAWjwQj+zoQjIBc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vhlucYAAADcAAAADwAAAAAAAAAAAAAAAACYAgAAZHJz&#10;L2Rvd25yZXYueG1sUEsFBgAAAAAEAAQA9QAAAIsDAAAAAA==&#10;" filled="f" stroked="f" strokecolor="blue">
                  <v:textbox>
                    <w:txbxContent>
                      <w:p w:rsidR="002E2CC7" w:rsidRPr="00AA09A6" w:rsidRDefault="002E2CC7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74EE0">
        <w:rPr>
          <w:noProof/>
        </w:rPr>
        <mc:AlternateContent>
          <mc:Choice Requires="wpg">
            <w:drawing>
              <wp:anchor distT="0" distB="0" distL="114300" distR="114300" simplePos="0" relativeHeight="251905536" behindDoc="0" locked="0" layoutInCell="1" allowOverlap="1">
                <wp:simplePos x="0" y="0"/>
                <wp:positionH relativeFrom="column">
                  <wp:posOffset>2339340</wp:posOffset>
                </wp:positionH>
                <wp:positionV relativeFrom="paragraph">
                  <wp:posOffset>-635</wp:posOffset>
                </wp:positionV>
                <wp:extent cx="558000" cy="523240"/>
                <wp:effectExtent l="0" t="0" r="33020" b="10160"/>
                <wp:wrapNone/>
                <wp:docPr id="4" name="群組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8000" cy="523240"/>
                          <a:chOff x="0" y="0"/>
                          <a:chExt cx="558000" cy="523240"/>
                        </a:xfrm>
                      </wpg:grpSpPr>
                      <wps:wsp>
                        <wps:cNvPr id="314" name="Line 2313"/>
                        <wps:cNvCnPr>
                          <a:cxnSpLocks noChangeShapeType="1"/>
                        </wps:cNvCnPr>
                        <wps:spPr bwMode="auto">
                          <a:xfrm>
                            <a:off x="0" y="523240"/>
                            <a:ext cx="5580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15" name="Group 2500"/>
                        <wpg:cNvGrpSpPr>
                          <a:grpSpLocks/>
                        </wpg:cNvGrpSpPr>
                        <wpg:grpSpPr bwMode="auto">
                          <a:xfrm>
                            <a:off x="101600" y="0"/>
                            <a:ext cx="405130" cy="464820"/>
                            <a:chOff x="5300" y="7149"/>
                            <a:chExt cx="638" cy="732"/>
                          </a:xfrm>
                        </wpg:grpSpPr>
                        <wps:wsp>
                          <wps:cNvPr id="316" name="Text Box 2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44" y="7521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2CC7" w:rsidRDefault="002E2CC7" w:rsidP="003F07F5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7" name="Text Box 23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14" y="7149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2CC7" w:rsidRPr="00336259" w:rsidRDefault="002E2CC7" w:rsidP="003F07F5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8" name="Oval 2310"/>
                          <wps:cNvSpPr>
                            <a:spLocks noChangeArrowheads="1"/>
                          </wps:cNvSpPr>
                          <wps:spPr bwMode="auto">
                            <a:xfrm>
                              <a:off x="5440" y="721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9" name="Oval 23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441" y="7574"/>
                              <a:ext cx="278" cy="29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0" name="Line 2499"/>
                          <wps:cNvCnPr/>
                          <wps:spPr bwMode="auto">
                            <a:xfrm>
                              <a:off x="5300" y="7533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4" o:spid="_x0000_s1112" style="position:absolute;left:0;text-align:left;margin-left:184.2pt;margin-top:-.05pt;width:43.95pt;height:41.2pt;z-index:251905536" coordsize="5580,52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">
                <v:line id="Line 2313" o:spid="_x0000_s1113" style="position:absolute;visibility:visible;mso-wrap-style:square" from="0,5232" to="5580,5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ZYWMUAAADcAAAADwAAAGRycy9kb3ducmV2LnhtbESP3WoCMRSE7wXfIRzBu5rdKmK3RpH+&#10;gNILUfsAx83pZnVzsiSpbvv0jVDwcpiZb5j5srONuJAPtWMF+SgDQVw6XXOl4PPw/jADESKyxsYx&#10;KfihAMtFvzfHQrsr7+iyj5VIEA4FKjAxtoWUoTRkMYxcS5y8L+ctxiR9JbXHa4LbRj5m2VRarDkt&#10;GGzpxVB53n9bBRt//Djnv5WRR974t2b7+hTsSanhoFs9g4jUxXv4v73WCsb5BG5n0hG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+ZYWMUAAADcAAAADwAAAAAAAAAA&#10;AAAAAAChAgAAZHJzL2Rvd25yZXYueG1sUEsFBgAAAAAEAAQA+QAAAJMDAAAAAA==&#10;" strokeweight="1pt"/>
                <v:group id="Group 2500" o:spid="_x0000_s1114" style="position:absolute;left:1016;width:4051;height:4648" coordorigin="5300,7149" coordsize="638,7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<v:shape id="Text Box 2311" o:spid="_x0000_s1115" type="#_x0000_t202" style="position:absolute;left:5344;top:7521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QwRMMA&#10;AADcAAAADwAAAGRycy9kb3ducmV2LnhtbESPT6vCMBDE78L7DmEfeNNUBdFqFBUEPXjw331t1rbY&#10;bGoTa9/79EYQPA6z85ud6bwxhaipcrllBb1uBII4sTrnVMHpuO6MQDiPrLGwTAr+yMF89tOaYqzt&#10;k/dUH3wqAoRdjAoy78tYSpdkZNB1bUkcvKutDPogq1TqCp8BbgrZj6KhNJhzaMiwpFVGye3wMOGN&#10;+nwZjP3COre79pfbf9xdbnel2r/NYgLCU+O/x5/0RisY9IbwHhMIIG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QwRMMAAADcAAAADwAAAAAAAAAAAAAAAACYAgAAZHJzL2Rv&#10;d25yZXYueG1sUEsFBgAAAAAEAAQA9QAAAIgDAAAAAA==&#10;" filled="f" stroked="f" strokeweight="1pt">
                    <v:textbox>
                      <w:txbxContent>
                        <w:p w:rsidR="002E2CC7" w:rsidRDefault="002E2CC7" w:rsidP="003F07F5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  <v:shape id="Text Box 2309" o:spid="_x0000_s1116" type="#_x0000_t202" style="position:absolute;left:5314;top:7149;width:62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gvWcMA&#10;AADcAAAADwAAAGRycy9kb3ducmV2LnhtbESP0YrCMBRE3wX/IVxhX2RNdV27VqO4C4qvdf2Aa3Nt&#10;i81NaaKtf28EwcdhZs4wy3VnKnGjxpWWFYxHEQjizOqScwXH/+3nDwjnkTVWlknBnRysV/3eEhNt&#10;W07pdvC5CBB2CSoovK8TKV1WkEE3sjVx8M62MeiDbHKpG2wD3FRyEkUzabDksFBgTX8FZZfD1Sg4&#10;79vh97w97fwxTqezXyzjk70r9THoNgsQnjr/Dr/ae63gaxzD80w4An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GgvWcMAAADcAAAADwAAAAAAAAAAAAAAAACYAgAAZHJzL2Rv&#10;d25yZXYueG1sUEsFBgAAAAAEAAQA9QAAAIgDAAAAAA==&#10;" stroked="f">
                    <v:textbox>
                      <w:txbxContent>
                        <w:p w:rsidR="002E2CC7" w:rsidRPr="00336259" w:rsidRDefault="002E2CC7" w:rsidP="003F07F5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oval id="Oval 2310" o:spid="_x0000_s1117" style="position:absolute;left:5440;top:7218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NCt8IA&#10;AADcAAAADwAAAGRycy9kb3ducmV2LnhtbERPy4rCMBTdC/5DuIIb0VQFkWoUEQdnFiP4QHB3ba5t&#10;tbnpNBmtf28WgsvDeU/ntSnEnSqXW1bQ70UgiBOrc04VHPZf3TEI55E1FpZJwZMczGfNxhRjbR+8&#10;pfvOpyKEsItRQeZ9GUvpkowMup4tiQN3sZVBH2CVSl3hI4SbQg6iaCQN5hwaMixpmVFy2/0bBSdz&#10;vh7369HvanhOLvRHnfRnvVGq3aoXExCeav8Rv93fWsGwH9aGM+EI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U0K3wgAAANwAAAAPAAAAAAAAAAAAAAAAAJgCAABkcnMvZG93&#10;bnJldi54bWxQSwUGAAAAAAQABAD1AAAAhwMAAAAA&#10;" filled="f" strokeweight="1pt"/>
                  <v:oval id="Oval 2312" o:spid="_x0000_s1118" style="position:absolute;left:5441;top:7574;width:278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/nLMYA&#10;AADcAAAADwAAAGRycy9kb3ducmV2LnhtbESPQWvCQBSE7wX/w/KEXkrdWEE0uoqIYntQUIvg7Zl9&#10;JtHs25jdavz3XUHwOMzMN8xwXJtCXKlyuWUF7VYEgjixOudUwe92/tkD4TyyxsIyKbiTg/Go8TbE&#10;WNsbr+m68akIEHYxKsi8L2MpXZKRQdeyJXHwjrYy6IOsUqkrvAW4KeRXFHWlwZzDQoYlTTNKzps/&#10;o2BvDqfddtFdzjqH5EgX+kh/Fiul3pv1ZADCU+1f4Wf7WyvotPvwOBOOgB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h/nLMYAAADcAAAADwAAAAAAAAAAAAAAAACYAgAAZHJz&#10;L2Rvd25yZXYueG1sUEsFBgAAAAAEAAQA9QAAAIsDAAAAAA==&#10;" filled="f" strokeweight="1pt"/>
                  <v:line id="Line 2499" o:spid="_x0000_s1119" style="position:absolute;visibility:visible;mso-wrap-style:square" from="5300,7533" to="5867,7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gyX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XzW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IMl/DAAAA3AAAAA8AAAAAAAAAAAAA&#10;AAAAoQIAAGRycy9kb3ducmV2LnhtbFBLBQYAAAAABAAEAPkAAACRAwAAAAA=&#10;"/>
                </v:group>
              </v:group>
            </w:pict>
          </mc:Fallback>
        </mc:AlternateContent>
      </w:r>
      <w:r w:rsidR="003F07F5" w:rsidRPr="009C4ECB">
        <w:rPr>
          <w:rFonts w:eastAsia="標楷體"/>
        </w:rPr>
        <w:t>例：若第</w:t>
      </w:r>
      <w:r w:rsidR="003F07F5" w:rsidRPr="009C4ECB">
        <w:rPr>
          <w:rFonts w:eastAsia="標楷體"/>
        </w:rPr>
        <w:t>B</w:t>
      </w:r>
      <w:r w:rsidR="003F07F5" w:rsidRPr="009C4ECB">
        <w:rPr>
          <w:rFonts w:eastAsia="標楷體"/>
        </w:rPr>
        <w:t>題的答案格式是</w:t>
      </w:r>
      <w:r w:rsidR="00E009E8">
        <w:rPr>
          <w:rFonts w:eastAsia="標楷體" w:hint="eastAsia"/>
        </w:rPr>
        <w:t xml:space="preserve"> </w:t>
      </w:r>
      <w:r w:rsidR="00E009E8">
        <w:rPr>
          <w:rFonts w:eastAsia="標楷體"/>
        </w:rPr>
        <w:t xml:space="preserve">  </w:t>
      </w:r>
      <w:r w:rsidR="003F07F5" w:rsidRPr="009C4ECB">
        <w:rPr>
          <w:rFonts w:eastAsia="標楷體"/>
        </w:rPr>
        <w:t xml:space="preserve">     </w:t>
      </w:r>
      <w:r w:rsidR="003F07F5" w:rsidRPr="009C4ECB">
        <w:rPr>
          <w:rFonts w:eastAsia="標楷體"/>
        </w:rPr>
        <w:t>，而依題意計算出來的答案是</w:t>
      </w:r>
      <w:r w:rsidR="003F07F5" w:rsidRPr="009C4ECB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30.75pt" o:ole="" fillcolor="window">
            <v:imagedata r:id="rId8" o:title=""/>
          </v:shape>
          <o:OLEObject Type="Embed" ProgID="Equation.3" ShapeID="_x0000_i1025" DrawAspect="Content" ObjectID="_1545577669" r:id="rId9"/>
        </w:object>
      </w:r>
      <w:r w:rsidR="003F07F5" w:rsidRPr="009C4ECB">
        <w:rPr>
          <w:rFonts w:eastAsia="標楷體"/>
        </w:rPr>
        <w:t>，則考生必須分別在答案卡上的第</w:t>
      </w:r>
      <w:r w:rsidR="003F07F5" w:rsidRPr="009C4ECB">
        <w:rPr>
          <w:rFonts w:eastAsia="標楷體"/>
        </w:rPr>
        <w:t>18</w:t>
      </w:r>
      <w:r w:rsidR="003F07F5" w:rsidRPr="009C4ECB">
        <w:rPr>
          <w:rFonts w:eastAsia="標楷體"/>
        </w:rPr>
        <w:t>列的</w:t>
      </w:r>
      <w:r w:rsidR="003F07F5" w:rsidRPr="009C4ECB">
        <w:rPr>
          <w:rFonts w:eastAsia="標楷體"/>
        </w:rPr>
        <w:t xml:space="preserve">   </w:t>
      </w:r>
      <w:r w:rsidR="003F07F5" w:rsidRPr="009C4ECB">
        <w:rPr>
          <w:rFonts w:eastAsia="標楷體"/>
        </w:rPr>
        <w:t>與第</w:t>
      </w:r>
      <w:r w:rsidR="003F07F5" w:rsidRPr="009C4ECB">
        <w:rPr>
          <w:rFonts w:eastAsia="標楷體"/>
        </w:rPr>
        <w:t>19</w:t>
      </w:r>
      <w:r w:rsidR="003F07F5" w:rsidRPr="009C4ECB">
        <w:rPr>
          <w:rFonts w:eastAsia="標楷體"/>
        </w:rPr>
        <w:t>列的</w:t>
      </w:r>
      <w:r w:rsidR="003F07F5" w:rsidRPr="009C4ECB">
        <w:rPr>
          <w:rFonts w:eastAsia="標楷體"/>
        </w:rPr>
        <w:t xml:space="preserve">   </w:t>
      </w:r>
      <w:r w:rsidR="003F07F5" w:rsidRPr="009C4ECB">
        <w:rPr>
          <w:rFonts w:eastAsia="標楷體"/>
        </w:rPr>
        <w:t>畫記，如：</w:t>
      </w:r>
    </w:p>
    <w:p w:rsidR="00774EE0" w:rsidRDefault="00774EE0" w:rsidP="00774EE0">
      <w:pPr>
        <w:spacing w:before="360" w:after="240" w:line="600" w:lineRule="atLeast"/>
        <w:ind w:leftChars="250" w:left="1080" w:hangingChars="200" w:hanging="480"/>
        <w:jc w:val="both"/>
        <w:rPr>
          <w:rFonts w:eastAsia="標楷體"/>
        </w:rPr>
      </w:pPr>
    </w:p>
    <w:p w:rsidR="003F07F5" w:rsidRPr="009C4ECB" w:rsidRDefault="00633378" w:rsidP="00A96FD7">
      <w:pPr>
        <w:spacing w:beforeLines="200" w:before="480" w:after="240" w:line="600" w:lineRule="atLeast"/>
        <w:ind w:leftChars="250" w:left="1080" w:rightChars="200" w:right="48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893248" behindDoc="0" locked="0" layoutInCell="1" allowOverlap="1">
                <wp:simplePos x="0" y="0"/>
                <wp:positionH relativeFrom="column">
                  <wp:posOffset>1069340</wp:posOffset>
                </wp:positionH>
                <wp:positionV relativeFrom="paragraph">
                  <wp:posOffset>1052195</wp:posOffset>
                </wp:positionV>
                <wp:extent cx="3439160" cy="645795"/>
                <wp:effectExtent l="0" t="0" r="27940" b="20955"/>
                <wp:wrapNone/>
                <wp:docPr id="8" name="群組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39160" cy="645795"/>
                          <a:chOff x="0" y="0"/>
                          <a:chExt cx="3439160" cy="645795"/>
                        </a:xfrm>
                      </wpg:grpSpPr>
                      <wps:wsp>
                        <wps:cNvPr id="144" name="Text Box 2415"/>
                        <wps:cNvSpPr txBox="1">
                          <a:spLocks noChangeArrowheads="1"/>
                        </wps:cNvSpPr>
                        <wps:spPr bwMode="auto">
                          <a:xfrm>
                            <a:off x="10160" y="81280"/>
                            <a:ext cx="406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2CC7" w:rsidRDefault="002E2CC7" w:rsidP="003F07F5"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241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91160"/>
                            <a:ext cx="406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2CC7" w:rsidRDefault="002E2CC7" w:rsidP="003F07F5">
                              <w:r>
                                <w:t>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2" name="Group 2501"/>
                        <wpg:cNvGrpSpPr>
                          <a:grpSpLocks/>
                        </wpg:cNvGrpSpPr>
                        <wpg:grpSpPr bwMode="auto">
                          <a:xfrm>
                            <a:off x="30480" y="0"/>
                            <a:ext cx="3408680" cy="645795"/>
                            <a:chOff x="3044" y="10814"/>
                            <a:chExt cx="5368" cy="1017"/>
                          </a:xfrm>
                        </wpg:grpSpPr>
                        <wpg:grpSp>
                          <wpg:cNvPr id="153" name="Group 2418"/>
                          <wpg:cNvGrpSpPr>
                            <a:grpSpLocks/>
                          </wpg:cNvGrpSpPr>
                          <wpg:grpSpPr bwMode="auto">
                            <a:xfrm>
                              <a:off x="3472" y="11342"/>
                              <a:ext cx="4928" cy="480"/>
                              <a:chOff x="3443" y="12583"/>
                              <a:chExt cx="4928" cy="480"/>
                            </a:xfrm>
                          </wpg:grpSpPr>
                          <wpg:grpSp>
                            <wpg:cNvPr id="154" name="Group 24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43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55" name="Rectangle 24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" name="Text Box 24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57" name="Group 24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20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58" name="Rectangle 24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" name="Text Box 24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60" name="Group 24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196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61" name="Rectangle 24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" name="Text Box 24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63" name="Group 24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573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64" name="Rectangle 24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5" name="Text Box 24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66" name="Group 24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4949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67" name="Rectangle 24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8" name="Text Box 24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69" name="Group 24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25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70" name="Rectangle 24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1" name="Text Box 24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72" name="Group 24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86" y="12583"/>
                                <a:ext cx="500" cy="480"/>
                                <a:chOff x="5702" y="12583"/>
                                <a:chExt cx="500" cy="480"/>
                              </a:xfrm>
                            </wpg:grpSpPr>
                            <wps:wsp>
                              <wps:cNvPr id="173" name="Text Box 24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02" y="12583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4" name="Rectangle 24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2" y="12923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75" name="Group 2440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15" y="12583"/>
                                <a:ext cx="500" cy="480"/>
                                <a:chOff x="6063" y="12583"/>
                                <a:chExt cx="500" cy="480"/>
                              </a:xfrm>
                            </wpg:grpSpPr>
                            <wps:wsp>
                              <wps:cNvPr id="176" name="Text Box 24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63" y="12583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7" name="Rectangle 24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23" y="12923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78" name="Group 24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54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79" name="Rectangle 24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0" name="Text Box 24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1" name="Group 24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31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82" name="Rectangle 24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" name="Text Box 24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4" name="Group 24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7543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85" name="Rectangle 24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6" name="Text Box 24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sym w:font="Symbol" w:char="F02D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7" name="Group 2452"/>
                            <wpg:cNvGrpSpPr>
                              <a:grpSpLocks/>
                            </wpg:cNvGrpSpPr>
                            <wpg:grpSpPr bwMode="auto">
                              <a:xfrm>
                                <a:off x="7871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88" name="Rectangle 24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9" name="Text Box 24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sym w:font="Symbol" w:char="F0B1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90" name="Group 2455"/>
                          <wpg:cNvGrpSpPr>
                            <a:grpSpLocks/>
                          </wpg:cNvGrpSpPr>
                          <wpg:grpSpPr bwMode="auto">
                            <a:xfrm>
                              <a:off x="3484" y="10814"/>
                              <a:ext cx="4928" cy="492"/>
                              <a:chOff x="3455" y="12103"/>
                              <a:chExt cx="4928" cy="492"/>
                            </a:xfrm>
                          </wpg:grpSpPr>
                          <wpg:grpSp>
                            <wpg:cNvPr id="191" name="Group 2456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55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92" name="Rectangle 24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" name="Text Box 24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4" name="Group 245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32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95" name="Rectangle 24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6" name="Text Box 24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97" name="Group 2462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08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98" name="Rectangle 24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9" name="Text Box 24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00" name="Group 246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585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201" name="Rectangle 24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2" name="Text Box 24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03" name="Group 2468"/>
                            <wpg:cNvGrpSpPr>
                              <a:grpSpLocks/>
                            </wpg:cNvGrpSpPr>
                            <wpg:grpSpPr bwMode="auto">
                              <a:xfrm>
                                <a:off x="4961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204" name="Rectangle 24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Text Box 24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06" name="Group 2471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37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207" name="Rectangle 24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Text Box 24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09" name="Group 24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14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210" name="Rectangle 24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Text Box 24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12" name="Group 2477"/>
                            <wpg:cNvGrpSpPr>
                              <a:grpSpLocks/>
                            </wpg:cNvGrpSpPr>
                            <wpg:grpSpPr bwMode="auto">
                              <a:xfrm>
                                <a:off x="7495" y="12103"/>
                                <a:ext cx="500" cy="480"/>
                                <a:chOff x="7495" y="12103"/>
                                <a:chExt cx="500" cy="480"/>
                              </a:xfrm>
                            </wpg:grpSpPr>
                            <wps:wsp>
                              <wps:cNvPr id="213" name="Text Box 24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95" y="12103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sym w:font="Symbol" w:char="F02D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4" name="Rectangle 24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87" y="12443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15" name="Group 24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66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216" name="Rectangle 24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" name="Text Box 24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18" name="Group 248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43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219" name="Rectangle 24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0" name="Text Box 24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21" name="Group 24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75" y="12103"/>
                                <a:ext cx="500" cy="480"/>
                                <a:chOff x="6075" y="12103"/>
                                <a:chExt cx="500" cy="480"/>
                              </a:xfrm>
                            </wpg:grpSpPr>
                            <wps:wsp>
                              <wps:cNvPr id="222" name="Text Box 24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75" y="12103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3" name="Rectangle 24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51" y="12455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24" name="Group 24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7883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225" name="Rectangle 24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6" name="Text Box 24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Default="002E2CC7" w:rsidP="003F07F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sym w:font="Symbol" w:char="F0B1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227" name="Group 2492"/>
                          <wpg:cNvGrpSpPr>
                            <a:grpSpLocks/>
                          </wpg:cNvGrpSpPr>
                          <wpg:grpSpPr bwMode="auto">
                            <a:xfrm>
                              <a:off x="3044" y="10931"/>
                              <a:ext cx="5361" cy="900"/>
                              <a:chOff x="2979" y="11652"/>
                              <a:chExt cx="5361" cy="900"/>
                            </a:xfrm>
                          </wpg:grpSpPr>
                          <wps:wsp>
                            <wps:cNvPr id="228" name="Line 2493"/>
                            <wps:cNvCnPr/>
                            <wps:spPr bwMode="auto">
                              <a:xfrm flipV="1">
                                <a:off x="2979" y="11652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9" name="Line 2494"/>
                            <wps:cNvCnPr/>
                            <wps:spPr bwMode="auto">
                              <a:xfrm>
                                <a:off x="8327" y="11664"/>
                                <a:ext cx="0" cy="8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0" name="Line 2495"/>
                            <wps:cNvCnPr/>
                            <wps:spPr bwMode="auto">
                              <a:xfrm>
                                <a:off x="2988" y="12096"/>
                                <a:ext cx="5352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8" o:spid="_x0000_s1120" style="position:absolute;left:0;text-align:left;margin-left:84.2pt;margin-top:82.85pt;width:270.8pt;height:50.85pt;z-index:251893248" coordsize="34391,6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">
                <v:shape id="Text Box 2415" o:spid="_x0000_s1121" type="#_x0000_t202" style="position:absolute;left:101;top:812;width:4064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<v:textbox>
                    <w:txbxContent>
                      <w:p w:rsidR="002E2CC7" w:rsidRDefault="002E2CC7" w:rsidP="003F07F5">
                        <w:r>
                          <w:t>20</w:t>
                        </w:r>
                      </w:p>
                    </w:txbxContent>
                  </v:textbox>
                </v:shape>
                <v:shape id="Text Box 2416" o:spid="_x0000_s1122" type="#_x0000_t202" style="position:absolute;top:3911;width:4064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<v:textbox>
                    <w:txbxContent>
                      <w:p w:rsidR="002E2CC7" w:rsidRDefault="002E2CC7" w:rsidP="003F07F5">
                        <w:r>
                          <w:t>21</w:t>
                        </w:r>
                      </w:p>
                    </w:txbxContent>
                  </v:textbox>
                </v:shape>
                <v:group id="Group 2501" o:spid="_x0000_s1123" style="position:absolute;left:304;width:34087;height:6457" coordorigin="3044,10814" coordsize="5368,10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<v:group id="Group 2418" o:spid="_x0000_s1124" style="position:absolute;left:3472;top:11342;width:4928;height:480" coordorigin="3443,1258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  <v:group id="Group 2419" o:spid="_x0000_s1125" style="position:absolute;left:34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  <v:rect id="Rectangle 2420" o:spid="_x0000_s112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vzF8MA&#10;AADcAAAADwAAAGRycy9kb3ducmV2LnhtbERPTWvCQBC9C/0PyxR6MxsjShuzhlKx2KMml97G7DRJ&#10;zc6G7Kqxv75bEHqbx/ucLB9NJy40uNayglkUgyCurG65VlAW2+kzCOeRNXaWScGNHOTrh0mGqbZX&#10;3tPl4GsRQtilqKDxvk+ldFVDBl1ke+LAfdnBoA9wqKUe8BrCTSeTOF5Kgy2HhgZ7emuoOh3ORsGx&#10;TUr82RfvsXnZzv3HWHyfPzdKPT2OrysQnkb/L767dzrMX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vzF8MAAADcAAAADwAAAAAAAAAAAAAAAACYAgAAZHJzL2Rv&#10;d25yZXYueG1sUEsFBgAAAAAEAAQA9QAAAIgDAAAAAA==&#10;"/>
                      <v:shape id="Text Box 2421" o:spid="_x0000_s112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ERAM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zh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ERAMMAAADcAAAADwAAAAAAAAAAAAAAAACYAgAAZHJzL2Rv&#10;d25yZXYueG1sUEsFBgAAAAAEAAQA9QAAAIgDAAAAAA=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group id="Group 2422" o:spid="_x0000_s1128" style="position:absolute;left:3820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  <v:rect id="Rectangle 2423" o:spid="_x0000_s112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pcicQA&#10;AADcAAAADwAAAGRycy9kb3ducmV2LnhtbESPQW/CMAyF70j8h8hIu0EKaGh0BIRATOwI5cLNa7y2&#10;o3GqJkDZr58PSLvZes/vfV6sOlerG7Wh8mxgPEpAEefeVlwYOGW74RuoEJEt1p7JwIMCrJb93gJT&#10;6+98oNsxFkpCOKRooIyxSbUOeUkOw8g3xKJ9+9ZhlLUttG3xLuGu1pMkmWmHFUtDiQ1tSsovx6sz&#10;8FVNTvh7yD4SN99N42eX/VzPW2NeBt36HVSkLv6bn9d7K/iv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qXInEAAAA3AAAAA8AAAAAAAAAAAAAAAAAmAIAAGRycy9k&#10;b3ducmV2LnhtbFBLBQYAAAAABAAEAPUAAACJAwAAAAA=&#10;"/>
                      <v:shape id="Text Box 2424" o:spid="_x0000_s113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6FcsMA&#10;AADcAAAADwAAAGRycy9kb3ducmV2LnhtbERPS4vCMBC+C/6HMMJeRNNdcNVqlEWQ9eADHyDehmZs&#10;i82kNNla/71ZELzNx/ec6bwxhaipcrllBZ/9CARxYnXOqYLTcdkbgXAeWWNhmRQ8yMF81m5NMdb2&#10;znuqDz4VIYRdjAoy78tYSpdkZND1bUkcuKutDPoAq1TqCu8h3BTyK4q+pcGcQ0OGJS0ySm6HP6OA&#10;f+tm3F1vHpfRbruy++t5mONZqY9O8zMB4anxb/HLvdJh/mAM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6FcsMAAADcAAAADwAAAAAAAAAAAAAAAACYAgAAZHJzL2Rv&#10;d25yZXYueG1sUEsFBgAAAAAEAAQA9QAAAIgDAAAAAA=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2425" o:spid="_x0000_s1131" style="position:absolute;left:4196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  <v:rect id="Rectangle 2426" o:spid="_x0000_s113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/qc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yA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Dw/qcAAAADcAAAADwAAAAAAAAAAAAAAAACYAgAAZHJzL2Rvd25y&#10;ZXYueG1sUEsFBgAAAAAEAAQA9QAAAIUDAAAAAA==&#10;"/>
                      <v:shape id="Text Box 2427" o:spid="_x0000_s113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bdvs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ngE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bdvsMAAADcAAAADwAAAAAAAAAAAAAAAACYAgAAZHJzL2Rv&#10;d25yZXYueG1sUEsFBgAAAAAEAAQA9QAAAIgDAAAAAA=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Group 2428" o:spid="_x0000_s1134" style="position:absolute;left:457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    <v:rect id="Rectangle 2429" o:spid="_x0000_s113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ucM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v5jD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ucMcMAAADcAAAADwAAAAAAAAAAAAAAAACYAgAAZHJzL2Rv&#10;d25yZXYueG1sUEsFBgAAAAAEAAQA9QAAAIgDAAAAAA==&#10;"/>
                      <v:shape id="Text Box 2430" o:spid="_x0000_s113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9Fys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7g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59FysMAAADcAAAADwAAAAAAAAAAAAAAAACYAgAAZHJzL2Rv&#10;d25yZXYueG1sUEsFBgAAAAAEAAQA9QAAAIgDAAAAAA=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  <v:group id="Group 2431" o:spid="_x0000_s1137" style="position:absolute;left:4949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    <v:rect id="Rectangle 2432" o:spid="_x0000_s113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kCRs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zh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kCRsMAAADcAAAADwAAAAAAAAAAAAAAAACYAgAAZHJzL2Rv&#10;d25yZXYueG1sUEsFBgAAAAAEAAQA9QAAAIgDAAAAAA==&#10;"/>
                      <v:shape id="Text Box 2433" o:spid="_x0000_s113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7qVMcA&#10;AADcAAAADwAAAGRycy9kb3ducmV2LnhtbESPT2vCQBDF7wW/wzJCL0U39WA1uooIRQ9txT8g3obs&#10;mASzsyG7jfHbdw4FbzO8N+/9Zr7sXKVaakLp2cD7MAFFnHlbcm7gdPwcTECFiGyx8kwGHhRguei9&#10;zDG1/s57ag8xVxLCIUUDRYx1qnXICnIYhr4mFu3qG4dR1ibXtsG7hLtKj5JkrB2WLA0F1rQuKLsd&#10;fp0B3rTd9O3r+3GZ7H62fn89f5R4Nua1361moCJ18Wn+v95awR8LrTwjE+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e6lTHAAAA3AAAAA8AAAAAAAAAAAAAAAAAmAIAAGRy&#10;cy9kb3ducmV2LnhtbFBLBQYAAAAABAAEAPUAAACMAwAAAAA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</v:group>
                    <v:group id="Group 2434" o:spid="_x0000_s1140" style="position:absolute;left:5325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    <v:rect id="Rectangle 2435" o:spid="_x0000_s114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M78QA&#10;AADcAAAADwAAAGRycy9kb3ducmV2LnhtbESPQW/CMAyF70j8h8hIu0EKSGN0BIRATOwI5cLNa7y2&#10;o3GqJkDZr58PSLvZes/vfV6sOlerG7Wh8mxgPEpAEefeVlwYOGW74RuoEJEt1p7JwIMCrJb93gJT&#10;6+98oNsxFkpCOKRooIyxSbUOeUkOw8g3xKJ9+9ZhlLUttG3xLuGu1pMkedUOK5aGEhvalJRfjldn&#10;4KuanPD3kH0kbr6bxs8u+7met8a8DLr1O6hIXfw3P6/3VvBn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pDO/EAAAA3AAAAA8AAAAAAAAAAAAAAAAAmAIAAGRycy9k&#10;b3ducmV2LnhtbFBLBQYAAAAABAAEAPUAAACJAwAAAAA=&#10;"/>
                      <v:shape id="Text Box 2436" o:spid="_x0000_s114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VFM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mwM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VFMMAAADcAAAADwAAAAAAAAAAAAAAAACYAgAAZHJzL2Rv&#10;d25yZXYueG1sUEsFBgAAAAAEAAQA9QAAAIgDAAAAAA=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  <v:group id="Group 2437" o:spid="_x0000_s1143" style="position:absolute;left:6086;top:12583;width:500;height:480" coordorigin="5702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  <v:shape id="Text Box 2438" o:spid="_x0000_s1144" type="#_x0000_t202" style="position:absolute;left:5702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Pu+MMA&#10;AADcAAAADwAAAGRycy9kb3ducmV2LnhtbERPS4vCMBC+C/sfwix4kTVVwUc1igiih9VFVxBvQzO2&#10;xWZSmljrv98Iwt7m43vObNGYQtRUudyygl43AkGcWJ1zquD0u/4ag3AeWWNhmRQ8ycFi/tGaYazt&#10;gw9UH30qQgi7GBVk3pexlC7JyKDr2pI4cFdbGfQBVqnUFT5CuClkP4qG0mDOoSHDklYZJbfj3Sjg&#10;Td1MOt+752X8s9/aw/U8yvGsVPuzWU5BeGr8v/jt3uowfzSA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Pu+MMAAADcAAAADwAAAAAAAAAAAAAAAACYAgAAZHJzL2Rv&#10;d25yZXYueG1sUEsFBgAAAAAEAAQA9QAAAIgDAAAAAA=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rect id="Rectangle 2439" o:spid="_x0000_s1145" style="position:absolute;left:5762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K7MMA&#10;AADcAAAADwAAAGRycy9kb3ducmV2LnhtbERPS2vCQBC+C/6HZQRvuqmVPqIbEUukPWq89DZmp0na&#10;7GzIbkzsr3eFQm/z8T1nvRlMLS7Uusqygod5BII4t7riQsEpS2cvIJxH1lhbJgVXcrBJxqM1xtr2&#10;fKDL0RcihLCLUUHpfRNL6fKSDLq5bYgD92Vbgz7AtpC6xT6Em1ououhJGqw4NJTY0K6k/OfYGQXn&#10;anHC30O2j8xr+ug/huy7+3xTajoZtisQngb/L/5zv+sw/3kJ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IK7MMAAADcAAAADwAAAAAAAAAAAAAAAACYAgAAZHJzL2Rv&#10;d25yZXYueG1sUEsFBgAAAAAEAAQA9QAAAIgDAAAAAA==&#10;"/>
                    </v:group>
                    <v:group id="Group 2440" o:spid="_x0000_s1146" style="position:absolute;left:5715;top:12583;width:500;height:480" coordorigin="6063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  <v:shape id="Text Box 2441" o:spid="_x0000_s1147" type="#_x0000_t202" style="position:absolute;left:6063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RNYMUA&#10;AADcAAAADwAAAGRycy9kb3ducmV2LnhtbERPTWvCQBC9F/oflil4KXXTHtSmrkGE0hysklgIvQ3Z&#10;MQnNzobsGuO/dwuCt3m8z1kmo2nFQL1rLCt4nUYgiEurG64U/Bw+XxYgnEfW2FomBRdykKweH5YY&#10;a3vmjIbcVyKEsItRQe19F0vpypoMuqntiAN3tL1BH2BfSd3jOYSbVr5F0UwabDg01NjRpqbyLz8Z&#10;Bfw1jO/P2+/L72K/S212LOYNFkpNnsb1BwhPo7+Lb+5Uh/nzGfw/Ey6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E1gxQAAANwAAAAPAAAAAAAAAAAAAAAAAJgCAABkcnMv&#10;ZG93bnJldi54bWxQSwUGAAAAAAQABAD1AAAAigMAAAAA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rect id="Rectangle 2442" o:spid="_x0000_s1148" style="position:absolute;left:6123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Fkfr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s9m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yRZH6+AAAA3AAAAA8AAAAAAAAAAAAAAAAAmAIAAGRycy9kb3ducmV2&#10;LnhtbFBLBQYAAAAABAAEAPUAAACDAwAAAAA=&#10;" fillcolor="black"/>
                    </v:group>
                    <v:group id="Group 2443" o:spid="_x0000_s1149" style="position:absolute;left:6454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  <v:rect id="Rectangle 2444" o:spid="_x0000_s115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OlcsMA&#10;AADcAAAADwAAAGRycy9kb3ducmV2LnhtbERPTWvCQBC9F/wPywi9NRst2Ca6iigWPWpy6W2aHZO0&#10;2dmQXZO0v74rFHqbx/uc1WY0jeipc7VlBbMoBkFcWF1zqSDPDk+vIJxH1thYJgXf5GCznjysMNV2&#10;4DP1F1+KEMIuRQWV920qpSsqMugi2xIH7mo7gz7ArpS6wyGEm0bO43ghDdYcGipsaVdR8XW5GQUf&#10;9TzHn3P2Fpvk8OxPY/Z5e98r9Tgdt0sQnkb/L/5zH3WY/5L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5OlcsMAAADcAAAADwAAAAAAAAAAAAAAAACYAgAAZHJzL2Rv&#10;d25yZXYueG1sUEsFBgAAAAAEAAQA9QAAAIgDAAAAAA==&#10;"/>
                      <v:shape id="Text Box 2445" o:spid="_x0000_s115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QAqMcA&#10;AADcAAAADwAAAGRycy9kb3ducmV2LnhtbESPT2vCQBDF70K/wzIFL6IbPbQxukoRSj3UFv+AeBuy&#10;YxKanQ3ZbYzfvnMQepvhvXnvN8t172rVURsqzwamkwQUce5txYWB0/F9nIIKEdli7ZkM3CnAevU0&#10;WGJm/Y331B1ioSSEQ4YGyhibTOuQl+QwTHxDLNrVtw6jrG2hbYs3CXe1niXJi3ZYsTSU2NCmpPzn&#10;8OsM8EfXz0efu/sl/f7a+v31/Frh2Zjhc/+2ABWpj//mx/XWCn4q+PKMTK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kAKjHAAAA3AAAAA8AAAAAAAAAAAAAAAAAmAIAAGRy&#10;cy9kb3ducmV2LnhtbFBLBQYAAAAABAAEAPUAAACMAwAAAAA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</v:group>
                    <v:group id="Group 2446" o:spid="_x0000_s1152" style="position:absolute;left:683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    <v:rect id="Rectangle 2447" o:spid="_x0000_s115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HJMEA&#10;AADcAAAADwAAAGRycy9kb3ducmV2LnhtbERPTYvCMBC9C/6HMII3Ta2waDWKKIp71HrxNjZjW20m&#10;pYla99dvFha8zeN9znzZmko8qXGlZQWjYQSCOLO65FzBKd0OJiCcR9ZYWSYFb3KwXHQ7c0y0ffGB&#10;nkefixDCLkEFhfd1IqXLCjLohrYmDtzVNgZ9gE0udYOvEG4qGUfRlzRYcmgosKZ1Qdn9+DAKLmV8&#10;wp9DuovMdDv23216e5w3SvV77WoGwlPrP+J/916H+ZMY/p4JF8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TiRyTBAAAA3AAAAA8AAAAAAAAAAAAAAAAAmAIAAGRycy9kb3du&#10;cmV2LnhtbFBLBQYAAAAABAAEAPUAAACGAwAAAAA=&#10;"/>
                      <v:shape id="Text Box 2448" o:spid="_x0000_s115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ae38QA&#10;AADcAAAADwAAAGRycy9kb3ducmV2LnhtbERPTWvCQBC9C/6HZYRexGzagqYxqxRB6qG2aAvS25Ad&#10;k2B2NmS3Mf57VxC8zeN9TrbsTS06al1lWcFzFIMgzq2uuFDw+7OeJCCcR9ZYWyYFF3KwXAwHGaba&#10;nnlH3d4XIoSwS1FB6X2TSunykgy6yDbEgTva1qAPsC2kbvEcwk0tX+J4Kg1WHBpKbGhVUn7a/xsF&#10;/NH1b+PP7eUv+f7a2N3xMKvwoNTTqH+fg/DU+4f47t7oMD95hdsz4QK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2nt/EAAAA3AAAAA8AAAAAAAAAAAAAAAAAmAIAAGRycy9k&#10;b3ducmV2LnhtbFBLBQYAAAAABAAEAPUAAACJAwAAAAA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group id="Group 2449" o:spid="_x0000_s1155" style="position:absolute;left:75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    <v:rect id="Rectangle 2450" o:spid="_x0000_s115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vfUMEA&#10;AADcAAAADwAAAGRycy9kb3ducmV2LnhtbERPTYvCMBC9C/6HMII3TXVRtBpFXJT1qPXibWzGttpM&#10;ShO16683wsLe5vE+Z75sTCkeVLvCsoJBPwJBnFpdcKbgmGx6ExDOI2ssLZOCX3KwXLRbc4y1ffKe&#10;HgefiRDCLkYFufdVLKVLczLo+rYiDtzF1gZ9gHUmdY3PEG5KOYyisTRYcGjIsaJ1TuntcDcKzsXw&#10;iK99so3MdPPld01yvZ++lep2mtUMhKfG/4v/3D86zJ+M4PNMuEAu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L31DBAAAA3AAAAA8AAAAAAAAAAAAAAAAAmAIAAGRycy9kb3du&#10;cmV2LnhtbFBLBQYAAAAABAAEAPUAAACGAwAAAAA=&#10;"/>
                      <v:shape id="Text Box 2451" o:spid="_x0000_s115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E9R8MA&#10;AADcAAAADwAAAGRycy9kb3ducmV2LnhtbERPS4vCMBC+L/gfwgheFk314NZqFBFED7uKDxBvQzO2&#10;xWZSmmyt/34jLHibj+85s0VrStFQ7QrLCoaDCARxanXBmYLzad2PQTiPrLG0TAqe5GAx73zMMNH2&#10;wQdqjj4TIYRdggpy76tESpfmZNANbEUcuJutDfoA60zqGh8h3JRyFEVjabDg0JBjRauc0vvx1yjg&#10;TdNOPr9/ntd4v9vaw+3yVeBFqV63XU5BeGr9W/zv3uowPx7D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0E9R8MAAADcAAAADwAAAAAAAAAAAAAAAACYAgAAZHJzL2Rv&#10;d25yZXYueG1sUEsFBgAAAAAEAAQA9QAAAIgDAAAAAA=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2D"/>
                              </w:r>
                            </w:p>
                          </w:txbxContent>
                        </v:textbox>
                      </v:shape>
                    </v:group>
                    <v:group id="Group 2452" o:spid="_x0000_s1158" style="position:absolute;left:787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    <v:rect id="Rectangle 2453" o:spid="_x0000_s115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pwzs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hVa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KcM7EAAAA3AAAAA8AAAAAAAAAAAAAAAAAmAIAAGRycy9k&#10;b3ducmV2LnhtbFBLBQYAAAAABAAEAPUAAACJAwAAAAA=&#10;"/>
                      <v:shape id="Text Box 2454" o:spid="_x0000_s116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6pNcIA&#10;AADcAAAADwAAAGRycy9kb3ducmV2LnhtbERPS4vCMBC+C/6HMIIX0VQPa61GEUH0sA98gHgbmrEt&#10;NpPSxFr//WZB2Nt8fM9ZrFpTioZqV1hWMB5FIIhTqwvOFJxP22EMwnlkjaVlUvAiB6tlt7PARNsn&#10;H6g5+kyEEHYJKsi9rxIpXZqTQTeyFXHgbrY26AOsM6lrfIZwU8pJFH1IgwWHhhwr2uSU3o8Po4B3&#10;TTsbfH69rvHP994ebpdpgRel+r12PQfhqfX/4rd7r8P8eAZ/z4QL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3qk1wgAAANwAAAAPAAAAAAAAAAAAAAAAAJgCAABkcnMvZG93&#10;bnJldi54bWxQSwUGAAAAAAQABAD1AAAAhwMAAAAA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B1"/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2455" o:spid="_x0000_s1161" style="position:absolute;left:3484;top:10814;width:4928;height:492" coordorigin="3455,12103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  <v:group id="Group 2456" o:spid="_x0000_s1162" style="position:absolute;left:345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        <v:rect id="Rectangle 2457" o:spid="_x0000_s116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vR+cMA&#10;AADcAAAADwAAAGRycy9kb3ducmV2LnhtbERPTWvCQBC9C/0PyxR6M7umIE3qKtJiqUdNLt7G7DRJ&#10;m50N2VXT/npXKHibx/ucxWq0nTjT4FvHGmaJAkFcOdNyraEsNtMXED4gG+wck4Zf8rBaPkwWmBt3&#10;4R2d96EWMYR9jhqaEPpcSl81ZNEnrieO3JcbLIYIh1qaAS8x3HYyVWouLbYcGxrs6a2h6md/shqO&#10;bVri3674UDbbPIftWHyfDu9aPz2O61cQgcZwF/+7P02cn6VweyZe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vR+cMAAADcAAAADwAAAAAAAAAAAAAAAACYAgAAZHJzL2Rv&#10;d25yZXYueG1sUEsFBgAAAAAEAAQA9QAAAIgDAAAAAA==&#10;"/>
                      <v:shape id="Text Box 2458" o:spid="_x0000_s116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8IAsMA&#10;AADcAAAADwAAAGRycy9kb3ducmV2LnhtbERPS4vCMBC+C/6HMMJeRNNdYdVqlEWQ9eADHyDehmZs&#10;i82kNNla/71ZELzNx/ec6bwxhaipcrllBZ/9CARxYnXOqYLTcdkbgXAeWWNhmRQ8yMF81m5NMdb2&#10;znuqDz4VIYRdjAoy78tYSpdkZND1bUkcuKutDPoAq1TqCu8h3BTyK4q+pcGcQ0OGJS0ySm6HP6OA&#10;f+tm3F1vHpfRbruy++t5mONZqY9O8zMB4anxb/HLvdJh/ngA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u8IAsMAAADcAAAADwAAAAAAAAAAAAAAAACYAgAAZHJzL2Rv&#10;d25yZXYueG1sUEsFBgAAAAAEAAQA9QAAAIgDAAAAAA=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group id="Group 2459" o:spid="_x0000_s1165" style="position:absolute;left:3832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UJ2M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MU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PUJ2MQAAADcAAAA&#10;DwAAAAAAAAAAAAAAAACqAgAAZHJzL2Rvd25yZXYueG1sUEsFBgAAAAAEAAQA+gAAAJsDAAAAAA==&#10;">
                      <v:rect id="Rectangle 2460" o:spid="_x0000_s116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JJjcMA&#10;AADcAAAADwAAAGRycy9kb3ducmV2LnhtbERPTWvCQBC9F/wPywi9NRstlia6iigWPWpy6W2aHZO0&#10;2dmQXZO0v74rFHqbx/uc1WY0jeipc7VlBbMoBkFcWF1zqSDPDk+vIJxH1thYJgXf5GCznjysMNV2&#10;4DP1F1+KEMIuRQWV920qpSsqMugi2xIH7mo7gz7ArpS6wyGEm0bO4/hFGqw5NFTY0q6i4utyMwo+&#10;6nmOP+fsLTbJ4dmfxuzz9r5X6nE6bpcgPI3+X/znPuowP1n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JJjcMAAADcAAAADwAAAAAAAAAAAAAAAACYAgAAZHJzL2Rv&#10;d25yZXYueG1sUEsFBgAAAAAEAAQA9QAAAIgDAAAAAA==&#10;"/>
                      <v:shape id="Text Box 2461" o:spid="_x0000_s116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irmsMA&#10;AADcAAAADwAAAGRycy9kb3ducmV2LnhtbERPS4vCMBC+C/6HMAt7EU3dg49qFBGW9aArVUG8Dc3Y&#10;lm0mpYm1/nuzIHibj+8582VrStFQ7QrLCoaDCARxanXBmYLT8bs/AeE8ssbSMil4kIPlotuZY6zt&#10;nRNqDj4TIYRdjApy76tYSpfmZNANbEUcuKutDfoA60zqGu8h3JTyK4pG0mDBoSHHitY5pX+Hm1HA&#10;P0077W13j8tk/7uxyfU8LvCs1OdHu5qB8NT6t/jl3ugwfzqC/2fCB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pirmsMAAADcAAAADwAAAAAAAAAAAAAAAACYAgAAZHJzL2Rv&#10;d25yZXYueG1sUEsFBgAAAAAEAAQA9QAAAIgDAAAAAA=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2462" o:spid="_x0000_s1168" style="position:absolute;left:4208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  <v:rect id="Rectangle 2463" o:spid="_x0000_s116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PmE8QA&#10;AADcAAAADwAAAGRycy9kb3ducmV2LnhtbESPQW/CMAyF75P4D5GRuI0UkNDoCAiBQHCEctnNa7y2&#10;W+NUTYDCr8cHpN1svef3Ps+XnavVldpQeTYwGiagiHNvKy4MnLPt+weoEJEt1p7JwJ0CLBe9tzmm&#10;1t/4SNdTLJSEcEjRQBljk2od8pIchqFviEX78a3DKGtbaNviTcJdrcdJMtUOK5aGEhtal5T/nS7O&#10;wHc1PuPjmO0SN9tO4qHLfi9fG2MG/W71CSpSF//Nr+u9FfyZ0MozMoFe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T5hPEAAAA3AAAAA8AAAAAAAAAAAAAAAAAmAIAAGRycy9k&#10;b3ducmV2LnhtbFBLBQYAAAAABAAEAPUAAACJAwAAAAA=&#10;"/>
                      <v:shape id="Text Box 2464" o:spid="_x0000_s117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c/6MMA&#10;AADcAAAADwAAAGRycy9kb3ducmV2LnhtbERPS4vCMBC+L/gfwgheFk3Xg9pqFBEWPbguPkC8Dc3Y&#10;FptJaWKt/34jCHubj+85s0VrStFQ7QrLCr4GEQji1OqCMwWn43d/AsJ5ZI2lZVLwJAeLeedjhom2&#10;D95Tc/CZCCHsElSQe18lUro0J4NuYCviwF1tbdAHWGdS1/gI4aaUwygaSYMFh4YcK1rllN4Od6OA&#10;100bf25/npfJ725j99fzuMCzUr1uu5yC8NT6f/HbvdFhfhzD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c/6MMAAADcAAAADwAAAAAAAAAAAAAAAACYAgAAZHJzL2Rv&#10;d25yZXYueG1sUEsFBgAAAAAEAAQA9QAAAIgDAAAAAA=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Group 2465" o:spid="_x0000_s1171" style="position:absolute;left:458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    <v:rect id="Rectangle 2466" o:spid="_x0000_s117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a7dcUA&#10;AADcAAAADwAAAGRycy9kb3ducmV2LnhtbESPQWvCQBSE74L/YXmCN901Qqmpm1BaFHvU5OLtNfua&#10;pM2+DdlV0/76bqHgcZiZb5htPtpOXGnwrWMNq6UCQVw503KtoSx2i0cQPiAb7ByThm/ykGfTyRZT&#10;4258pOsp1CJC2KeooQmhT6X0VUMW/dL1xNH7cIPFEOVQSzPgLcJtJxOlHqTFluNCgz29NFR9nS5W&#10;w3ublPhzLPbKbnbr8DYWn5fzq9bz2fj8BCLQGO7h//bBaEjUCv7OxCM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xrt1xQAAANwAAAAPAAAAAAAAAAAAAAAAAJgCAABkcnMv&#10;ZG93bnJldi54bWxQSwUGAAAAAAQABAD1AAAAigMAAAAA&#10;"/>
                      <v:shape id="Text Box 2467" o:spid="_x0000_s117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xZYscA&#10;AADcAAAADwAAAGRycy9kb3ducmV2LnhtbESPT2vCQBTE70K/w/KEXkQ35tDG6CpFKPXQPyQK4u2R&#10;fSbB7NuQ3cbk23cLhR6HmfkNs9kNphE9da62rGC5iEAQF1bXXCo4HV/nCQjnkTU2lknBSA5224fJ&#10;BlNt75xRn/tSBAi7FBVU3replK6oyKBb2JY4eFfbGfRBdqXUHd4D3DQyjqInabDmsFBhS/uKilv+&#10;bRTwWz+sZu8f4yX5+jzY7Hp+rvGs1ON0eFmD8DT4//Bf+6AVxFEMv2fCEZDb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KMWWLHAAAA3AAAAA8AAAAAAAAAAAAAAAAAmAIAAGRy&#10;cy9kb3ducmV2LnhtbFBLBQYAAAAABAAEAPUAAACMAwAAAAA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  <v:group id="Group 2468" o:spid="_x0000_s1174" style="position:absolute;left:4961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<v:rect id="Rectangle 2469" o:spid="_x0000_s117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EY7cUA&#10;AADcAAAADwAAAGRycy9kb3ducmV2LnhtbESPQWvCQBSE7wX/w/KE3uquqZQ2zUZEsdijxktvr9nX&#10;JJp9G7Krpv56t1DwOMzMN0w2H2wrztT7xrGG6USBIC6dabjSsC/WT68gfEA22DomDb/kYZ6PHjJM&#10;jbvwls67UIkIYZ+ihjqELpXSlzVZ9BPXEUfvx/UWQ5R9JU2Plwi3rUyUepEWG44LNXa0rKk87k5W&#10;w3eT7PG6LT6UfVs/h8+hOJy+Vlo/jofFO4hAQ7iH/9sboyFRM/g7E4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sRjtxQAAANwAAAAPAAAAAAAAAAAAAAAAAJgCAABkcnMv&#10;ZG93bnJldi54bWxQSwUGAAAAAAQABAD1AAAAigMAAAAA&#10;"/>
                      <v:shape id="Text Box 2470" o:spid="_x0000_s117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XBFscA&#10;AADcAAAADwAAAGRycy9kb3ducmV2LnhtbESPS2vDMBCE74H+B7GFXkoj15BH3cgmFEpzyIOkhdDb&#10;Yq0fxFoZS3Wcfx8FCjkOM/MNs8gG04ieOldbVvA6jkAQ51bXXCr4+f58mYNwHlljY5kUXMhBlj6M&#10;Fphoe+Y99QdfigBhl6CCyvs2kdLlFRl0Y9sSB6+wnUEfZFdK3eE5wE0j4yiaSoM1h4UKW/qoKD8d&#10;/owC/uqHt+f15vI7321Xdl8cZzUelXp6HJbvIDwN/h7+b6+0gjiawO1MOAIyv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1lwRbHAAAA3AAAAA8AAAAAAAAAAAAAAAAAmAIAAGRy&#10;cy9kb3ducmV2LnhtbFBLBQYAAAAABAAEAPUAAACMAwAAAAA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</v:group>
                    <v:group id="Group 2471" o:spid="_x0000_s1177" style="position:absolute;left:5337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    <v:rect id="Rectangle 2472" o:spid="_x0000_s117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OGmsUA&#10;AADcAAAADwAAAGRycy9kb3ducmV2LnhtbESPQWvCQBSE7wX/w/KE3uquKdg2zUZEsdijxktvr9nX&#10;JJp9G7Krpv56t1DwOMzMN0w2H2wrztT7xrGG6USBIC6dabjSsC/WT68gfEA22DomDb/kYZ6PHjJM&#10;jbvwls67UIkIYZ+ihjqELpXSlzVZ9BPXEUfvx/UWQ5R9JU2Plwi3rUyUmkmLDceFGjta1lQedyer&#10;4btJ9njdFh/Kvq2fw+dQHE5fK60fx8PiHUSgIdzD/+2N0ZCoF/g7E4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Y4aaxQAAANwAAAAPAAAAAAAAAAAAAAAAAJgCAABkcnMv&#10;ZG93bnJldi54bWxQSwUGAAAAAAQABAD1AAAAigMAAAAA&#10;"/>
                      <v:shape id="Text Box 2473" o:spid="_x0000_s117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RuiMEA&#10;AADcAAAADwAAAGRycy9kb3ducmV2LnhtbERPy4rCMBTdC/5DuIIb0VQXPqpRhgHRhTroCOLu0lzb&#10;YnNTmljr35uF4PJw3otVYwpRU+VyywqGgwgEcWJ1zqmC8/+6PwXhPLLGwjIpeJGD1bLdWmCs7ZOP&#10;VJ98KkIIuxgVZN6XsZQuycigG9iSOHA3Wxn0AVap1BU+Q7gp5CiKxtJgzqEhw5J+M0rup4dRwJu6&#10;mfV2+9d1+nfY2uPtMsnxolS30/zMQXhq/Ff8cW+1glEU1oYz4QjI5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NkbojBAAAA3AAAAA8AAAAAAAAAAAAAAAAAmAIAAGRycy9kb3du&#10;cmV2LnhtbFBLBQYAAAAABAAEAPUAAACGAwAAAAA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  <v:group id="Group 2474" o:spid="_x0000_s1180" style="position:absolute;left:5714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  <v:rect id="Rectangle 2475" o:spid="_x0000_s118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OIM8EA&#10;AADcAAAADwAAAGRycy9kb3ducmV2LnhtbERPTYvCMBC9L/gfwgje1rQVZLcaiyiKHrVe9jY2Y1tt&#10;JqWJWv31m8PCHh/ve571phEP6lxtWUE8jkAQF1bXXCo45ZvPLxDOI2tsLJOCFznIFoOPOabaPvlA&#10;j6MvRQhhl6KCyvs2ldIVFRl0Y9sSB+5iO4M+wK6UusNnCDeNTKJoKg3WHBoqbGlVUXE73o2Cc52c&#10;8H3It5H53kz8vs+v95+1UqNhv5yB8NT7f/Gfe6cVJHGYH86EIy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hTiDPBAAAA3AAAAA8AAAAAAAAAAAAAAAAAmAIAAGRycy9kb3du&#10;cmV2LnhtbFBLBQYAAAAABAAEAPUAAACGAwAAAAA=&#10;"/>
                      <v:shape id="Text Box 2476" o:spid="_x0000_s118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dRyMUA&#10;AADcAAAADwAAAGRycy9kb3ducmV2LnhtbESPQYvCMBSE74L/ITxhL6JpPexqNYoIoofVRVcQb4/m&#10;2Rabl9Jka/33RljwOMzMN8xs0ZpSNFS7wrKCeBiBIE6tLjhTcPpdD8YgnEfWWFomBQ9ysJh3OzNM&#10;tL3zgZqjz0SAsEtQQe59lUjp0pwMuqGtiIN3tbVBH2SdSV3jPcBNKUdR9CkNFhwWcqxolVN6O/4Z&#10;Bbxp2kn/e/e4jH/2W3u4nr8KPCv10WuXUxCeWv8O/7e3WsEojuF1JhwBOX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h1HIxQAAANwAAAAPAAAAAAAAAAAAAAAAAJgCAABkcnMv&#10;ZG93bnJldi54bWxQSwUGAAAAAAQABAD1AAAAigMAAAAA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</v:group>
                    <v:group id="Group 2477" o:spid="_x0000_s1183" style="position:absolute;left:7495;top:12103;width:500;height:480" coordorigin="749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    <v:shape id="Text Box 2478" o:spid="_x0000_s1184" type="#_x0000_t202" style="position:absolute;left:749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lqJMcA&#10;AADcAAAADwAAAGRycy9kb3ducmV2LnhtbESPS2vDMBCE74X+B7GBXkoi24U8nCimFEpzaBPygJDb&#10;Ym1sU2tlLNV2/n0VKPQ4zMw3zCobTC06al1lWUE8iUAQ51ZXXCg4Hd/HcxDOI2usLZOCGznI1o8P&#10;K0y17XlP3cEXIkDYpaig9L5JpXR5SQbdxDbEwbva1qAPsi2kbrEPcFPLJIqm0mDFYaHEht5Kyr8P&#10;P0YBf3TD4vnz63aZ77Ybu7+eZxWelXoaDa9LEJ4G/x/+a2+0giR+gfuZcATk+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gZaiTHAAAA3AAAAA8AAAAAAAAAAAAAAAAAmAIAAGRy&#10;cy9kb3ducmV2LnhtbFBLBQYAAAAABAAEAPUAAACMAwAAAAA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2D"/>
                              </w:r>
                            </w:p>
                          </w:txbxContent>
                        </v:textbox>
                      </v:shape>
                      <v:rect id="Rectangle 2479" o:spid="_x0000_s1185" style="position:absolute;left:7587;top:1244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l+1cEA&#10;AADcAAAADwAAAGRycy9kb3ducmV2LnhtbESPwcrCMBCE7z/4DmEFLz+aWkSkGkUFQbyI1QdYmrUt&#10;NpvSRFt9eiMIHoeZ+YZZrDpTiQc1rrSsYDyKQBBnVpecK7icd8MZCOeRNVaWScGTHKyWvb8FJtq2&#10;fKJH6nMRIOwSVFB4XydSuqwgg25ka+LgXW1j0AfZ5FI32Aa4qWQcRVNpsOSwUGBN24KyW3o3CjZt&#10;W16Pr5T/D/mmO8S4O6OvlBr0u/UchKfO/8Lf9l4riMcT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5ftXBAAAA3AAAAA8AAAAAAAAAAAAAAAAAmAIAAGRycy9kb3du&#10;cmV2LnhtbFBLBQYAAAAABAAEAPUAAACGAwAAAAA=&#10;" fillcolor="black"/>
                    </v:group>
                    <v:group id="Group 2480" o:spid="_x0000_s1186" style="position:absolute;left:6466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/OZc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yR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T85lxgAAANwA&#10;AAAPAAAAAAAAAAAAAAAAAKoCAABkcnMvZG93bnJldi54bWxQSwUGAAAAAAQABAD6AAAAnQMAAAAA&#10;">
                      <v:rect id="Rectangle 2481" o:spid="_x0000_s118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a13MMA&#10;AADcAAAADwAAAGRycy9kb3ducmV2LnhtbESPQYvCMBSE7wv+h/AEb2tqBXGrUcTFRY9aL96ezbOt&#10;Ni+liVr99UYQ9jjMzDfMdN6aStyocaVlBYN+BII4s7rkXME+XX2PQTiPrLGyTAoe5GA+63xNMdH2&#10;zlu67XwuAoRdggoK7+tESpcVZND1bU0cvJNtDPogm1zqBu8BbioZR9FIGiw5LBRY07Kg7LK7GgXH&#10;Mt7jc5v+ReZnNfSbNj1fD79K9brtYgLCU+v/w5/2WiuIByN4nwlHQM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Pa13MMAAADcAAAADwAAAAAAAAAAAAAAAACYAgAAZHJzL2Rv&#10;d25yZXYueG1sUEsFBgAAAAAEAAQA9QAAAIgDAAAAAA==&#10;"/>
                      <v:shape id="Text Box 2482" o:spid="_x0000_s118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JsJ8UA&#10;AADcAAAADwAAAGRycy9kb3ducmV2LnhtbESPQYvCMBSE74L/ITxhL6KpHla3GkUEWQ+uUlcQb4/m&#10;2Rabl9LEWv/9ZkHwOMzMN8x82ZpSNFS7wrKC0TACQZxaXXCm4PS7GUxBOI+ssbRMCp7kYLnoduYY&#10;a/vghJqjz0SAsItRQe59FUvp0pwMuqGtiIN3tbVBH2SdSV3jI8BNKcdR9CkNFhwWcqxonVN6O96N&#10;Av5u2q/+7ud5mR72W5tcz5MCz0p99NrVDISn1r/Dr/ZWKxiPJvB/Jhw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ImwnxQAAANwAAAAPAAAAAAAAAAAAAAAAAJgCAABkcnMv&#10;ZG93bnJldi54bWxQSwUGAAAAAAQABAD1AAAAigMAAAAA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</v:group>
                    <v:group id="Group 2483" o:spid="_x0000_s1189" style="position:absolute;left:684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    <v:rect id="Rectangle 2484" o:spid="_x0000_s119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khrsUA&#10;AADcAAAADwAAAGRycy9kb3ducmV2LnhtbESPT2vCQBTE70K/w/IKvZmNEaRJXUUUpR7z59Lba/Y1&#10;Sc2+DdlV0376bqHQ4zAzv2HW28n04kaj6ywrWEQxCOLa6o4bBVV5nD+DcB5ZY2+ZFHyRg+3mYbbG&#10;TNs753QrfCMChF2GClrvh0xKV7dk0EV2IA7ehx0N+iDHRuoR7wFuepnE8Uoa7DgstDjQvqX6UlyN&#10;gvcuqfA7L0+xSY9Lf57Kz+vbQamnx2n3AsLT5P/Df+1XrSBZpP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aSGuxQAAANwAAAAPAAAAAAAAAAAAAAAAAJgCAABkcnMv&#10;ZG93bnJldi54bWxQSwUGAAAAAAQABAD1AAAAigMAAAAA&#10;"/>
                      <v:shape id="Text Box 2485" o:spid="_x0000_s119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c+7sQA&#10;AADcAAAADwAAAGRycy9kb3ducmV2LnhtbERPTWvCQBC9C/0PyxR6kbppDtZG1yBCaQ61xVQI3obs&#10;mASzsyG7jfHfuwfB4+N9r9LRtGKg3jWWFbzNIhDEpdUNVwoOf5+vCxDOI2tsLZOCKzlI10+TFSba&#10;XnhPQ+4rEULYJaig9r5LpHRlTQbdzHbEgTvZ3qAPsK+k7vESwk0r4yiaS4MNh4YaO9rWVJ7zf6OA&#10;v4bxY/q9ux4Xvz+Z3Z+K9wYLpV6ex80ShKfRP8R3d6YVxHGYH86EIyD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anPu7EAAAA3AAAAA8AAAAAAAAAAAAAAAAAmAIAAGRycy9k&#10;b3ducmV2LnhtbFBLBQYAAAAABAAEAPUAAACJAwAAAAA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group id="Group 2486" o:spid="_x0000_s1192" style="position:absolute;left:6075;top:12103;width:500;height:480" coordorigin="607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        <v:shape id="Text Box 2487" o:spid="_x0000_s1193" type="#_x0000_t202" style="position:absolute;left:607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kFAsUA&#10;AADcAAAADwAAAGRycy9kb3ducmV2LnhtbESPT4vCMBTE74LfITzBi2hqD6tWo4iwrIddF/+AeHs0&#10;z7bYvJQm1vrtN4Kwx2FmfsMsVq0pRUO1KywrGI8iEMSp1QVnCk7Hz+EUhPPIGkvLpOBJDlbLbmeB&#10;ibYP3lNz8JkIEHYJKsi9rxIpXZqTQTeyFXHwrrY26IOsM6lrfAS4KWUcRR/SYMFhIceKNjmlt8Pd&#10;KOCvpp0Nvn+el+nvbmv31/OkwLNS/V67noPw1Pr/8Lu91QriOIbXmXA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OQUCxQAAANwAAAAPAAAAAAAAAAAAAAAAAJgCAABkcnMv&#10;ZG93bnJldi54bWxQSwUGAAAAAAQABAD1AAAAigMAAAAA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rect id="Rectangle 2488" o:spid="_x0000_s1194" style="position:absolute;left:6151;top:12455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3c+cUA&#10;AADcAAAADwAAAGRycy9kb3ducmV2LnhtbESPQWvCQBSE74X+h+UVvNVNI0hNXaVUInrU5OLtNfua&#10;pM2+DdmNrv76bqHgcZiZb5jlOphOnGlwrWUFL9MEBHFldcu1grLIn19BOI+ssbNMCq7kYL16fFhi&#10;pu2FD3Q++lpECLsMFTTe95mUrmrIoJvanjh6X3Yw6KMcaqkHvES46WSaJHNpsOW40GBPHw1VP8fR&#10;KPhs0xJvh2KbmEU+8/tQfI+njVKTp/D+BsJT8Pfwf3unFaTpDP7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7dz5xQAAANwAAAAPAAAAAAAAAAAAAAAAAJgCAABkcnMv&#10;ZG93bnJldi54bWxQSwUGAAAAAAQABAD1AAAAigMAAAAA&#10;"/>
                    </v:group>
                    <v:group id="Group 2489" o:spid="_x0000_s1195" style="position:absolute;left:788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    <v:rect id="Rectangle 2490" o:spid="_x0000_s119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jhFsUA&#10;AADc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BJpvB3Jhw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SOEWxQAAANwAAAAPAAAAAAAAAAAAAAAAAJgCAABkcnMv&#10;ZG93bnJldi54bWxQSwUGAAAAAAQABAD1AAAAigMAAAAA&#10;"/>
                      <v:shape id="Text Box 2491" o:spid="_x0000_s119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IDAccA&#10;AADcAAAADwAAAGRycy9kb3ducmV2LnhtbESPQWvCQBSE70L/w/IKvUjdNIfUpq4iQqkHW0kUxNsj&#10;+0xCs29Ddo3Jv+8WCh6HmfmGWawG04ieOldbVvAyi0AQF1bXXCo4Hj6e5yCcR9bYWCYFIzlYLR8m&#10;C0y1vXFGfe5LESDsUlRQed+mUrqiIoNuZlvi4F1sZ9AH2ZVSd3gLcNPIOIoSabDmsFBhS5uKip/8&#10;ahTwZz+8TXdf43m+/97a7HJ6rfGk1NPjsH4H4Wnw9/B/e6sVxHECf2fC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YCAwHHAAAA3AAAAA8AAAAAAAAAAAAAAAAAmAIAAGRy&#10;cy9kb3ducmV2LnhtbFBLBQYAAAAABAAEAPUAAACMAwAAAAA=&#10;" filled="f" stroked="f" strokecolor="blue">
                        <v:textbox>
                          <w:txbxContent>
                            <w:p w:rsidR="002E2CC7" w:rsidRDefault="002E2CC7" w:rsidP="003F07F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B1"/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2492" o:spid="_x0000_s1198" style="position:absolute;left:3044;top:10931;width:5361;height:900" coordorigin="2979,11652" coordsize="5361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<v:line id="Line 2493" o:spid="_x0000_s1199" style="position:absolute;flip:y;visibility:visible;mso-wrap-style:square" from="2979,11652" to="2979,1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EeTcAAAADcAAAADwAAAGRycy9kb3ducmV2LnhtbERPTYvCMBC9C/6HMII3TbcHkWoUWRCU&#10;3cOqBa9DM22KzaQkWdv99+aw4PHxvrf70XbiST60jhV8LDMQxJXTLTcKyttxsQYRIrLGzjEp+KMA&#10;+910ssVCu4Ev9LzGRqQQDgUqMDH2hZShMmQxLF1PnLjaeYsxQd9I7XFI4baTeZatpMWWU4PBnj4N&#10;VY/rr1Ugz1/Djz/mZd3Up97dz+Z7NYxKzWfjYQMi0hjf4n/3SSvI87Q2nUlHQO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whHk3AAAAA3AAAAA8AAAAAAAAAAAAAAAAA&#10;oQIAAGRycy9kb3ducmV2LnhtbFBLBQYAAAAABAAEAPkAAACOAwAAAAA=&#10;" strokeweight="1.5pt"/>
                    <v:line id="Line 2494" o:spid="_x0000_s1200" style="position:absolute;visibility:visible;mso-wrap-style:square" from="8327,11664" to="8327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t55MQAAADcAAAADwAAAGRycy9kb3ducmV2LnhtbESPQWvCQBSE7wX/w/IEb3VjBKmpqxTB&#10;Wrw1itDbI/tM0mTfprsbTf99VxB6HGbmG2a1GUwrruR8bVnBbJqAIC6srrlUcDrunl9A+ICssbVM&#10;Cn7Jw2Y9elphpu2NP+mah1JECPsMFVQhdJmUvqjIoJ/ajjh6F+sMhihdKbXDW4SbVqZJspAGa44L&#10;FXa0raho8t4oOPc5f303O9di/77fX84/jZ8flJqMh7dXEIGG8B9+tD+0gjRdwv1MPAJ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C3nkxAAAANwAAAAPAAAAAAAAAAAA&#10;AAAAAKECAABkcnMvZG93bnJldi54bWxQSwUGAAAAAAQABAD5AAAAkgMAAAAA&#10;" strokeweight="1.5pt"/>
                    <v:line id="Line 2495" o:spid="_x0000_s1201" style="position:absolute;visibility:visible;mso-wrap-style:square" from="2988,12096" to="834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kNpsIAAADcAAAADwAAAGRycy9kb3ducmV2LnhtbERP3WrCMBS+H+wdwhl4N1MVxtY1lTEV&#10;Jl6I3R7g2BybanNSkqjdnt5cCLv8+P6L+WA7cSEfWscKJuMMBHHtdMuNgp/v1fMriBCRNXaOScEv&#10;BZiXjw8F5tpdeUeXKjYihXDIUYGJsc+lDLUhi2HseuLEHZy3GBP0jdQeryncdnKaZS/SYsupwWBP&#10;n4bqU3W2CtZ+vzlN/hoj97z2y267eAv2qNToafh4BxFpiP/iu/tLK5jO0vx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YkNpsIAAADcAAAADwAAAAAAAAAAAAAA&#10;AAChAgAAZHJzL2Rvd25yZXYueG1sUEsFBgAAAAAEAAQA+QAAAJADAAAAAA==&#10;" strokeweight="1pt"/>
                  </v:group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68320" behindDoc="0" locked="0" layoutInCell="1" allowOverlap="1">
                <wp:simplePos x="0" y="0"/>
                <wp:positionH relativeFrom="column">
                  <wp:posOffset>2299970</wp:posOffset>
                </wp:positionH>
                <wp:positionV relativeFrom="paragraph">
                  <wp:posOffset>102235</wp:posOffset>
                </wp:positionV>
                <wp:extent cx="698500" cy="453390"/>
                <wp:effectExtent l="0" t="0" r="25400" b="3810"/>
                <wp:wrapNone/>
                <wp:docPr id="135" name="Group 2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3390"/>
                          <a:chOff x="4917" y="10156"/>
                          <a:chExt cx="1100" cy="714"/>
                        </a:xfrm>
                      </wpg:grpSpPr>
                      <wpg:grpSp>
                        <wpg:cNvPr id="136" name="Group 2327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14"/>
                            <a:chOff x="5221" y="12424"/>
                            <a:chExt cx="820" cy="714"/>
                          </a:xfrm>
                        </wpg:grpSpPr>
                        <wps:wsp>
                          <wps:cNvPr id="137" name="Text Box 23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2CC7" w:rsidRDefault="002E2CC7" w:rsidP="003F07F5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Oval 2329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Text Box 23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4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2CC7" w:rsidRDefault="002E2CC7" w:rsidP="003F07F5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Oval 2331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Line 2332"/>
                          <wps:cNvCnPr/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Text Box 23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2CC7" w:rsidRDefault="002E2CC7" w:rsidP="003F07F5">
                                <w:pPr>
                                  <w:spacing w:beforeLines="20" w:before="48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3" name="Line 2334"/>
                        <wps:cNvCnPr/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26" o:spid="_x0000_s1202" style="position:absolute;left:0;text-align:left;margin-left:181.1pt;margin-top:8.05pt;width:55pt;height:35.7pt;z-index:251768320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">
                <v:group id="Group 2327" o:spid="_x0000_s1203" style="position:absolute;left:5038;top:10156;width:820;height:714" coordorigin="5221,12424" coordsize="820,7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<v:shape id="Text Box 2328" o:spid="_x0000_s1204" type="#_x0000_t202" style="position:absolute;left:5221;top:1242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mnXsUA&#10;AADcAAAADwAAAGRycy9kb3ducmV2LnhtbESPQWvCQBCF7wX/wzKCt7pRodXoJmhBsIccmup9zI5J&#10;MDsbs9sY++u7hUJvM7z3vXmzSQfTiJ46V1tWMJtGIIgLq2suFRw/989LEM4ja2wsk4IHOUiT0dMG&#10;Y23v/EF97ksRQtjFqKDyvo2ldEVFBt3UtsRBu9jOoA9rV0rd4T2Em0bOo+hFGqw5XKiwpbeKimv+&#10;ZUKN/nRerPzWOpdd5rv3b8zO15tSk/GwXYPwNPh/8x990IFbvMLvM2ECm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madexQAAANwAAAAPAAAAAAAAAAAAAAAAAJgCAABkcnMv&#10;ZG93bnJldi54bWxQSwUGAAAAAAQABAD1AAAAigMAAAAA&#10;" filled="f" stroked="f" strokeweight="1pt">
                    <v:textbox>
                      <w:txbxContent>
                        <w:p w:rsidR="002E2CC7" w:rsidRDefault="002E2CC7" w:rsidP="003F07F5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2329" o:spid="_x0000_s1205" style="position:absolute;left:5313;top:12478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JwNscA&#10;AADcAAAADwAAAGRycy9kb3ducmV2LnhtbESPQWvCQBCF70L/wzIFL1I3KkhJXaUURXtoQVMKvY3Z&#10;MUmbnY3ZVeO/dw4FbzO8N+99M1t0rlZnakPl2cBomIAizr2tuDDwla2enkGFiGyx9kwGrhRgMX/o&#10;zTC1/sJbOu9ioSSEQ4oGyhibVOuQl+QwDH1DLNrBtw6jrG2hbYsXCXe1HifJVDusWBpKbOitpPxv&#10;d3IGftz+9ztbTz+Wk31+oCMNivf1pzH9x+71BVSkLt7N/9cbK/gToZVnZAI9v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cicDbHAAAA3AAAAA8AAAAAAAAAAAAAAAAAmAIAAGRy&#10;cy9kb3ducmV2LnhtbFBLBQYAAAAABAAEAPUAAACMAwAAAAA=&#10;" filled="f" strokeweight="1pt"/>
                  <v:shape id="Text Box 2330" o:spid="_x0000_s1206" type="#_x0000_t202" style="position:absolute;left:5561;top:12444;width:48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qWt8QA&#10;AADcAAAADwAAAGRycy9kb3ducmV2LnhtbESPT4vCMBDF7wt+hzCCN01VEK2moguCHjysu97HZvoH&#10;m0m3ibX66TeCsLcZ3vu9ebNad6YSLTWutKxgPIpAEKdWl5wr+PneDecgnEfWWFkmBQ9ysE56HyuM&#10;tb3zF7Unn4sQwi5GBYX3dSylSwsy6Ea2Jg5aZhuDPqxNLnWD9xBuKjmJopk0WHK4UGBNnwWl19PN&#10;hBrt+TJd+I117phNtocnHi/XX6UG/W6zBOGp8//mN73XgZsu4PVMmE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KlrfEAAAA3AAAAA8AAAAAAAAAAAAAAAAAmAIAAGRycy9k&#10;b3ducmV2LnhtbFBLBQYAAAAABAAEAPUAAACJAwAAAAA=&#10;" filled="f" stroked="f" strokeweight="1pt">
                    <v:textbox>
                      <w:txbxContent>
                        <w:p w:rsidR="002E2CC7" w:rsidRDefault="002E2CC7" w:rsidP="003F07F5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2331" o:spid="_x0000_s1207" style="position:absolute;left:5653;top:12487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IPTccA&#10;AADcAAAADwAAAGRycy9kb3ducmV2LnhtbESPQWvCQBCF74L/YRmhF6kbbRGJrlJEsR5aUEuhtzE7&#10;JrHZ2ZjdavrvnUOhtxnem/e+mS1aV6krNaH0bGA4SEARZ96WnBv4OKwfJ6BCRLZYeSYDvxRgMe92&#10;Zphaf+MdXfcxVxLCIUUDRYx1qnXICnIYBr4mFu3kG4dR1ibXtsGbhLtKj5JkrB2WLA0F1rQsKPve&#10;/zgDX+54/jxsxm+rp2N2ogv18+3m3ZiHXvsyBRWpjf/mv+tXK/jPgi/PyAR6f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FSD03HAAAA3AAAAA8AAAAAAAAAAAAAAAAAmAIAAGRy&#10;cy9kb3ducmV2LnhtbFBLBQYAAAAABAAEAPUAAACMAwAAAAA=&#10;" filled="f" strokeweight="1pt"/>
                  <v:line id="Line 2332" o:spid="_x0000_s1208" style="position:absolute;visibility:visible;mso-wrap-style:square" from="5261,12793" to="6021,12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8chc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3xyFxAAAANwAAAAPAAAAAAAAAAAA&#10;AAAAAKECAABkcnMvZG93bnJldi54bWxQSwUGAAAAAAQABAD5AAAAkgMAAAAA&#10;"/>
                  <v:shape id="Text Box 2333" o:spid="_x0000_s1209" type="#_x0000_t202" style="position:absolute;left:5381;top:12698;width:56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<v:textbox>
                      <w:txbxContent>
                        <w:p w:rsidR="002E2CC7" w:rsidRDefault="002E2CC7" w:rsidP="003F07F5">
                          <w:pPr>
                            <w:spacing w:beforeLines="20" w:before="48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2334" o:spid="_x0000_s1210" style="position:absolute;visibility:visible;mso-wrap-style:square" from="4917,10832" to="6017,10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iB0MIAAADcAAAADwAAAGRycy9kb3ducmV2LnhtbERPzWoCMRC+F3yHMAVvmrWWYlejSFWo&#10;eBC1DzBuxs3WzWRJom779KYg9DYf3+9MZq2txZV8qBwrGPQzEMSF0xWXCr4Oq94IRIjIGmvHpOCH&#10;AsymnacJ5trdeEfXfSxFCuGQowITY5NLGQpDFkPfNcSJOzlvMSboS6k93lK4reVLlr1JixWnBoMN&#10;fRgqzvuLVbD2x8158FsaeeS1X9bbxXuw30p1n9v5GESkNv6LH+5Pnea/DuHv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niB0MIAAADcAAAADwAAAAAAAAAAAAAA&#10;AAChAgAAZHJzL2Rvd25yZXYueG1sUEsFBgAAAAAEAAQA+QAAAJADAAAAAA==&#10;" strokeweight="1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585024" behindDoc="0" locked="0" layoutInCell="1" allowOverlap="1">
                <wp:simplePos x="0" y="0"/>
                <wp:positionH relativeFrom="column">
                  <wp:posOffset>2886075</wp:posOffset>
                </wp:positionH>
                <wp:positionV relativeFrom="paragraph">
                  <wp:posOffset>583565</wp:posOffset>
                </wp:positionV>
                <wp:extent cx="317500" cy="309880"/>
                <wp:effectExtent l="0" t="0" r="0" b="13970"/>
                <wp:wrapNone/>
                <wp:docPr id="146" name="Group 2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147" name="Rectangle 2318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Text Box 2319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2CC7" w:rsidRPr="00AA09A6" w:rsidRDefault="002E2CC7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17" o:spid="_x0000_s1211" style="position:absolute;left:0;text-align:left;margin-left:227.25pt;margin-top:45.95pt;width:25pt;height:24.4pt;z-index:251585024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">
                <v:rect id="Rectangle 2318" o:spid="_x0000_s1212" style="position:absolute;left:5192;top:11861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eJsMA&#10;AADcAAAADwAAAGRycy9kb3ducmV2LnhtbERPS2vCQBC+C/6HZQRvuqmVPqIbEUukPWq89DZmp0na&#10;7GzIbkzsr3eFQm/z8T1nvRlMLS7Uusqygod5BII4t7riQsEpS2cvIJxH1lhbJgVXcrBJxqM1xtr2&#10;fKDL0RcihLCLUUHpfRNL6fKSDLq5bYgD92Vbgz7AtpC6xT6Em1ououhJGqw4NJTY0K6k/OfYGQXn&#10;anHC30O2j8xr+ug/huy7+3xTajoZtisQngb/L/5zv+swf/kM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yxeJsMAAADcAAAADwAAAAAAAAAAAAAAAACYAgAAZHJzL2Rv&#10;d25yZXYueG1sUEsFBgAAAAAEAAQA9QAAAIgDAAAAAA==&#10;"/>
                <v:shape id="Text Box 2319" o:spid="_x0000_s1213" type="#_x0000_t202" style="position:absolute;left:5108;top:1147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UW2sIA&#10;AADcAAAADwAAAGRycy9kb3ducmV2LnhtbERPTWvCQBC9C/6HZYTedKMUkdRViiAUaQ9V8Txmp9nU&#10;7GyaXTX5952D4G3mfc2b5brztbpRG6vABqaTDBRxEWzFpYHjYTtegIoJ2WIdmAz0FGG9Gg6WmNtw&#10;52+67VOpJIRjjgZcSk2udSwceYyT0BAL9xNaj0nWttS2xbuE+1rPsmyuPVYsFxw2tHFUXPZXb+By&#10;WPTuc7Yp5+e/dOqpS83v7suYl1H3/gYqCfAUP9wfVuq/Slt5RibQq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9RbawgAAANwAAAAPAAAAAAAAAAAAAAAAAJgCAABkcnMvZG93&#10;bnJldi54bWxQSwUGAAAAAAQABAD1AAAAhwMAAAAA&#10;" filled="f" stroked="f" strokecolor="blue">
                  <v:textbox inset=",2mm">
                    <w:txbxContent>
                      <w:p w:rsidR="002E2CC7" w:rsidRPr="00AA09A6" w:rsidRDefault="002E2CC7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831340</wp:posOffset>
                </wp:positionH>
                <wp:positionV relativeFrom="paragraph">
                  <wp:posOffset>615315</wp:posOffset>
                </wp:positionV>
                <wp:extent cx="317500" cy="304800"/>
                <wp:effectExtent l="0" t="0" r="0" b="0"/>
                <wp:wrapNone/>
                <wp:docPr id="149" name="Group 2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6" y="10994"/>
                          <a:chExt cx="500" cy="480"/>
                        </a:xfrm>
                      </wpg:grpSpPr>
                      <wps:wsp>
                        <wps:cNvPr id="150" name="Rectangle 2321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2322"/>
                        <wps:cNvSpPr txBox="1">
                          <a:spLocks noChangeArrowheads="1"/>
                        </wps:cNvSpPr>
                        <wps:spPr bwMode="auto">
                          <a:xfrm>
                            <a:off x="3186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2CC7" w:rsidRPr="00AA09A6" w:rsidRDefault="002E2CC7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20" o:spid="_x0000_s1214" style="position:absolute;left:0;text-align:left;margin-left:144.2pt;margin-top:48.45pt;width:25pt;height:24pt;z-index:251653632" coordorigin="3186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">
                <v:rect id="Rectangle 2321" o:spid="_x0000_s121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xQj8QA&#10;AADcAAAADwAAAGRycy9kb3ducmV2LnhtbESPQW/CMAyF70j8h8hIu0EKaGh0BIRATOwI5cLNa7y2&#10;o3GqJkDZr58PSLvZes/vfV6sOlerG7Wh8mxgPEpAEefeVlwYOGW74RuoEJEt1p7JwIMCrJb93gJT&#10;6+98oNsxFkpCOKRooIyxSbUOeUkOw8g3xKJ9+9ZhlLUttG3xLuGu1pMkmWmHFUtDiQ1tSsovx6sz&#10;8FVNTvh7yD4SN99N42eX/VzPW2NeBt36HVSkLv6bn9d7K/iv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cUI/EAAAA3AAAAA8AAAAAAAAAAAAAAAAAmAIAAGRycy9k&#10;b3ducmV2LnhtbFBLBQYAAAAABAAEAPUAAACJAwAAAAA=&#10;"/>
                <v:shape id="Text Box 2322" o:spid="_x0000_s1216" type="#_x0000_t202" style="position:absolute;left:3186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iJdMUA&#10;AADcAAAADwAAAGRycy9kb3ducmV2LnhtbERPS2vCQBC+C/0PyxR6KbpJwaqpmyCFUg9W8QHS25Cd&#10;PDA7G7LbGP99t1DwNh/fc5bZYBrRU+dqywriSQSCOLe65lLB6fgxnoNwHlljY5kU3MhBlj6Mlpho&#10;e+U99QdfihDCLkEFlfdtIqXLKzLoJrYlDlxhO4M+wK6UusNrCDeNfImiV2mw5tBQYUvvFeWXw49R&#10;wJ/9sHjefN2+57vt2u6L86zGs1JPj8PqDYSnwd/F/+61DvOnM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yIl0xQAAANwAAAAPAAAAAAAAAAAAAAAAAJgCAABkcnMv&#10;ZG93bnJldi54bWxQSwUGAAAAAAQABAD1AAAAigMAAAAA&#10;" filled="f" stroked="f" strokecolor="blue">
                  <v:textbox>
                    <w:txbxContent>
                      <w:p w:rsidR="002E2CC7" w:rsidRPr="00AA09A6" w:rsidRDefault="002E2CC7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F07F5" w:rsidRPr="009C4ECB">
        <w:rPr>
          <w:rFonts w:eastAsia="標楷體"/>
        </w:rPr>
        <w:t>例：若第</w:t>
      </w:r>
      <w:r w:rsidR="003F07F5" w:rsidRPr="009C4ECB">
        <w:rPr>
          <w:rFonts w:eastAsia="標楷體"/>
        </w:rPr>
        <w:t>C</w:t>
      </w:r>
      <w:r w:rsidR="003F07F5" w:rsidRPr="009C4ECB">
        <w:rPr>
          <w:rFonts w:eastAsia="標楷體"/>
        </w:rPr>
        <w:t>題的答案格式是</w:t>
      </w:r>
      <w:r w:rsidR="003F07F5" w:rsidRPr="009C4ECB">
        <w:rPr>
          <w:rFonts w:eastAsia="標楷體"/>
        </w:rPr>
        <w:t xml:space="preserve">          </w:t>
      </w:r>
      <w:r w:rsidR="003F07F5" w:rsidRPr="009C4ECB">
        <w:rPr>
          <w:rFonts w:eastAsia="標楷體"/>
        </w:rPr>
        <w:t>，而答案是</w:t>
      </w:r>
      <w:r w:rsidR="003F07F5" w:rsidRPr="009C4ECB">
        <w:rPr>
          <w:rFonts w:eastAsia="標楷體"/>
          <w:position w:val="-24"/>
        </w:rPr>
        <w:object w:dxaOrig="340" w:dyaOrig="620">
          <v:shape id="_x0000_i1026" type="#_x0000_t75" style="width:15.75pt;height:30.75pt" o:ole="" fillcolor="window">
            <v:imagedata r:id="rId10" o:title=""/>
          </v:shape>
          <o:OLEObject Type="Embed" ProgID="Equation.DSMT4" ShapeID="_x0000_i1026" DrawAspect="Content" ObjectID="_1545577670" r:id="rId11"/>
        </w:object>
      </w:r>
      <w:r w:rsidR="003F07F5" w:rsidRPr="009C4ECB">
        <w:rPr>
          <w:rFonts w:eastAsia="標楷體"/>
        </w:rPr>
        <w:t>時，則考生必須分別在答</w:t>
      </w:r>
      <w:r w:rsidR="003F07F5" w:rsidRPr="009C4ECB">
        <w:rPr>
          <w:rFonts w:eastAsia="標楷體"/>
          <w:noProof/>
        </w:rPr>
        <w:t>案卡的</w:t>
      </w:r>
      <w:r w:rsidR="003F07F5" w:rsidRPr="009C4ECB">
        <w:rPr>
          <w:rFonts w:eastAsia="標楷體"/>
        </w:rPr>
        <w:t>第</w:t>
      </w:r>
      <w:r w:rsidR="003F07F5" w:rsidRPr="009C4ECB">
        <w:rPr>
          <w:rFonts w:eastAsia="標楷體"/>
        </w:rPr>
        <w:t>20</w:t>
      </w:r>
      <w:r w:rsidR="003F07F5" w:rsidRPr="009C4ECB">
        <w:rPr>
          <w:rFonts w:eastAsia="標楷體"/>
        </w:rPr>
        <w:t>列的</w:t>
      </w:r>
      <w:r w:rsidR="00A96FD7">
        <w:rPr>
          <w:rFonts w:eastAsia="標楷體"/>
        </w:rPr>
        <w:t xml:space="preserve">   </w:t>
      </w:r>
      <w:r w:rsidR="003F07F5" w:rsidRPr="009C4ECB">
        <w:rPr>
          <w:rFonts w:eastAsia="標楷體"/>
        </w:rPr>
        <w:t>與第</w:t>
      </w:r>
      <w:r w:rsidR="003F07F5" w:rsidRPr="009C4ECB">
        <w:rPr>
          <w:rFonts w:eastAsia="標楷體"/>
        </w:rPr>
        <w:t>21</w:t>
      </w:r>
      <w:r w:rsidR="003F07F5" w:rsidRPr="009C4ECB">
        <w:rPr>
          <w:rFonts w:eastAsia="標楷體"/>
        </w:rPr>
        <w:t>列的</w:t>
      </w:r>
      <w:r w:rsidR="003F07F5" w:rsidRPr="009C4ECB">
        <w:rPr>
          <w:rFonts w:eastAsia="標楷體"/>
        </w:rPr>
        <w:t xml:space="preserve">   </w:t>
      </w:r>
      <w:r w:rsidR="003F07F5" w:rsidRPr="009C4ECB">
        <w:rPr>
          <w:rFonts w:eastAsia="標楷體"/>
        </w:rPr>
        <w:t>畫記，如：</w:t>
      </w:r>
      <w:r w:rsidR="003F07F5" w:rsidRPr="009C4ECB">
        <w:rPr>
          <w:rFonts w:eastAsia="標楷體"/>
        </w:rPr>
        <w:br/>
      </w:r>
      <w:r w:rsidR="003F07F5" w:rsidRPr="009C4ECB">
        <w:rPr>
          <w:rFonts w:eastAsia="標楷體"/>
        </w:rPr>
        <w:br/>
      </w:r>
    </w:p>
    <w:p w:rsidR="003F07F5" w:rsidRPr="009C4ECB" w:rsidRDefault="003F07F5" w:rsidP="003F07F5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3F07F5" w:rsidRDefault="003F07F5" w:rsidP="003F07F5">
      <w:pPr>
        <w:spacing w:before="120" w:after="240" w:line="0" w:lineRule="atLeast"/>
        <w:ind w:left="720" w:hanging="11"/>
        <w:jc w:val="both"/>
        <w:rPr>
          <w:rFonts w:eastAsia="標楷體"/>
          <w:sz w:val="28"/>
        </w:rPr>
      </w:pPr>
      <w:r w:rsidRPr="009C4ECB">
        <w:rPr>
          <w:rFonts w:eastAsia="標楷體"/>
        </w:rPr>
        <w:br/>
      </w:r>
      <w:r w:rsidRPr="009C4ECB">
        <w:rPr>
          <w:rFonts w:ascii="新細明體" w:hAnsi="新細明體" w:cs="新細明體" w:hint="eastAsia"/>
          <w:sz w:val="28"/>
        </w:rPr>
        <w:t>※</w:t>
      </w:r>
      <w:r w:rsidRPr="009C4ECB">
        <w:rPr>
          <w:rFonts w:eastAsia="標楷體"/>
          <w:sz w:val="28"/>
        </w:rPr>
        <w:t>試題後附有參考公式及可能用到的數值</w:t>
      </w:r>
    </w:p>
    <w:p w:rsidR="003F07F5" w:rsidRPr="009C4ECB" w:rsidRDefault="003F07F5" w:rsidP="003F07F5">
      <w:pPr>
        <w:spacing w:before="120" w:after="240" w:line="0" w:lineRule="atLeast"/>
        <w:ind w:left="720" w:hanging="11"/>
        <w:jc w:val="both"/>
        <w:rPr>
          <w:rFonts w:eastAsia="標楷體"/>
          <w:sz w:val="28"/>
        </w:rPr>
      </w:pPr>
      <w:r>
        <w:rPr>
          <w:rFonts w:eastAsia="標楷體"/>
          <w:sz w:val="28"/>
        </w:rPr>
        <w:br w:type="page"/>
      </w:r>
    </w:p>
    <w:p w:rsidR="005958A1" w:rsidRPr="003164BB" w:rsidRDefault="005958A1" w:rsidP="003164BB">
      <w:pPr>
        <w:pStyle w:val="a3"/>
        <w:spacing w:before="120"/>
        <w:rPr>
          <w:bCs/>
          <w:sz w:val="26"/>
        </w:rPr>
      </w:pPr>
      <w:r w:rsidRPr="003164BB">
        <w:rPr>
          <w:bCs/>
          <w:sz w:val="26"/>
        </w:rPr>
        <w:lastRenderedPageBreak/>
        <w:t>第</w:t>
      </w:r>
      <w:r w:rsidR="002A6284" w:rsidRPr="003164BB">
        <w:rPr>
          <w:rFonts w:hint="eastAsia"/>
          <w:bCs/>
          <w:sz w:val="26"/>
        </w:rPr>
        <w:t>壹</w:t>
      </w:r>
      <w:r w:rsidRPr="003164BB">
        <w:rPr>
          <w:bCs/>
          <w:sz w:val="26"/>
        </w:rPr>
        <w:t>部分：選擇題</w:t>
      </w:r>
      <w:r w:rsidR="00E250C0" w:rsidRPr="003164BB">
        <w:rPr>
          <w:bCs/>
          <w:sz w:val="26"/>
        </w:rPr>
        <w:t>（</w:t>
      </w:r>
      <w:r w:rsidR="00D95CEA" w:rsidRPr="003164BB">
        <w:rPr>
          <w:rFonts w:hint="eastAsia"/>
          <w:bCs/>
          <w:sz w:val="26"/>
        </w:rPr>
        <w:t>占</w:t>
      </w:r>
      <w:r w:rsidR="00E87B86">
        <w:rPr>
          <w:rFonts w:hint="eastAsia"/>
          <w:bCs/>
          <w:sz w:val="26"/>
        </w:rPr>
        <w:t>65</w:t>
      </w:r>
      <w:r w:rsidR="00E250C0" w:rsidRPr="003164BB">
        <w:rPr>
          <w:bCs/>
          <w:sz w:val="26"/>
        </w:rPr>
        <w:t>分）</w:t>
      </w:r>
    </w:p>
    <w:p w:rsidR="00E047F3" w:rsidRPr="00447D00" w:rsidRDefault="002A6284" w:rsidP="003164BB">
      <w:pPr>
        <w:pStyle w:val="a3"/>
        <w:spacing w:before="120"/>
        <w:rPr>
          <w:bCs/>
          <w:sz w:val="26"/>
        </w:rPr>
      </w:pPr>
      <w:r w:rsidRPr="00447D00">
        <w:rPr>
          <w:rFonts w:hint="eastAsia"/>
          <w:bCs/>
          <w:sz w:val="26"/>
        </w:rPr>
        <w:t>一</w:t>
      </w:r>
      <w:r w:rsidR="00FB2C0F" w:rsidRPr="00447D00">
        <w:rPr>
          <w:bCs/>
          <w:sz w:val="26"/>
        </w:rPr>
        <w:t>、單選</w:t>
      </w:r>
      <w:r w:rsidR="00E047F3" w:rsidRPr="00447D00">
        <w:rPr>
          <w:bCs/>
          <w:sz w:val="26"/>
        </w:rPr>
        <w:t>題</w:t>
      </w:r>
      <w:r w:rsidR="00E250C0" w:rsidRPr="00447D00">
        <w:rPr>
          <w:bCs/>
          <w:sz w:val="26"/>
        </w:rPr>
        <w:t>（</w:t>
      </w:r>
      <w:r w:rsidR="00D95CEA" w:rsidRPr="00447D00">
        <w:rPr>
          <w:rFonts w:hint="eastAsia"/>
          <w:bCs/>
          <w:sz w:val="26"/>
        </w:rPr>
        <w:t>占</w:t>
      </w:r>
      <w:r w:rsidR="00E87B86">
        <w:rPr>
          <w:rFonts w:hint="eastAsia"/>
          <w:bCs/>
          <w:sz w:val="26"/>
        </w:rPr>
        <w:t>35</w:t>
      </w:r>
      <w:r w:rsidR="00E250C0" w:rsidRPr="00447D00">
        <w:rPr>
          <w:bCs/>
          <w:sz w:val="26"/>
        </w:rPr>
        <w:t>分）</w:t>
      </w:r>
    </w:p>
    <w:p w:rsidR="00E047F3" w:rsidRPr="00A85614" w:rsidRDefault="00E047F3" w:rsidP="002976A2">
      <w:pPr>
        <w:pStyle w:val="a7"/>
        <w:rPr>
          <w:sz w:val="32"/>
        </w:rPr>
      </w:pPr>
      <w:r w:rsidRPr="005F3EEF">
        <w:t>說明：</w:t>
      </w:r>
      <w:r w:rsidR="00D72632" w:rsidRPr="005F3EEF">
        <w:t>第</w:t>
      </w:r>
      <w:r w:rsidR="00E87B86">
        <w:rPr>
          <w:rFonts w:hint="eastAsia"/>
        </w:rPr>
        <w:t>1</w:t>
      </w:r>
      <w:r w:rsidR="00D72632" w:rsidRPr="005F3EEF">
        <w:t>題至第</w:t>
      </w:r>
      <w:r w:rsidR="00E87B86">
        <w:rPr>
          <w:rFonts w:hint="eastAsia"/>
        </w:rPr>
        <w:t>7</w:t>
      </w:r>
      <w:r w:rsidR="00D72632" w:rsidRPr="005F3EEF">
        <w:t>題</w:t>
      </w:r>
      <w:r w:rsidR="003F07F5">
        <w:rPr>
          <w:rFonts w:hint="eastAsia"/>
        </w:rPr>
        <w:t>，</w:t>
      </w:r>
      <w:r w:rsidR="003F07F5" w:rsidRPr="009C4ECB">
        <w:t>每題有</w:t>
      </w:r>
      <w:r w:rsidR="003F07F5" w:rsidRPr="009C4ECB">
        <w:t>5</w:t>
      </w:r>
      <w:r w:rsidR="003F07F5" w:rsidRPr="009C4ECB">
        <w:t>個選項</w:t>
      </w:r>
      <w:r w:rsidR="00A85614" w:rsidRPr="009C4ECB">
        <w:t>，其中只有一個是正確或最適當的選項，請畫記在答案卡之「選擇（填）題答案區」。各題答對者，得</w:t>
      </w:r>
      <w:r w:rsidR="00A85614" w:rsidRPr="009C4ECB">
        <w:t>5</w:t>
      </w:r>
      <w:r w:rsidR="00A85614" w:rsidRPr="009C4ECB">
        <w:t>分；答錯、未作答或畫記多於一個選項者，該題以零分計算。</w:t>
      </w:r>
    </w:p>
    <w:p w:rsidR="004B4A41" w:rsidRPr="004968C6" w:rsidRDefault="00B00E55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  <w:r>
        <w:rPr>
          <w:rFonts w:hint="eastAsia"/>
          <w:spacing w:val="20"/>
          <w:sz w:val="22"/>
          <w:szCs w:val="22"/>
        </w:rPr>
        <w:t>1</w:t>
      </w:r>
      <w:r>
        <w:rPr>
          <w:spacing w:val="20"/>
          <w:sz w:val="22"/>
          <w:szCs w:val="22"/>
        </w:rPr>
        <w:t>.</w:t>
      </w:r>
      <w:r>
        <w:rPr>
          <w:spacing w:val="20"/>
          <w:sz w:val="22"/>
          <w:szCs w:val="22"/>
        </w:rPr>
        <w:tab/>
      </w:r>
      <w:r w:rsidR="004B4A41">
        <w:rPr>
          <w:rFonts w:hint="eastAsia"/>
          <w:spacing w:val="20"/>
          <w:sz w:val="22"/>
          <w:szCs w:val="22"/>
        </w:rPr>
        <w:t>已知</w:t>
      </w:r>
      <w:r w:rsidR="004B4A41" w:rsidRPr="004968C6">
        <w:rPr>
          <w:spacing w:val="20"/>
          <w:sz w:val="22"/>
          <w:szCs w:val="22"/>
        </w:rPr>
        <w:t>某</w:t>
      </w:r>
      <w:r w:rsidR="004B4A41">
        <w:rPr>
          <w:rFonts w:hint="eastAsia"/>
          <w:spacing w:val="20"/>
          <w:sz w:val="22"/>
          <w:szCs w:val="22"/>
        </w:rPr>
        <w:t>校老師玩過「寶可夢」的比</w:t>
      </w:r>
      <w:r w:rsidR="004B4A41" w:rsidRPr="004968C6">
        <w:rPr>
          <w:spacing w:val="20"/>
          <w:sz w:val="22"/>
          <w:szCs w:val="22"/>
        </w:rPr>
        <w:t>率</w:t>
      </w:r>
      <w:r w:rsidR="004B4A41">
        <w:rPr>
          <w:rFonts w:hint="eastAsia"/>
          <w:spacing w:val="20"/>
          <w:sz w:val="22"/>
          <w:szCs w:val="22"/>
        </w:rPr>
        <w:t>為</w:t>
      </w:r>
      <w:r w:rsidR="00491EF6" w:rsidRPr="00491EF6">
        <w:rPr>
          <w:spacing w:val="20"/>
          <w:position w:val="-10"/>
          <w:sz w:val="22"/>
          <w:szCs w:val="22"/>
        </w:rPr>
        <w:object w:dxaOrig="180" w:dyaOrig="320">
          <v:shape id="_x0000_i1027" type="#_x0000_t75" style="width:9pt;height:15.75pt" o:ole="">
            <v:imagedata r:id="rId12" o:title=""/>
          </v:shape>
          <o:OLEObject Type="Embed" ProgID="Equation.DSMT4" ShapeID="_x0000_i1027" DrawAspect="Content" ObjectID="_1545577671" r:id="rId13"/>
        </w:object>
      </w:r>
      <w:r w:rsidR="004B4A41">
        <w:rPr>
          <w:rFonts w:hint="eastAsia"/>
          <w:spacing w:val="20"/>
          <w:sz w:val="22"/>
          <w:szCs w:val="22"/>
        </w:rPr>
        <w:t>，而學生玩過的比</w:t>
      </w:r>
      <w:r w:rsidR="004B4A41" w:rsidRPr="004968C6">
        <w:rPr>
          <w:spacing w:val="20"/>
          <w:sz w:val="22"/>
          <w:szCs w:val="22"/>
        </w:rPr>
        <w:t>率</w:t>
      </w:r>
      <w:r w:rsidR="004B4A41">
        <w:rPr>
          <w:rFonts w:hint="eastAsia"/>
          <w:spacing w:val="20"/>
          <w:sz w:val="22"/>
          <w:szCs w:val="22"/>
        </w:rPr>
        <w:t>為</w:t>
      </w:r>
      <w:r w:rsidR="00491EF6" w:rsidRPr="00491EF6">
        <w:rPr>
          <w:spacing w:val="20"/>
          <w:position w:val="-10"/>
          <w:sz w:val="22"/>
          <w:szCs w:val="22"/>
        </w:rPr>
        <w:object w:dxaOrig="200" w:dyaOrig="320">
          <v:shape id="_x0000_i1028" type="#_x0000_t75" style="width:10.5pt;height:15.75pt" o:ole="">
            <v:imagedata r:id="rId14" o:title=""/>
          </v:shape>
          <o:OLEObject Type="Embed" ProgID="Equation.DSMT4" ShapeID="_x0000_i1028" DrawAspect="Content" ObjectID="_1545577672" r:id="rId15"/>
        </w:object>
      </w:r>
      <w:r w:rsidR="004B4A41">
        <w:rPr>
          <w:rFonts w:hint="eastAsia"/>
          <w:spacing w:val="20"/>
          <w:sz w:val="22"/>
          <w:szCs w:val="22"/>
        </w:rPr>
        <w:t>，其中</w:t>
      </w:r>
      <w:r w:rsidR="00491EF6" w:rsidRPr="00491EF6">
        <w:rPr>
          <w:spacing w:val="20"/>
          <w:position w:val="-10"/>
          <w:sz w:val="22"/>
          <w:szCs w:val="22"/>
        </w:rPr>
        <w:object w:dxaOrig="560" w:dyaOrig="320">
          <v:shape id="_x0000_i1029" type="#_x0000_t75" style="width:27.75pt;height:15.75pt" o:ole="">
            <v:imagedata r:id="rId16" o:title=""/>
          </v:shape>
          <o:OLEObject Type="Embed" ProgID="Equation.DSMT4" ShapeID="_x0000_i1029" DrawAspect="Content" ObjectID="_1545577673" r:id="rId17"/>
        </w:object>
      </w:r>
      <w:r w:rsidR="004B4A41" w:rsidRPr="004968C6">
        <w:rPr>
          <w:spacing w:val="20"/>
          <w:sz w:val="22"/>
          <w:szCs w:val="22"/>
        </w:rPr>
        <w:t>。</w:t>
      </w:r>
      <w:r w:rsidR="004B4A41">
        <w:rPr>
          <w:rFonts w:hint="eastAsia"/>
          <w:spacing w:val="20"/>
          <w:sz w:val="22"/>
          <w:szCs w:val="22"/>
        </w:rPr>
        <w:t>由</w:t>
      </w:r>
      <w:r w:rsidR="004B4A41" w:rsidRPr="004968C6">
        <w:rPr>
          <w:rFonts w:hint="eastAsia"/>
          <w:spacing w:val="20"/>
          <w:sz w:val="22"/>
          <w:szCs w:val="22"/>
        </w:rPr>
        <w:t>下</w:t>
      </w:r>
      <w:r w:rsidR="004B4A41">
        <w:rPr>
          <w:rFonts w:hint="eastAsia"/>
          <w:spacing w:val="20"/>
          <w:sz w:val="22"/>
          <w:szCs w:val="22"/>
        </w:rPr>
        <w:t>列選項中的資訊</w:t>
      </w:r>
      <w:r w:rsidR="004B4A41" w:rsidRPr="004968C6">
        <w:rPr>
          <w:spacing w:val="20"/>
          <w:sz w:val="22"/>
          <w:szCs w:val="22"/>
        </w:rPr>
        <w:t>，</w:t>
      </w:r>
      <w:r w:rsidR="004B4A41" w:rsidRPr="004968C6">
        <w:rPr>
          <w:rFonts w:hint="eastAsia"/>
          <w:spacing w:val="20"/>
          <w:sz w:val="22"/>
          <w:szCs w:val="22"/>
        </w:rPr>
        <w:t>請</w:t>
      </w:r>
      <w:r w:rsidR="004B4A41" w:rsidRPr="004968C6">
        <w:rPr>
          <w:spacing w:val="20"/>
          <w:sz w:val="22"/>
          <w:szCs w:val="22"/>
        </w:rPr>
        <w:t>選出可以判定全</w:t>
      </w:r>
      <w:r w:rsidR="004B4A41">
        <w:rPr>
          <w:rFonts w:hint="eastAsia"/>
          <w:spacing w:val="20"/>
          <w:sz w:val="22"/>
          <w:szCs w:val="22"/>
        </w:rPr>
        <w:t>校師生玩過「寶可夢」的</w:t>
      </w:r>
      <w:r w:rsidR="004B4A41" w:rsidRPr="004968C6">
        <w:rPr>
          <w:spacing w:val="20"/>
          <w:sz w:val="22"/>
          <w:szCs w:val="22"/>
        </w:rPr>
        <w:t>比率</w:t>
      </w:r>
      <w:r w:rsidR="004B4A41">
        <w:rPr>
          <w:rFonts w:hint="eastAsia"/>
          <w:spacing w:val="20"/>
          <w:sz w:val="22"/>
          <w:szCs w:val="22"/>
        </w:rPr>
        <w:t>之</w:t>
      </w:r>
      <w:r w:rsidR="004B4A41" w:rsidRPr="004968C6">
        <w:rPr>
          <w:rFonts w:hint="eastAsia"/>
          <w:spacing w:val="20"/>
          <w:sz w:val="22"/>
          <w:szCs w:val="22"/>
        </w:rPr>
        <w:t>選項</w:t>
      </w:r>
      <w:r w:rsidR="004B4A41" w:rsidRPr="004968C6">
        <w:rPr>
          <w:spacing w:val="20"/>
          <w:sz w:val="22"/>
          <w:szCs w:val="22"/>
        </w:rPr>
        <w:t>。</w:t>
      </w:r>
    </w:p>
    <w:p w:rsidR="004B4A41" w:rsidRPr="00365A14" w:rsidRDefault="004B4A41" w:rsidP="00365A14">
      <w:pPr>
        <w:pStyle w:val="ABC"/>
        <w:tabs>
          <w:tab w:val="clear" w:pos="5942"/>
        </w:tabs>
      </w:pPr>
      <w:r w:rsidRPr="00365A14">
        <w:t xml:space="preserve">(1) </w:t>
      </w:r>
      <w:r w:rsidRPr="00365A14">
        <w:t>全校</w:t>
      </w:r>
      <w:r w:rsidR="000F3ADF" w:rsidRPr="00365A14">
        <w:t>老</w:t>
      </w:r>
      <w:r w:rsidRPr="00365A14">
        <w:t>師</w:t>
      </w:r>
      <w:r w:rsidR="000F3ADF" w:rsidRPr="00365A14">
        <w:t>與學生</w:t>
      </w:r>
      <w:r w:rsidRPr="00365A14">
        <w:t>比</w:t>
      </w:r>
      <w:r w:rsidR="006544A1" w:rsidRPr="00365A14">
        <w:rPr>
          <w:szCs w:val="22"/>
        </w:rPr>
        <w:t>率</w:t>
      </w:r>
      <w:r w:rsidRPr="00365A14">
        <w:tab/>
        <w:t xml:space="preserve">(2) </w:t>
      </w:r>
      <w:r w:rsidRPr="00365A14">
        <w:t>全校老師人數</w:t>
      </w:r>
      <w:r w:rsidRPr="00365A14">
        <w:tab/>
        <w:t xml:space="preserve">(3) </w:t>
      </w:r>
      <w:r w:rsidRPr="00365A14">
        <w:t>全校學生人數</w:t>
      </w:r>
    </w:p>
    <w:p w:rsidR="004B4A41" w:rsidRPr="00365A14" w:rsidRDefault="004B4A41" w:rsidP="00365A14">
      <w:pPr>
        <w:pStyle w:val="ABC"/>
      </w:pPr>
      <w:r w:rsidRPr="00365A14">
        <w:t xml:space="preserve">(4) </w:t>
      </w:r>
      <w:r w:rsidRPr="00365A14">
        <w:t>全校師生人數</w:t>
      </w:r>
      <w:r w:rsidRPr="00365A14">
        <w:tab/>
        <w:t xml:space="preserve">(5) </w:t>
      </w:r>
      <w:r w:rsidRPr="00365A14">
        <w:t>全校師生玩過「寶可夢」人數</w:t>
      </w:r>
    </w:p>
    <w:p w:rsidR="00537860" w:rsidRDefault="00537860" w:rsidP="00371D5A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537860" w:rsidRDefault="00537860" w:rsidP="00371D5A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0F3ADF" w:rsidRPr="008A07BC" w:rsidRDefault="000F3ADF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8A07BC">
        <w:rPr>
          <w:rFonts w:hint="eastAsia"/>
          <w:spacing w:val="20"/>
          <w:sz w:val="22"/>
          <w:szCs w:val="22"/>
        </w:rPr>
        <w:t>2.</w:t>
      </w:r>
      <w:r w:rsidR="00B00E55" w:rsidRPr="008A07BC">
        <w:rPr>
          <w:spacing w:val="20"/>
          <w:sz w:val="22"/>
          <w:szCs w:val="22"/>
        </w:rPr>
        <w:tab/>
      </w:r>
      <w:r w:rsidR="00447DB1">
        <w:rPr>
          <w:rFonts w:hint="eastAsia"/>
          <w:spacing w:val="20"/>
          <w:sz w:val="22"/>
          <w:szCs w:val="22"/>
        </w:rPr>
        <w:t>某</w:t>
      </w:r>
      <w:r w:rsidRPr="008A07BC">
        <w:rPr>
          <w:rFonts w:hint="eastAsia"/>
          <w:spacing w:val="20"/>
          <w:sz w:val="22"/>
          <w:szCs w:val="22"/>
        </w:rPr>
        <w:t>個手機程式，每次點擊螢幕</w:t>
      </w:r>
      <w:r w:rsidR="00447DB1">
        <w:rPr>
          <w:rFonts w:hint="eastAsia"/>
          <w:spacing w:val="20"/>
          <w:sz w:val="22"/>
          <w:szCs w:val="22"/>
        </w:rPr>
        <w:t>上的數</w:t>
      </w:r>
      <w:r w:rsidR="00447DB1" w:rsidRPr="00491EF6">
        <w:rPr>
          <w:spacing w:val="20"/>
          <w:position w:val="-6"/>
          <w:sz w:val="22"/>
          <w:szCs w:val="22"/>
        </w:rPr>
        <w:object w:dxaOrig="200" w:dyaOrig="200">
          <v:shape id="_x0000_i1030" type="#_x0000_t75" style="width:10.5pt;height:10.5pt" o:ole="">
            <v:imagedata r:id="rId18" o:title=""/>
          </v:shape>
          <o:OLEObject Type="Embed" ProgID="Equation.DSMT4" ShapeID="_x0000_i1030" DrawAspect="Content" ObjectID="_1545577674" r:id="rId19"/>
        </w:object>
      </w:r>
      <w:r w:rsidR="00447DB1">
        <w:rPr>
          <w:rFonts w:hint="eastAsia"/>
          <w:spacing w:val="20"/>
          <w:sz w:val="22"/>
          <w:szCs w:val="22"/>
        </w:rPr>
        <w:t>後，</w:t>
      </w:r>
      <w:r w:rsidRPr="008A07BC">
        <w:rPr>
          <w:rFonts w:hint="eastAsia"/>
          <w:spacing w:val="20"/>
          <w:sz w:val="22"/>
          <w:szCs w:val="22"/>
        </w:rPr>
        <w:t>螢幕上的數</w:t>
      </w:r>
      <w:r w:rsidR="00447DB1">
        <w:rPr>
          <w:rFonts w:hint="eastAsia"/>
          <w:spacing w:val="20"/>
          <w:sz w:val="22"/>
          <w:szCs w:val="22"/>
        </w:rPr>
        <w:t>會變成</w:t>
      </w:r>
      <w:r w:rsidR="00447DB1" w:rsidRPr="00491EF6">
        <w:rPr>
          <w:spacing w:val="20"/>
          <w:position w:val="-6"/>
          <w:sz w:val="22"/>
          <w:szCs w:val="22"/>
        </w:rPr>
        <w:object w:dxaOrig="260" w:dyaOrig="300">
          <v:shape id="_x0000_i1031" type="#_x0000_t75" style="width:13.5pt;height:15pt" o:ole="">
            <v:imagedata r:id="rId20" o:title=""/>
          </v:shape>
          <o:OLEObject Type="Embed" ProgID="Equation.DSMT4" ShapeID="_x0000_i1031" DrawAspect="Content" ObjectID="_1545577675" r:id="rId21"/>
        </w:object>
      </w:r>
      <w:r w:rsidRPr="008A07BC">
        <w:rPr>
          <w:rFonts w:hint="eastAsia"/>
          <w:spacing w:val="20"/>
          <w:sz w:val="22"/>
          <w:szCs w:val="22"/>
        </w:rPr>
        <w:t>。當一開始時螢幕上的數</w:t>
      </w:r>
      <w:r w:rsidR="00447DB1" w:rsidRPr="00491EF6">
        <w:rPr>
          <w:spacing w:val="20"/>
          <w:position w:val="-6"/>
          <w:sz w:val="22"/>
          <w:szCs w:val="22"/>
        </w:rPr>
        <w:object w:dxaOrig="180" w:dyaOrig="260">
          <v:shape id="_x0000_i1032" type="#_x0000_t75" style="width:8.25pt;height:13.5pt" o:ole="">
            <v:imagedata r:id="rId22" o:title=""/>
          </v:shape>
          <o:OLEObject Type="Embed" ProgID="Equation.DSMT4" ShapeID="_x0000_i1032" DrawAspect="Content" ObjectID="_1545577676" r:id="rId23"/>
        </w:object>
      </w:r>
      <w:r w:rsidR="00EC4BB6" w:rsidRPr="008A07BC">
        <w:rPr>
          <w:rFonts w:hint="eastAsia"/>
          <w:spacing w:val="20"/>
          <w:sz w:val="22"/>
          <w:szCs w:val="22"/>
        </w:rPr>
        <w:t>為正</w:t>
      </w:r>
      <w:r w:rsidRPr="008A07BC">
        <w:rPr>
          <w:rFonts w:hint="eastAsia"/>
          <w:spacing w:val="20"/>
          <w:sz w:val="22"/>
          <w:szCs w:val="22"/>
        </w:rPr>
        <w:t>且連續點擊螢幕三次後，</w:t>
      </w:r>
      <w:r w:rsidR="00447DB1" w:rsidRPr="008A07BC">
        <w:rPr>
          <w:rFonts w:hint="eastAsia"/>
          <w:spacing w:val="20"/>
          <w:sz w:val="22"/>
          <w:szCs w:val="22"/>
        </w:rPr>
        <w:t>螢幕上的</w:t>
      </w:r>
      <w:r w:rsidRPr="008A07BC">
        <w:rPr>
          <w:rFonts w:hint="eastAsia"/>
          <w:spacing w:val="20"/>
          <w:sz w:val="22"/>
          <w:szCs w:val="22"/>
        </w:rPr>
        <w:t>數接近</w:t>
      </w:r>
      <w:r w:rsidR="00491EF6" w:rsidRPr="00491EF6">
        <w:rPr>
          <w:spacing w:val="20"/>
          <w:position w:val="-6"/>
          <w:sz w:val="22"/>
          <w:szCs w:val="22"/>
        </w:rPr>
        <w:object w:dxaOrig="340" w:dyaOrig="300">
          <v:shape id="_x0000_i1033" type="#_x0000_t75" style="width:16.5pt;height:15pt" o:ole="">
            <v:imagedata r:id="rId24" o:title=""/>
          </v:shape>
          <o:OLEObject Type="Embed" ProgID="Equation.DSMT4" ShapeID="_x0000_i1033" DrawAspect="Content" ObjectID="_1545577677" r:id="rId25"/>
        </w:object>
      </w:r>
      <w:r w:rsidRPr="008A07BC">
        <w:rPr>
          <w:rFonts w:hint="eastAsia"/>
          <w:spacing w:val="20"/>
          <w:sz w:val="22"/>
          <w:szCs w:val="22"/>
        </w:rPr>
        <w:t>。試問</w:t>
      </w:r>
      <w:r w:rsidR="00EC4BB6" w:rsidRPr="008A07BC">
        <w:rPr>
          <w:rFonts w:hint="eastAsia"/>
          <w:spacing w:val="20"/>
          <w:sz w:val="22"/>
          <w:szCs w:val="22"/>
        </w:rPr>
        <w:t>實</w:t>
      </w:r>
      <w:r w:rsidRPr="008A07BC">
        <w:rPr>
          <w:rFonts w:hint="eastAsia"/>
          <w:spacing w:val="20"/>
          <w:sz w:val="22"/>
          <w:szCs w:val="22"/>
        </w:rPr>
        <w:t>數</w:t>
      </w:r>
      <w:r w:rsidR="00447DB1" w:rsidRPr="00491EF6">
        <w:rPr>
          <w:spacing w:val="20"/>
          <w:position w:val="-6"/>
          <w:sz w:val="22"/>
          <w:szCs w:val="22"/>
        </w:rPr>
        <w:object w:dxaOrig="180" w:dyaOrig="260">
          <v:shape id="_x0000_i1034" type="#_x0000_t75" style="width:8.25pt;height:13.5pt" o:ole="">
            <v:imagedata r:id="rId26" o:title=""/>
          </v:shape>
          <o:OLEObject Type="Embed" ProgID="Equation.DSMT4" ShapeID="_x0000_i1034" DrawAspect="Content" ObjectID="_1545577678" r:id="rId27"/>
        </w:object>
      </w:r>
      <w:r w:rsidRPr="008A07BC">
        <w:rPr>
          <w:rFonts w:hint="eastAsia"/>
          <w:spacing w:val="20"/>
          <w:sz w:val="22"/>
          <w:szCs w:val="22"/>
        </w:rPr>
        <w:t>最接近下列哪一個選項？</w:t>
      </w:r>
    </w:p>
    <w:p w:rsidR="000F3ADF" w:rsidRDefault="000F3ADF" w:rsidP="00365A14">
      <w:pPr>
        <w:pStyle w:val="TIT10cm1505"/>
        <w:tabs>
          <w:tab w:val="clear" w:pos="360"/>
          <w:tab w:val="left" w:pos="2280"/>
          <w:tab w:val="left" w:pos="4080"/>
          <w:tab w:val="left" w:pos="5880"/>
          <w:tab w:val="left" w:pos="7680"/>
        </w:tabs>
        <w:spacing w:beforeLines="0" w:before="0"/>
        <w:ind w:leftChars="150" w:left="360" w:firstLine="0"/>
      </w:pPr>
      <w:r w:rsidRPr="00D24BC3">
        <w:t>(1)</w:t>
      </w:r>
      <w:r>
        <w:rPr>
          <w:rFonts w:hint="eastAsia"/>
        </w:rPr>
        <w:t xml:space="preserve"> </w:t>
      </w:r>
      <w:r w:rsidR="00491EF6" w:rsidRPr="002066FB">
        <w:rPr>
          <w:position w:val="-6"/>
        </w:rPr>
        <w:object w:dxaOrig="340" w:dyaOrig="260">
          <v:shape id="_x0000_i1035" type="#_x0000_t75" style="width:17.25pt;height:13.5pt" o:ole="">
            <v:imagedata r:id="rId28" o:title=""/>
          </v:shape>
          <o:OLEObject Type="Embed" ProgID="Equation.DSMT4" ShapeID="_x0000_i1035" DrawAspect="Content" ObjectID="_1545577679" r:id="rId29"/>
        </w:object>
      </w:r>
      <w:r>
        <w:rPr>
          <w:rFonts w:hint="eastAsia"/>
        </w:rPr>
        <w:tab/>
      </w:r>
      <w:r w:rsidRPr="00D24BC3">
        <w:t>(2)</w:t>
      </w:r>
      <w:r>
        <w:rPr>
          <w:rFonts w:hint="eastAsia"/>
        </w:rPr>
        <w:t xml:space="preserve"> </w:t>
      </w:r>
      <w:r w:rsidR="00491EF6" w:rsidRPr="002066FB">
        <w:rPr>
          <w:position w:val="-6"/>
        </w:rPr>
        <w:object w:dxaOrig="180" w:dyaOrig="260">
          <v:shape id="_x0000_i1036" type="#_x0000_t75" style="width:9pt;height:13.5pt" o:ole="">
            <v:imagedata r:id="rId30" o:title=""/>
          </v:shape>
          <o:OLEObject Type="Embed" ProgID="Equation.DSMT4" ShapeID="_x0000_i1036" DrawAspect="Content" ObjectID="_1545577680" r:id="rId31"/>
        </w:object>
      </w:r>
      <w:r w:rsidR="00365A14">
        <w:tab/>
      </w:r>
      <w:r w:rsidRPr="00D24BC3">
        <w:t>(3)</w:t>
      </w:r>
      <w:r>
        <w:rPr>
          <w:rFonts w:hint="eastAsia"/>
        </w:rPr>
        <w:t xml:space="preserve"> </w:t>
      </w:r>
      <w:r w:rsidR="00491EF6" w:rsidRPr="002066FB">
        <w:rPr>
          <w:position w:val="-6"/>
        </w:rPr>
        <w:object w:dxaOrig="340" w:dyaOrig="260">
          <v:shape id="_x0000_i1037" type="#_x0000_t75" style="width:17.25pt;height:13.5pt" o:ole="">
            <v:imagedata r:id="rId32" o:title=""/>
          </v:shape>
          <o:OLEObject Type="Embed" ProgID="Equation.DSMT4" ShapeID="_x0000_i1037" DrawAspect="Content" ObjectID="_1545577681" r:id="rId33"/>
        </w:object>
      </w:r>
      <w:r>
        <w:rPr>
          <w:rFonts w:hint="eastAsia"/>
        </w:rPr>
        <w:tab/>
      </w:r>
      <w:r w:rsidRPr="00D24BC3">
        <w:t>(4)</w:t>
      </w:r>
      <w:r>
        <w:rPr>
          <w:rFonts w:hint="eastAsia"/>
        </w:rPr>
        <w:t xml:space="preserve"> </w:t>
      </w:r>
      <w:r w:rsidR="00491EF6" w:rsidRPr="002066FB">
        <w:rPr>
          <w:position w:val="-6"/>
        </w:rPr>
        <w:object w:dxaOrig="180" w:dyaOrig="260">
          <v:shape id="_x0000_i1038" type="#_x0000_t75" style="width:9pt;height:13.5pt" o:ole="">
            <v:imagedata r:id="rId34" o:title=""/>
          </v:shape>
          <o:OLEObject Type="Embed" ProgID="Equation.DSMT4" ShapeID="_x0000_i1038" DrawAspect="Content" ObjectID="_1545577682" r:id="rId35"/>
        </w:object>
      </w:r>
      <w:r>
        <w:rPr>
          <w:rFonts w:hint="eastAsia"/>
        </w:rPr>
        <w:tab/>
      </w:r>
      <w:r w:rsidRPr="00D24BC3">
        <w:t>(5)</w:t>
      </w:r>
      <w:r w:rsidR="00491EF6">
        <w:t xml:space="preserve"> </w:t>
      </w:r>
      <w:r w:rsidR="00491EF6" w:rsidRPr="00825CD1">
        <w:rPr>
          <w:position w:val="-6"/>
        </w:rPr>
        <w:object w:dxaOrig="260" w:dyaOrig="260">
          <v:shape id="_x0000_i1039" type="#_x0000_t75" style="width:13.5pt;height:13.5pt" o:ole="">
            <v:imagedata r:id="rId36" o:title=""/>
          </v:shape>
          <o:OLEObject Type="Embed" ProgID="Equation.DSMT4" ShapeID="_x0000_i1039" DrawAspect="Content" ObjectID="_1545577683" r:id="rId37"/>
        </w:object>
      </w:r>
    </w:p>
    <w:p w:rsidR="00537860" w:rsidRDefault="00537860" w:rsidP="00371D5A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537860" w:rsidRDefault="00537860" w:rsidP="00371D5A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A86F85" w:rsidRPr="008A07BC" w:rsidRDefault="00B00E55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8A07BC">
        <w:rPr>
          <w:rFonts w:hint="eastAsia"/>
          <w:spacing w:val="20"/>
          <w:sz w:val="22"/>
          <w:szCs w:val="22"/>
        </w:rPr>
        <w:t>3</w:t>
      </w:r>
      <w:r w:rsidRPr="008A07BC">
        <w:rPr>
          <w:spacing w:val="20"/>
          <w:sz w:val="22"/>
          <w:szCs w:val="22"/>
        </w:rPr>
        <w:t>.</w:t>
      </w:r>
      <w:r w:rsidRPr="008A07BC">
        <w:rPr>
          <w:spacing w:val="20"/>
          <w:sz w:val="22"/>
          <w:szCs w:val="22"/>
        </w:rPr>
        <w:tab/>
      </w:r>
      <w:r w:rsidR="00A86F85" w:rsidRPr="008A07BC">
        <w:rPr>
          <w:rFonts w:hint="eastAsia"/>
          <w:spacing w:val="20"/>
          <w:sz w:val="22"/>
          <w:szCs w:val="22"/>
        </w:rPr>
        <w:t>設</w:t>
      </w:r>
      <w:r w:rsidR="00491EF6" w:rsidRPr="00491EF6">
        <w:rPr>
          <w:spacing w:val="20"/>
          <w:position w:val="-24"/>
          <w:sz w:val="22"/>
          <w:szCs w:val="22"/>
        </w:rPr>
        <w:object w:dxaOrig="1340" w:dyaOrig="639">
          <v:shape id="_x0000_i1040" type="#_x0000_t75" style="width:66.75pt;height:32.25pt" o:ole="">
            <v:imagedata r:id="rId38" o:title=""/>
          </v:shape>
          <o:OLEObject Type="Embed" ProgID="Equation.DSMT4" ShapeID="_x0000_i1040" DrawAspect="Content" ObjectID="_1545577684" r:id="rId39"/>
        </w:object>
      </w:r>
      <w:r w:rsidR="00A86F85" w:rsidRPr="008A07BC">
        <w:rPr>
          <w:rFonts w:hint="eastAsia"/>
          <w:spacing w:val="20"/>
          <w:sz w:val="22"/>
          <w:szCs w:val="22"/>
        </w:rPr>
        <w:t>為坐標平面上一雙曲線</w:t>
      </w:r>
      <w:r w:rsidR="004B4A41" w:rsidRPr="008A07BC">
        <w:rPr>
          <w:rFonts w:hint="eastAsia"/>
          <w:spacing w:val="20"/>
          <w:sz w:val="22"/>
          <w:szCs w:val="22"/>
        </w:rPr>
        <w:t>，且其通過第</w:t>
      </w:r>
      <w:r w:rsidR="00CD1F2C" w:rsidRPr="008A07BC">
        <w:rPr>
          <w:rFonts w:hint="eastAsia"/>
          <w:spacing w:val="20"/>
          <w:sz w:val="22"/>
          <w:szCs w:val="22"/>
        </w:rPr>
        <w:t>一</w:t>
      </w:r>
      <w:r w:rsidR="004B4A41" w:rsidRPr="008A07BC">
        <w:rPr>
          <w:rFonts w:hint="eastAsia"/>
          <w:spacing w:val="20"/>
          <w:sz w:val="22"/>
          <w:szCs w:val="22"/>
        </w:rPr>
        <w:t>象限的漸近線為</w:t>
      </w:r>
      <w:r w:rsidR="00491EF6" w:rsidRPr="00491EF6">
        <w:rPr>
          <w:spacing w:val="20"/>
          <w:position w:val="-4"/>
          <w:sz w:val="22"/>
          <w:szCs w:val="22"/>
        </w:rPr>
        <w:object w:dxaOrig="180" w:dyaOrig="240">
          <v:shape id="_x0000_i1041" type="#_x0000_t75" style="width:9pt;height:12pt" o:ole="">
            <v:imagedata r:id="rId40" o:title=""/>
          </v:shape>
          <o:OLEObject Type="Embed" ProgID="Equation.DSMT4" ShapeID="_x0000_i1041" DrawAspect="Content" ObjectID="_1545577685" r:id="rId41"/>
        </w:object>
      </w:r>
      <w:r w:rsidR="00A86F85" w:rsidRPr="008A07BC">
        <w:rPr>
          <w:rFonts w:hint="eastAsia"/>
          <w:spacing w:val="20"/>
          <w:sz w:val="22"/>
          <w:szCs w:val="22"/>
        </w:rPr>
        <w:t>。考慮動點</w:t>
      </w:r>
      <w:r w:rsidR="006F4FAD" w:rsidRPr="00491EF6">
        <w:rPr>
          <w:spacing w:val="20"/>
          <w:position w:val="-10"/>
          <w:sz w:val="22"/>
          <w:szCs w:val="22"/>
        </w:rPr>
        <w:object w:dxaOrig="580" w:dyaOrig="360">
          <v:shape id="_x0000_i1042" type="#_x0000_t75" style="width:29.25pt;height:18pt" o:ole="">
            <v:imagedata r:id="rId42" o:title=""/>
          </v:shape>
          <o:OLEObject Type="Embed" ProgID="Equation.DSMT4" ShapeID="_x0000_i1042" DrawAspect="Content" ObjectID="_1545577686" r:id="rId43"/>
        </w:object>
      </w:r>
      <w:r w:rsidR="00A86F85" w:rsidRPr="008A07BC">
        <w:rPr>
          <w:rFonts w:hint="eastAsia"/>
          <w:spacing w:val="20"/>
          <w:sz w:val="22"/>
          <w:szCs w:val="22"/>
        </w:rPr>
        <w:t>，從時間</w:t>
      </w:r>
      <w:r w:rsidR="00491EF6" w:rsidRPr="00491EF6">
        <w:rPr>
          <w:spacing w:val="20"/>
          <w:position w:val="-6"/>
          <w:sz w:val="22"/>
          <w:szCs w:val="22"/>
        </w:rPr>
        <w:object w:dxaOrig="460" w:dyaOrig="260">
          <v:shape id="_x0000_i1043" type="#_x0000_t75" style="width:23.25pt;height:13.5pt" o:ole="">
            <v:imagedata r:id="rId44" o:title=""/>
          </v:shape>
          <o:OLEObject Type="Embed" ProgID="Equation.DSMT4" ShapeID="_x0000_i1043" DrawAspect="Content" ObjectID="_1545577687" r:id="rId45"/>
        </w:object>
      </w:r>
      <w:r w:rsidR="00A86F85" w:rsidRPr="008A07BC">
        <w:rPr>
          <w:rFonts w:hint="eastAsia"/>
          <w:spacing w:val="20"/>
          <w:sz w:val="22"/>
          <w:szCs w:val="22"/>
        </w:rPr>
        <w:t>時出發。當</w:t>
      </w:r>
      <w:r w:rsidR="00491EF6" w:rsidRPr="00491EF6">
        <w:rPr>
          <w:spacing w:val="20"/>
          <w:position w:val="-6"/>
          <w:sz w:val="22"/>
          <w:szCs w:val="22"/>
        </w:rPr>
        <w:object w:dxaOrig="460" w:dyaOrig="260">
          <v:shape id="_x0000_i1044" type="#_x0000_t75" style="width:23.25pt;height:13.5pt" o:ole="">
            <v:imagedata r:id="rId46" o:title=""/>
          </v:shape>
          <o:OLEObject Type="Embed" ProgID="Equation.DSMT4" ShapeID="_x0000_i1044" DrawAspect="Content" ObjectID="_1545577688" r:id="rId47"/>
        </w:object>
      </w:r>
      <w:r w:rsidR="00CD1F2C" w:rsidRPr="008A07BC">
        <w:rPr>
          <w:rFonts w:hint="eastAsia"/>
          <w:spacing w:val="20"/>
          <w:sz w:val="22"/>
          <w:szCs w:val="22"/>
        </w:rPr>
        <w:t>時，請選出正確</w:t>
      </w:r>
      <w:r w:rsidR="00A86F85" w:rsidRPr="008A07BC">
        <w:rPr>
          <w:rFonts w:hint="eastAsia"/>
          <w:spacing w:val="20"/>
          <w:sz w:val="22"/>
          <w:szCs w:val="22"/>
        </w:rPr>
        <w:t>的選項。</w:t>
      </w:r>
    </w:p>
    <w:p w:rsidR="00A86F85" w:rsidRPr="00365A14" w:rsidRDefault="00A86F85" w:rsidP="00365A14">
      <w:pPr>
        <w:pStyle w:val="AA"/>
        <w:ind w:leftChars="150" w:left="360" w:firstLine="0"/>
        <w:rPr>
          <w:spacing w:val="20"/>
        </w:rPr>
      </w:pPr>
      <w:r w:rsidRPr="00365A14">
        <w:rPr>
          <w:spacing w:val="20"/>
        </w:rPr>
        <w:t xml:space="preserve">(1) </w:t>
      </w:r>
      <w:r w:rsidR="004F0C9F" w:rsidRPr="00365A14">
        <w:rPr>
          <w:spacing w:val="20"/>
        </w:rPr>
        <w:t>此動點不會碰</w:t>
      </w:r>
      <w:r w:rsidRPr="00365A14">
        <w:rPr>
          <w:spacing w:val="20"/>
        </w:rPr>
        <w:t>到</w:t>
      </w:r>
      <w:r w:rsidR="00491EF6" w:rsidRPr="00491EF6">
        <w:rPr>
          <w:spacing w:val="20"/>
          <w:position w:val="-4"/>
        </w:rPr>
        <w:object w:dxaOrig="200" w:dyaOrig="240">
          <v:shape id="_x0000_i1045" type="#_x0000_t75" style="width:10.5pt;height:12pt" o:ole="">
            <v:imagedata r:id="rId48" o:title=""/>
          </v:shape>
          <o:OLEObject Type="Embed" ProgID="Equation.DSMT4" ShapeID="_x0000_i1045" DrawAspect="Content" ObjectID="_1545577689" r:id="rId49"/>
        </w:object>
      </w:r>
      <w:r w:rsidR="004F0C9F" w:rsidRPr="00365A14">
        <w:rPr>
          <w:spacing w:val="20"/>
        </w:rPr>
        <w:t>，也不會碰</w:t>
      </w:r>
      <w:r w:rsidRPr="00365A14">
        <w:rPr>
          <w:spacing w:val="20"/>
        </w:rPr>
        <w:t>到</w:t>
      </w:r>
      <w:r w:rsidR="00491EF6" w:rsidRPr="00491EF6">
        <w:rPr>
          <w:spacing w:val="20"/>
          <w:position w:val="-4"/>
        </w:rPr>
        <w:object w:dxaOrig="180" w:dyaOrig="240">
          <v:shape id="_x0000_i1046" type="#_x0000_t75" style="width:9pt;height:12pt" o:ole="">
            <v:imagedata r:id="rId50" o:title=""/>
          </v:shape>
          <o:OLEObject Type="Embed" ProgID="Equation.DSMT4" ShapeID="_x0000_i1046" DrawAspect="Content" ObjectID="_1545577690" r:id="rId51"/>
        </w:object>
      </w:r>
    </w:p>
    <w:p w:rsidR="00A86F85" w:rsidRPr="00365A14" w:rsidRDefault="00A86F85" w:rsidP="00365A14">
      <w:pPr>
        <w:pStyle w:val="AA"/>
        <w:ind w:leftChars="150" w:left="360" w:firstLine="0"/>
        <w:rPr>
          <w:spacing w:val="20"/>
        </w:rPr>
      </w:pPr>
      <w:r w:rsidRPr="00365A14">
        <w:rPr>
          <w:spacing w:val="20"/>
        </w:rPr>
        <w:t xml:space="preserve">(2) </w:t>
      </w:r>
      <w:r w:rsidR="008F5ADF" w:rsidRPr="00365A14">
        <w:rPr>
          <w:spacing w:val="20"/>
        </w:rPr>
        <w:t>此動點會碰到</w:t>
      </w:r>
      <w:r w:rsidR="00491EF6" w:rsidRPr="00491EF6">
        <w:rPr>
          <w:spacing w:val="20"/>
          <w:position w:val="-4"/>
        </w:rPr>
        <w:object w:dxaOrig="200" w:dyaOrig="240">
          <v:shape id="_x0000_i1047" type="#_x0000_t75" style="width:10.5pt;height:12pt" o:ole="">
            <v:imagedata r:id="rId52" o:title=""/>
          </v:shape>
          <o:OLEObject Type="Embed" ProgID="Equation.DSMT4" ShapeID="_x0000_i1047" DrawAspect="Content" ObjectID="_1545577691" r:id="rId53"/>
        </w:object>
      </w:r>
      <w:r w:rsidR="008F5ADF" w:rsidRPr="00365A14">
        <w:rPr>
          <w:spacing w:val="20"/>
        </w:rPr>
        <w:t>，但不會碰到</w:t>
      </w:r>
      <w:r w:rsidR="00606E63" w:rsidRPr="00491EF6">
        <w:rPr>
          <w:spacing w:val="20"/>
          <w:position w:val="-4"/>
        </w:rPr>
        <w:object w:dxaOrig="180" w:dyaOrig="240">
          <v:shape id="_x0000_i1048" type="#_x0000_t75" style="width:9pt;height:12pt" o:ole="">
            <v:imagedata r:id="rId54" o:title=""/>
          </v:shape>
          <o:OLEObject Type="Embed" ProgID="Equation.DSMT4" ShapeID="_x0000_i1048" DrawAspect="Content" ObjectID="_1545577692" r:id="rId55"/>
        </w:object>
      </w:r>
    </w:p>
    <w:p w:rsidR="00A86F85" w:rsidRPr="00365A14" w:rsidRDefault="00A86F85" w:rsidP="00365A14">
      <w:pPr>
        <w:pStyle w:val="AA"/>
        <w:ind w:leftChars="150" w:left="360" w:firstLine="0"/>
        <w:rPr>
          <w:spacing w:val="20"/>
        </w:rPr>
      </w:pPr>
      <w:r w:rsidRPr="00365A14">
        <w:rPr>
          <w:spacing w:val="20"/>
        </w:rPr>
        <w:t xml:space="preserve">(3) </w:t>
      </w:r>
      <w:r w:rsidR="008F5ADF" w:rsidRPr="00365A14">
        <w:rPr>
          <w:spacing w:val="20"/>
        </w:rPr>
        <w:t>此動點會碰到</w:t>
      </w:r>
      <w:r w:rsidR="00606E63" w:rsidRPr="00606E63">
        <w:rPr>
          <w:spacing w:val="20"/>
          <w:position w:val="-4"/>
        </w:rPr>
        <w:object w:dxaOrig="180" w:dyaOrig="240">
          <v:shape id="_x0000_i1049" type="#_x0000_t75" style="width:9pt;height:12pt" o:ole="">
            <v:imagedata r:id="rId56" o:title=""/>
          </v:shape>
          <o:OLEObject Type="Embed" ProgID="Equation.DSMT4" ShapeID="_x0000_i1049" DrawAspect="Content" ObjectID="_1545577693" r:id="rId57"/>
        </w:object>
      </w:r>
      <w:r w:rsidR="008F5ADF" w:rsidRPr="00365A14">
        <w:rPr>
          <w:spacing w:val="20"/>
        </w:rPr>
        <w:t>，但不會碰到</w:t>
      </w:r>
      <w:r w:rsidR="00606E63" w:rsidRPr="00606E63">
        <w:rPr>
          <w:spacing w:val="20"/>
          <w:position w:val="-4"/>
        </w:rPr>
        <w:object w:dxaOrig="200" w:dyaOrig="240">
          <v:shape id="_x0000_i1050" type="#_x0000_t75" style="width:10.5pt;height:12pt" o:ole="">
            <v:imagedata r:id="rId58" o:title=""/>
          </v:shape>
          <o:OLEObject Type="Embed" ProgID="Equation.DSMT4" ShapeID="_x0000_i1050" DrawAspect="Content" ObjectID="_1545577694" r:id="rId59"/>
        </w:object>
      </w:r>
    </w:p>
    <w:p w:rsidR="00A86F85" w:rsidRPr="00365A14" w:rsidRDefault="00A86F85" w:rsidP="00365A14">
      <w:pPr>
        <w:pStyle w:val="AA"/>
        <w:ind w:leftChars="150" w:left="360" w:firstLine="0"/>
        <w:rPr>
          <w:spacing w:val="20"/>
        </w:rPr>
      </w:pPr>
      <w:r w:rsidRPr="00365A14">
        <w:rPr>
          <w:spacing w:val="20"/>
        </w:rPr>
        <w:t xml:space="preserve">(4) </w:t>
      </w:r>
      <w:r w:rsidR="00CE3051" w:rsidRPr="00365A14">
        <w:rPr>
          <w:spacing w:val="20"/>
        </w:rPr>
        <w:t>此動點會先碰到</w:t>
      </w:r>
      <w:r w:rsidR="00606E63" w:rsidRPr="00606E63">
        <w:rPr>
          <w:spacing w:val="20"/>
          <w:position w:val="-4"/>
        </w:rPr>
        <w:object w:dxaOrig="200" w:dyaOrig="240">
          <v:shape id="_x0000_i1051" type="#_x0000_t75" style="width:10.5pt;height:12pt" o:ole="">
            <v:imagedata r:id="rId60" o:title=""/>
          </v:shape>
          <o:OLEObject Type="Embed" ProgID="Equation.DSMT4" ShapeID="_x0000_i1051" DrawAspect="Content" ObjectID="_1545577695" r:id="rId61"/>
        </w:object>
      </w:r>
      <w:r w:rsidR="00CE3051" w:rsidRPr="00365A14">
        <w:rPr>
          <w:spacing w:val="20"/>
        </w:rPr>
        <w:t>，再碰到</w:t>
      </w:r>
      <w:r w:rsidR="00606E63" w:rsidRPr="00606E63">
        <w:rPr>
          <w:spacing w:val="20"/>
          <w:position w:val="-4"/>
        </w:rPr>
        <w:object w:dxaOrig="180" w:dyaOrig="240">
          <v:shape id="_x0000_i1052" type="#_x0000_t75" style="width:9pt;height:12pt" o:ole="">
            <v:imagedata r:id="rId62" o:title=""/>
          </v:shape>
          <o:OLEObject Type="Embed" ProgID="Equation.DSMT4" ShapeID="_x0000_i1052" DrawAspect="Content" ObjectID="_1545577696" r:id="rId63"/>
        </w:object>
      </w:r>
    </w:p>
    <w:p w:rsidR="00A86F85" w:rsidRPr="00365A14" w:rsidRDefault="00A86F85" w:rsidP="00365A14">
      <w:pPr>
        <w:pStyle w:val="AA"/>
        <w:ind w:leftChars="150" w:left="360" w:firstLine="0"/>
        <w:rPr>
          <w:spacing w:val="20"/>
        </w:rPr>
      </w:pPr>
      <w:r w:rsidRPr="00365A14">
        <w:rPr>
          <w:spacing w:val="20"/>
        </w:rPr>
        <w:t>(5)</w:t>
      </w:r>
      <w:r w:rsidR="00085D0D" w:rsidRPr="00365A14">
        <w:rPr>
          <w:spacing w:val="20"/>
        </w:rPr>
        <w:t xml:space="preserve"> </w:t>
      </w:r>
      <w:r w:rsidR="00CE3051" w:rsidRPr="00365A14">
        <w:rPr>
          <w:spacing w:val="20"/>
        </w:rPr>
        <w:t>此動點會先碰到</w:t>
      </w:r>
      <w:r w:rsidR="00606E63" w:rsidRPr="00606E63">
        <w:rPr>
          <w:spacing w:val="20"/>
          <w:position w:val="-4"/>
        </w:rPr>
        <w:object w:dxaOrig="180" w:dyaOrig="240">
          <v:shape id="_x0000_i1053" type="#_x0000_t75" style="width:9pt;height:12pt" o:ole="">
            <v:imagedata r:id="rId64" o:title=""/>
          </v:shape>
          <o:OLEObject Type="Embed" ProgID="Equation.DSMT4" ShapeID="_x0000_i1053" DrawAspect="Content" ObjectID="_1545577697" r:id="rId65"/>
        </w:object>
      </w:r>
      <w:r w:rsidR="00CE3051" w:rsidRPr="00365A14">
        <w:rPr>
          <w:spacing w:val="20"/>
        </w:rPr>
        <w:t>，再碰到</w:t>
      </w:r>
      <w:r w:rsidR="00606E63" w:rsidRPr="00606E63">
        <w:rPr>
          <w:spacing w:val="20"/>
          <w:position w:val="-4"/>
        </w:rPr>
        <w:object w:dxaOrig="200" w:dyaOrig="240">
          <v:shape id="_x0000_i1054" type="#_x0000_t75" style="width:10.5pt;height:12pt" o:ole="">
            <v:imagedata r:id="rId66" o:title=""/>
          </v:shape>
          <o:OLEObject Type="Embed" ProgID="Equation.DSMT4" ShapeID="_x0000_i1054" DrawAspect="Content" ObjectID="_1545577698" r:id="rId67"/>
        </w:object>
      </w:r>
    </w:p>
    <w:p w:rsidR="00537860" w:rsidRDefault="00537860" w:rsidP="00371D5A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537860" w:rsidRDefault="00537860" w:rsidP="00371D5A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4B4A41" w:rsidRPr="008A07BC" w:rsidRDefault="004B4A41" w:rsidP="008A07BC">
      <w:pPr>
        <w:spacing w:beforeLines="50" w:before="120" w:line="360" w:lineRule="atLeast"/>
        <w:ind w:left="330" w:hangingChars="150" w:hanging="330"/>
        <w:jc w:val="both"/>
        <w:rPr>
          <w:spacing w:val="20"/>
          <w:sz w:val="22"/>
          <w:szCs w:val="22"/>
        </w:rPr>
      </w:pPr>
      <w:r w:rsidRPr="008A07BC">
        <w:rPr>
          <w:rFonts w:hint="eastAsia"/>
          <w:noProof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980815</wp:posOffset>
                </wp:positionH>
                <wp:positionV relativeFrom="paragraph">
                  <wp:posOffset>751840</wp:posOffset>
                </wp:positionV>
                <wp:extent cx="1477010" cy="1202690"/>
                <wp:effectExtent l="0" t="0" r="8890" b="16510"/>
                <wp:wrapNone/>
                <wp:docPr id="18" name="群組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7010" cy="1202690"/>
                          <a:chOff x="2506" y="9720"/>
                          <a:chExt cx="2326" cy="1894"/>
                        </a:xfrm>
                      </wpg:grpSpPr>
                      <wps:wsp>
                        <wps:cNvPr id="20" name="Text Box 2005"/>
                        <wps:cNvSpPr txBox="1">
                          <a:spLocks noChangeArrowheads="1"/>
                        </wps:cNvSpPr>
                        <wps:spPr bwMode="auto">
                          <a:xfrm>
                            <a:off x="2506" y="11266"/>
                            <a:ext cx="23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2CC7" w:rsidRPr="004549D6" w:rsidRDefault="002E2CC7" w:rsidP="004B4A41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1" name="Group 217"/>
                        <wpg:cNvGrpSpPr>
                          <a:grpSpLocks/>
                        </wpg:cNvGrpSpPr>
                        <wpg:grpSpPr bwMode="auto">
                          <a:xfrm>
                            <a:off x="2694" y="9720"/>
                            <a:ext cx="2138" cy="1894"/>
                            <a:chOff x="2694" y="9720"/>
                            <a:chExt cx="2138" cy="1894"/>
                          </a:xfrm>
                        </wpg:grpSpPr>
                        <wpg:grpSp>
                          <wpg:cNvPr id="22" name="Group 218"/>
                          <wpg:cNvGrpSpPr>
                            <a:grpSpLocks/>
                          </wpg:cNvGrpSpPr>
                          <wpg:grpSpPr bwMode="auto">
                            <a:xfrm>
                              <a:off x="2694" y="9720"/>
                              <a:ext cx="2138" cy="1658"/>
                              <a:chOff x="2694" y="9720"/>
                              <a:chExt cx="2138" cy="1658"/>
                            </a:xfrm>
                          </wpg:grpSpPr>
                          <wpg:grpSp>
                            <wpg:cNvPr id="23" name="Group 2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94" y="9720"/>
                                <a:ext cx="2138" cy="1658"/>
                                <a:chOff x="2694" y="9720"/>
                                <a:chExt cx="2138" cy="165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4" name="Picture 20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694" y="9861"/>
                                  <a:ext cx="1940" cy="15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25" name="Text Box 20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02" y="9720"/>
                                  <a:ext cx="230" cy="25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E2CC7" w:rsidRPr="000406ED" w:rsidRDefault="002E2CC7" w:rsidP="004B4A41">
                                    <w:pPr>
                                      <w:jc w:val="center"/>
                                      <w:rPr>
                                        <w:i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2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" name="Text Box 200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83" y="11070"/>
                                <a:ext cx="230" cy="2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E2CC7" w:rsidRPr="004549D6" w:rsidRDefault="002E2CC7" w:rsidP="004B4A41">
                                  <w:pPr>
                                    <w:jc w:val="center"/>
                                    <w:rPr>
                                      <w:i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22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27" name="Text Box 20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1" y="11354"/>
                              <a:ext cx="230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2CC7" w:rsidRPr="004549D6" w:rsidRDefault="002E2CC7" w:rsidP="004B4A41">
                                <w:pPr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18" o:spid="_x0000_s1217" style="position:absolute;left:0;text-align:left;margin-left:313.45pt;margin-top:59.2pt;width:116.3pt;height:94.7pt;z-index:251676672" coordorigin="2506,9720" coordsize="2326,18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">
                <v:shape id="Text Box 2005" o:spid="_x0000_s1218" type="#_x0000_t202" style="position:absolute;left:2506;top:11266;width:23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VoCs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b1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1VoCsAAAADbAAAADwAAAAAAAAAAAAAAAACYAgAAZHJzL2Rvd25y&#10;ZXYueG1sUEsFBgAAAAAEAAQA9QAAAIUDAAAAAA==&#10;" filled="f" stroked="f">
                  <v:textbox inset="0,0,0,0">
                    <w:txbxContent>
                      <w:p w:rsidR="002E2CC7" w:rsidRPr="004549D6" w:rsidRDefault="002E2CC7" w:rsidP="004B4A41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  <v:group id="Group 217" o:spid="_x0000_s1219" style="position:absolute;left:2694;top:9720;width:2138;height:1894" coordorigin="2694,9720" coordsize="2138,18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group id="Group 218" o:spid="_x0000_s1220" style="position:absolute;left:2694;top:9720;width:2138;height:1658" coordorigin="2694,9720" coordsize="2138,16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<v:group id="Group 219" o:spid="_x0000_s1221" style="position:absolute;left:2694;top:9720;width:2138;height:1658" coordorigin="2694,9720" coordsize="2138,16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<v:shape id="Picture 2003" o:spid="_x0000_s1222" type="#_x0000_t75" style="position:absolute;left:2694;top:9861;width:1940;height:151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1TEdzBAAAA2wAAAA8AAABkcnMvZG93bnJldi54bWxEj9GKwjAURN8X/IdwBd/W1LKIdI0ioiD4&#10;INr9gEtzbYrNTW1i2/17Iwg+DjNzhlmuB1uLjlpfOVYwmyYgiAunKy4V/OX77wUIH5A11o5JwT95&#10;WK9GX0vMtOv5TN0llCJC2GeowITQZFL6wpBFP3UNcfSurrUYomxLqVvsI9zWMk2SubRYcVww2NDW&#10;UHG7PKyCTV909/RYnU422IfJzS4/ykSpyXjY/IIINIRP+N0+aAXpD7y+xB8gV0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L1TEdzBAAAA2wAAAA8AAAAAAAAAAAAAAAAAnwIA&#10;AGRycy9kb3ducmV2LnhtbFBLBQYAAAAABAAEAPcAAACNAwAAAAA=&#10;">
                        <v:imagedata r:id="rId69" o:title=""/>
                      </v:shape>
                      <v:shape id="Text Box 2006" o:spid="_x0000_s1223" type="#_x0000_t202" style="position:absolute;left:4602;top:9720;width:230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LLks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LLksMAAADbAAAADwAAAAAAAAAAAAAAAACYAgAAZHJzL2Rv&#10;d25yZXYueG1sUEsFBgAAAAAEAAQA9QAAAIgDAAAAAA==&#10;" filled="f" stroked="f">
                        <v:textbox inset="0,0,0,0">
                          <w:txbxContent>
                            <w:p w:rsidR="002E2CC7" w:rsidRPr="000406ED" w:rsidRDefault="002E2CC7" w:rsidP="004B4A41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  <v:shape id="Text Box 2007" o:spid="_x0000_s1224" type="#_x0000_t202" style="position:absolute;left:4583;top:11070;width:23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BV5c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ME/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BV5cMAAADbAAAADwAAAAAAAAAAAAAAAACYAgAAZHJzL2Rv&#10;d25yZXYueG1sUEsFBgAAAAAEAAQA9QAAAIgDAAAAAA==&#10;" filled="f" stroked="f">
                      <v:textbox inset="0,0,0,0">
                        <w:txbxContent>
                          <w:p w:rsidR="002E2CC7" w:rsidRPr="004549D6" w:rsidRDefault="002E2CC7" w:rsidP="004B4A41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2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Text Box 2011" o:spid="_x0000_s1225" type="#_x0000_t202" style="position:absolute;left:3841;top:11354;width:23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zwfsQA&#10;AADbAAAADwAAAGRycy9kb3ducmV2LnhtbESPQWvCQBSE74L/YXlCb7rRg63RVURaKBTEGA8en9ln&#10;sph9G7Nbjf++KxQ8DjPzDbNYdbYWN2q9caxgPEpAEBdOGy4VHPKv4QcIH5A11o5JwYM8rJb93gJT&#10;7e6c0W0fShEh7FNUUIXQpFL6oiKLfuQa4uidXWsxRNmWUrd4j3Bby0mSTKVFw3GhwoY2FRWX/a9V&#10;sD5y9mmu29MuO2cmz2cJ/0wvSr0NuvUcRKAuvML/7W+tYPIOz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88H7EAAAA2wAAAA8AAAAAAAAAAAAAAAAAmAIAAGRycy9k&#10;b3ducmV2LnhtbFBLBQYAAAAABAAEAPUAAACJAwAAAAA=&#10;" filled="f" stroked="f">
                    <v:textbox inset="0,0,0,0">
                      <w:txbxContent>
                        <w:p w:rsidR="002E2CC7" w:rsidRPr="004549D6" w:rsidRDefault="002E2CC7" w:rsidP="004B4A41">
                          <w:pPr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2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B00E55" w:rsidRPr="008A07BC">
        <w:rPr>
          <w:rFonts w:hint="eastAsia"/>
          <w:spacing w:val="20"/>
          <w:sz w:val="22"/>
          <w:szCs w:val="22"/>
        </w:rPr>
        <w:t>4</w:t>
      </w:r>
      <w:r w:rsidR="00B00E55" w:rsidRPr="008A07BC">
        <w:rPr>
          <w:spacing w:val="20"/>
          <w:sz w:val="22"/>
          <w:szCs w:val="22"/>
        </w:rPr>
        <w:t>.</w:t>
      </w:r>
      <w:r w:rsidR="00B00E55" w:rsidRPr="008A07BC">
        <w:rPr>
          <w:spacing w:val="20"/>
          <w:sz w:val="22"/>
          <w:szCs w:val="22"/>
        </w:rPr>
        <w:tab/>
      </w:r>
      <w:r w:rsidRPr="008A07BC">
        <w:rPr>
          <w:rFonts w:hint="eastAsia"/>
          <w:spacing w:val="20"/>
          <w:sz w:val="22"/>
          <w:szCs w:val="22"/>
        </w:rPr>
        <w:t>在</w:t>
      </w:r>
      <w:r w:rsidR="00EA16CA" w:rsidRPr="008A07BC">
        <w:rPr>
          <w:rFonts w:hint="eastAsia"/>
          <w:spacing w:val="20"/>
          <w:sz w:val="22"/>
          <w:szCs w:val="22"/>
        </w:rPr>
        <w:t>右</w:t>
      </w:r>
      <w:r w:rsidRPr="008A07BC">
        <w:rPr>
          <w:rFonts w:hint="eastAsia"/>
          <w:spacing w:val="20"/>
          <w:sz w:val="22"/>
          <w:szCs w:val="22"/>
        </w:rPr>
        <w:t>下</w:t>
      </w:r>
      <w:r w:rsidRPr="008A07BC">
        <w:rPr>
          <w:spacing w:val="20"/>
          <w:sz w:val="22"/>
          <w:szCs w:val="22"/>
        </w:rPr>
        <w:t>圖的正立方體</w:t>
      </w:r>
      <w:r w:rsidRPr="008A07BC">
        <w:rPr>
          <w:rFonts w:hint="eastAsia"/>
          <w:spacing w:val="20"/>
          <w:sz w:val="22"/>
          <w:szCs w:val="22"/>
        </w:rPr>
        <w:t>上</w:t>
      </w:r>
      <w:r w:rsidRPr="008A07BC">
        <w:rPr>
          <w:spacing w:val="20"/>
          <w:sz w:val="22"/>
          <w:szCs w:val="22"/>
        </w:rPr>
        <w:t>有兩</w:t>
      </w:r>
      <w:r w:rsidRPr="008A07BC">
        <w:rPr>
          <w:rFonts w:hint="eastAsia"/>
          <w:spacing w:val="20"/>
          <w:sz w:val="22"/>
          <w:szCs w:val="22"/>
        </w:rPr>
        <w:t>質點</w:t>
      </w:r>
      <w:r w:rsidRPr="008A07BC">
        <w:rPr>
          <w:spacing w:val="20"/>
          <w:sz w:val="22"/>
          <w:szCs w:val="22"/>
        </w:rPr>
        <w:t>分別自頂點</w:t>
      </w:r>
      <w:r w:rsidR="00130389" w:rsidRPr="00130389">
        <w:rPr>
          <w:spacing w:val="20"/>
          <w:position w:val="-10"/>
          <w:sz w:val="22"/>
          <w:szCs w:val="22"/>
        </w:rPr>
        <w:object w:dxaOrig="480" w:dyaOrig="300">
          <v:shape id="_x0000_i1055" type="#_x0000_t75" style="width:24pt;height:15pt" o:ole="">
            <v:imagedata r:id="rId70" o:title=""/>
          </v:shape>
          <o:OLEObject Type="Embed" ProgID="Equation.DSMT4" ShapeID="_x0000_i1055" DrawAspect="Content" ObjectID="_1545577699" r:id="rId71"/>
        </w:object>
      </w:r>
      <w:r w:rsidRPr="008A07BC">
        <w:rPr>
          <w:spacing w:val="20"/>
          <w:sz w:val="22"/>
          <w:szCs w:val="22"/>
        </w:rPr>
        <w:t>同時</w:t>
      </w:r>
      <w:r w:rsidRPr="008A07BC">
        <w:rPr>
          <w:rFonts w:hint="eastAsia"/>
          <w:spacing w:val="20"/>
          <w:sz w:val="22"/>
          <w:szCs w:val="22"/>
        </w:rPr>
        <w:t>出發，各自以等速直線運動分別向頂點</w:t>
      </w:r>
      <w:r w:rsidR="00130389" w:rsidRPr="00130389">
        <w:rPr>
          <w:spacing w:val="20"/>
          <w:position w:val="-10"/>
          <w:sz w:val="22"/>
          <w:szCs w:val="22"/>
        </w:rPr>
        <w:object w:dxaOrig="499" w:dyaOrig="300">
          <v:shape id="_x0000_i1056" type="#_x0000_t75" style="width:25.5pt;height:15pt" o:ole="">
            <v:imagedata r:id="rId72" o:title=""/>
          </v:shape>
          <o:OLEObject Type="Embed" ProgID="Equation.DSMT4" ShapeID="_x0000_i1056" DrawAspect="Content" ObjectID="_1545577700" r:id="rId73"/>
        </w:object>
      </w:r>
      <w:r w:rsidRPr="008A07BC">
        <w:rPr>
          <w:rFonts w:hint="eastAsia"/>
          <w:spacing w:val="20"/>
          <w:sz w:val="22"/>
          <w:szCs w:val="22"/>
        </w:rPr>
        <w:t>前進，且在</w:t>
      </w:r>
      <w:r w:rsidR="00606E63">
        <w:rPr>
          <w:spacing w:val="20"/>
          <w:sz w:val="22"/>
          <w:szCs w:val="22"/>
        </w:rPr>
        <w:t>1</w:t>
      </w:r>
      <w:r w:rsidRPr="008A07BC">
        <w:rPr>
          <w:rFonts w:hint="eastAsia"/>
          <w:spacing w:val="20"/>
          <w:sz w:val="22"/>
          <w:szCs w:val="22"/>
        </w:rPr>
        <w:t>秒後分別同時到達</w:t>
      </w:r>
      <w:r w:rsidR="00130389" w:rsidRPr="00130389">
        <w:rPr>
          <w:spacing w:val="20"/>
          <w:position w:val="-10"/>
          <w:sz w:val="22"/>
          <w:szCs w:val="22"/>
        </w:rPr>
        <w:object w:dxaOrig="499" w:dyaOrig="300">
          <v:shape id="_x0000_i1057" type="#_x0000_t75" style="width:25.5pt;height:15pt" o:ole="">
            <v:imagedata r:id="rId74" o:title=""/>
          </v:shape>
          <o:OLEObject Type="Embed" ProgID="Equation.DSMT4" ShapeID="_x0000_i1057" DrawAspect="Content" ObjectID="_1545577701" r:id="rId75"/>
        </w:object>
      </w:r>
      <w:r w:rsidRPr="008A07BC">
        <w:rPr>
          <w:rFonts w:hint="eastAsia"/>
          <w:spacing w:val="20"/>
          <w:sz w:val="22"/>
          <w:szCs w:val="22"/>
        </w:rPr>
        <w:t>。請選出這段時間兩質點距離關係的正確選項。</w:t>
      </w:r>
    </w:p>
    <w:p w:rsidR="004B4A41" w:rsidRPr="00365A14" w:rsidRDefault="004B4A41" w:rsidP="00365A14">
      <w:pPr>
        <w:pStyle w:val="AA"/>
        <w:ind w:leftChars="150" w:left="360" w:firstLine="0"/>
        <w:rPr>
          <w:spacing w:val="20"/>
        </w:rPr>
      </w:pPr>
      <w:r w:rsidRPr="00365A14">
        <w:rPr>
          <w:spacing w:val="20"/>
        </w:rPr>
        <w:t xml:space="preserve">(1) </w:t>
      </w:r>
      <w:r w:rsidRPr="00365A14">
        <w:rPr>
          <w:spacing w:val="20"/>
        </w:rPr>
        <w:t>兩質點的距離固定不變</w:t>
      </w:r>
    </w:p>
    <w:p w:rsidR="004B4A41" w:rsidRPr="00365A14" w:rsidRDefault="004B4A41" w:rsidP="00365A14">
      <w:pPr>
        <w:pStyle w:val="AA"/>
        <w:ind w:leftChars="150" w:left="360" w:firstLine="0"/>
        <w:rPr>
          <w:spacing w:val="20"/>
        </w:rPr>
      </w:pPr>
      <w:r w:rsidRPr="00365A14">
        <w:rPr>
          <w:spacing w:val="20"/>
        </w:rPr>
        <w:t xml:space="preserve">(2) </w:t>
      </w:r>
      <w:r w:rsidRPr="00365A14">
        <w:rPr>
          <w:spacing w:val="20"/>
        </w:rPr>
        <w:t>兩質點的距離越來越</w:t>
      </w:r>
      <w:r w:rsidR="008F5ADF" w:rsidRPr="00365A14">
        <w:rPr>
          <w:spacing w:val="20"/>
        </w:rPr>
        <w:t>小</w:t>
      </w:r>
    </w:p>
    <w:p w:rsidR="004B4A41" w:rsidRPr="00365A14" w:rsidRDefault="004B4A41" w:rsidP="00365A14">
      <w:pPr>
        <w:pStyle w:val="AA"/>
        <w:ind w:leftChars="150" w:left="360" w:firstLine="0"/>
        <w:rPr>
          <w:spacing w:val="20"/>
        </w:rPr>
      </w:pPr>
      <w:r w:rsidRPr="00365A14">
        <w:rPr>
          <w:spacing w:val="20"/>
        </w:rPr>
        <w:t xml:space="preserve">(3) </w:t>
      </w:r>
      <w:r w:rsidRPr="00365A14">
        <w:rPr>
          <w:spacing w:val="20"/>
        </w:rPr>
        <w:t>兩質點的距離越來越</w:t>
      </w:r>
      <w:r w:rsidR="008F5ADF" w:rsidRPr="00365A14">
        <w:rPr>
          <w:spacing w:val="20"/>
        </w:rPr>
        <w:t>大</w:t>
      </w:r>
    </w:p>
    <w:p w:rsidR="004B4A41" w:rsidRPr="00365A14" w:rsidRDefault="004B4A41" w:rsidP="00365A14">
      <w:pPr>
        <w:pStyle w:val="AA"/>
        <w:ind w:leftChars="150" w:left="360" w:firstLine="0"/>
        <w:rPr>
          <w:spacing w:val="20"/>
        </w:rPr>
      </w:pPr>
      <w:r w:rsidRPr="00365A14">
        <w:rPr>
          <w:spacing w:val="20"/>
        </w:rPr>
        <w:t xml:space="preserve">(4) </w:t>
      </w:r>
      <w:r w:rsidRPr="00365A14">
        <w:rPr>
          <w:spacing w:val="20"/>
        </w:rPr>
        <w:t>在</w:t>
      </w:r>
      <w:r w:rsidR="00606E63" w:rsidRPr="00606E63">
        <w:rPr>
          <w:spacing w:val="20"/>
          <w:position w:val="-22"/>
        </w:rPr>
        <w:object w:dxaOrig="220" w:dyaOrig="580">
          <v:shape id="_x0000_i1058" type="#_x0000_t75" style="width:10.5pt;height:29.25pt" o:ole="">
            <v:imagedata r:id="rId76" o:title=""/>
          </v:shape>
          <o:OLEObject Type="Embed" ProgID="Equation.DSMT4" ShapeID="_x0000_i1058" DrawAspect="Content" ObjectID="_1545577702" r:id="rId77"/>
        </w:object>
      </w:r>
      <w:r w:rsidRPr="00365A14">
        <w:rPr>
          <w:spacing w:val="20"/>
        </w:rPr>
        <w:t>秒時兩質點的距離最</w:t>
      </w:r>
      <w:r w:rsidR="008F5ADF" w:rsidRPr="00365A14">
        <w:rPr>
          <w:spacing w:val="20"/>
        </w:rPr>
        <w:t>小</w:t>
      </w:r>
    </w:p>
    <w:p w:rsidR="000F3ADF" w:rsidRDefault="004B4A41" w:rsidP="00365A14">
      <w:pPr>
        <w:pStyle w:val="AA"/>
        <w:ind w:leftChars="150" w:left="360" w:firstLine="0"/>
      </w:pPr>
      <w:r w:rsidRPr="00365A14">
        <w:rPr>
          <w:spacing w:val="20"/>
        </w:rPr>
        <w:t xml:space="preserve">(5) </w:t>
      </w:r>
      <w:r w:rsidRPr="00365A14">
        <w:rPr>
          <w:spacing w:val="20"/>
        </w:rPr>
        <w:t>在</w:t>
      </w:r>
      <w:r w:rsidR="00606E63" w:rsidRPr="00606E63">
        <w:rPr>
          <w:spacing w:val="20"/>
          <w:position w:val="-22"/>
        </w:rPr>
        <w:object w:dxaOrig="220" w:dyaOrig="580">
          <v:shape id="_x0000_i1059" type="#_x0000_t75" style="width:10.5pt;height:29.25pt" o:ole="">
            <v:imagedata r:id="rId78" o:title=""/>
          </v:shape>
          <o:OLEObject Type="Embed" ProgID="Equation.DSMT4" ShapeID="_x0000_i1059" DrawAspect="Content" ObjectID="_1545577703" r:id="rId79"/>
        </w:object>
      </w:r>
      <w:r w:rsidRPr="00365A14">
        <w:rPr>
          <w:spacing w:val="20"/>
        </w:rPr>
        <w:t>秒時兩質點的距離最</w:t>
      </w:r>
      <w:r w:rsidR="008F5ADF" w:rsidRPr="00365A14">
        <w:rPr>
          <w:spacing w:val="20"/>
        </w:rPr>
        <w:t>大</w:t>
      </w:r>
    </w:p>
    <w:p w:rsidR="00537860" w:rsidRDefault="00537860">
      <w:pPr>
        <w:widowControl/>
        <w:rPr>
          <w:spacing w:val="20"/>
          <w:sz w:val="22"/>
          <w:szCs w:val="22"/>
        </w:rPr>
      </w:pPr>
      <w:r>
        <w:rPr>
          <w:spacing w:val="20"/>
          <w:sz w:val="22"/>
          <w:szCs w:val="22"/>
        </w:rPr>
        <w:br w:type="page"/>
      </w:r>
    </w:p>
    <w:p w:rsidR="00417E0F" w:rsidRPr="008A07BC" w:rsidRDefault="00B00E55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B00E55">
        <w:rPr>
          <w:rFonts w:hint="eastAsia"/>
          <w:spacing w:val="20"/>
          <w:sz w:val="22"/>
          <w:szCs w:val="22"/>
        </w:rPr>
        <w:lastRenderedPageBreak/>
        <w:t>5</w:t>
      </w:r>
      <w:r w:rsidRPr="00B00E55">
        <w:rPr>
          <w:spacing w:val="20"/>
          <w:sz w:val="22"/>
          <w:szCs w:val="22"/>
        </w:rPr>
        <w:t>.</w:t>
      </w:r>
      <w:r>
        <w:rPr>
          <w:spacing w:val="20"/>
          <w:sz w:val="22"/>
          <w:szCs w:val="22"/>
        </w:rPr>
        <w:tab/>
      </w:r>
      <w:r w:rsidR="00417E0F" w:rsidRPr="00B00E55">
        <w:rPr>
          <w:rFonts w:hint="eastAsia"/>
          <w:spacing w:val="20"/>
          <w:sz w:val="22"/>
          <w:szCs w:val="22"/>
        </w:rPr>
        <w:t>下圖是某城市在</w:t>
      </w:r>
      <w:r w:rsidR="00417E0F" w:rsidRPr="00B00E55">
        <w:rPr>
          <w:rFonts w:hint="eastAsia"/>
          <w:spacing w:val="20"/>
          <w:sz w:val="22"/>
          <w:szCs w:val="22"/>
        </w:rPr>
        <w:t>2016</w:t>
      </w:r>
      <w:r w:rsidR="00417E0F" w:rsidRPr="00B00E55">
        <w:rPr>
          <w:rFonts w:hint="eastAsia"/>
          <w:spacing w:val="20"/>
          <w:sz w:val="22"/>
          <w:szCs w:val="22"/>
        </w:rPr>
        <w:t>年的各月最低溫</w:t>
      </w:r>
      <w:r w:rsidR="00365A14">
        <w:rPr>
          <w:rFonts w:hint="eastAsia"/>
          <w:spacing w:val="20"/>
          <w:sz w:val="22"/>
          <w:szCs w:val="22"/>
        </w:rPr>
        <w:t>（</w:t>
      </w:r>
      <w:r w:rsidR="00417E0F" w:rsidRPr="00B00E55">
        <w:rPr>
          <w:rFonts w:hint="eastAsia"/>
          <w:spacing w:val="20"/>
          <w:sz w:val="22"/>
          <w:szCs w:val="22"/>
        </w:rPr>
        <w:t>橫軸</w:t>
      </w:r>
      <w:r w:rsidR="00606E63" w:rsidRPr="00606E63">
        <w:rPr>
          <w:spacing w:val="20"/>
          <w:position w:val="-6"/>
          <w:sz w:val="22"/>
          <w:szCs w:val="22"/>
        </w:rPr>
        <w:object w:dxaOrig="180" w:dyaOrig="200">
          <v:shape id="_x0000_i1060" type="#_x0000_t75" style="width:9.25pt;height:10.2pt" o:ole="">
            <v:imagedata r:id="rId80" o:title=""/>
          </v:shape>
          <o:OLEObject Type="Embed" ProgID="Equation.DSMT4" ShapeID="_x0000_i1060" DrawAspect="Content" ObjectID="_1545577704" r:id="rId81"/>
        </w:object>
      </w:r>
      <w:r w:rsidR="00365A14">
        <w:rPr>
          <w:rFonts w:hint="eastAsia"/>
          <w:spacing w:val="20"/>
          <w:sz w:val="22"/>
          <w:szCs w:val="22"/>
        </w:rPr>
        <w:t>）</w:t>
      </w:r>
      <w:r w:rsidR="00417E0F" w:rsidRPr="008A07BC">
        <w:rPr>
          <w:rFonts w:hint="eastAsia"/>
          <w:spacing w:val="20"/>
          <w:sz w:val="22"/>
          <w:szCs w:val="22"/>
        </w:rPr>
        <w:t>與最高溫</w:t>
      </w:r>
      <w:r w:rsidR="00365A14">
        <w:rPr>
          <w:rFonts w:hint="eastAsia"/>
          <w:spacing w:val="20"/>
          <w:sz w:val="22"/>
          <w:szCs w:val="22"/>
        </w:rPr>
        <w:t>（</w:t>
      </w:r>
      <w:r w:rsidR="00417E0F" w:rsidRPr="008A07BC">
        <w:rPr>
          <w:rFonts w:hint="eastAsia"/>
          <w:spacing w:val="20"/>
          <w:sz w:val="22"/>
          <w:szCs w:val="22"/>
        </w:rPr>
        <w:t>縱軸</w:t>
      </w:r>
      <w:r w:rsidR="00606E63" w:rsidRPr="00606E63">
        <w:rPr>
          <w:spacing w:val="20"/>
          <w:position w:val="-10"/>
          <w:sz w:val="22"/>
          <w:szCs w:val="22"/>
        </w:rPr>
        <w:object w:dxaOrig="200" w:dyaOrig="240">
          <v:shape id="_x0000_i1061" type="#_x0000_t75" style="width:10.2pt;height:11.7pt" o:ole="">
            <v:imagedata r:id="rId82" o:title=""/>
          </v:shape>
          <o:OLEObject Type="Embed" ProgID="Equation.DSMT4" ShapeID="_x0000_i1061" DrawAspect="Content" ObjectID="_1545577705" r:id="rId83"/>
        </w:object>
      </w:r>
      <w:r w:rsidR="00365A14">
        <w:rPr>
          <w:rFonts w:hint="eastAsia"/>
          <w:spacing w:val="20"/>
          <w:sz w:val="22"/>
          <w:szCs w:val="22"/>
        </w:rPr>
        <w:t>）</w:t>
      </w:r>
      <w:r w:rsidR="00417E0F" w:rsidRPr="008A07BC">
        <w:rPr>
          <w:rFonts w:hint="eastAsia"/>
          <w:spacing w:val="20"/>
          <w:sz w:val="22"/>
          <w:szCs w:val="22"/>
        </w:rPr>
        <w:t>的散佈圖。</w:t>
      </w:r>
    </w:p>
    <w:p w:rsidR="00371D5A" w:rsidRDefault="00417E0F" w:rsidP="00130389">
      <w:pPr>
        <w:ind w:left="360"/>
        <w:rPr>
          <w:spacing w:val="20"/>
          <w:sz w:val="22"/>
          <w:szCs w:val="22"/>
        </w:rPr>
      </w:pPr>
      <w:r>
        <w:rPr>
          <w:rFonts w:ascii="新細明體" w:hAnsi="新細明體"/>
          <w:noProof/>
        </w:rPr>
        <w:drawing>
          <wp:inline distT="0" distB="0" distL="0" distR="0" wp14:anchorId="391D6F7A" wp14:editId="394A6C18">
            <wp:extent cx="2786185" cy="2434441"/>
            <wp:effectExtent l="0" t="0" r="0" b="4445"/>
            <wp:docPr id="40" name="圖表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4"/>
              </a:graphicData>
            </a:graphic>
          </wp:inline>
        </w:drawing>
      </w:r>
      <w:bookmarkStart w:id="0" w:name="_GoBack"/>
      <w:bookmarkEnd w:id="0"/>
    </w:p>
    <w:p w:rsidR="002A4C85" w:rsidRPr="008A07BC" w:rsidRDefault="004F0C9F" w:rsidP="00371D5A">
      <w:pPr>
        <w:ind w:left="360"/>
        <w:rPr>
          <w:spacing w:val="20"/>
          <w:sz w:val="22"/>
          <w:szCs w:val="22"/>
        </w:rPr>
      </w:pPr>
      <w:r w:rsidRPr="008A07BC">
        <w:rPr>
          <w:rFonts w:hint="eastAsia"/>
          <w:spacing w:val="20"/>
          <w:sz w:val="22"/>
          <w:szCs w:val="22"/>
        </w:rPr>
        <w:t>今以溫差</w:t>
      </w:r>
      <w:r w:rsidR="00365A14">
        <w:rPr>
          <w:rFonts w:hint="eastAsia"/>
          <w:spacing w:val="20"/>
          <w:sz w:val="22"/>
          <w:szCs w:val="22"/>
        </w:rPr>
        <w:t>（</w:t>
      </w:r>
      <w:r w:rsidRPr="008A07BC">
        <w:rPr>
          <w:rFonts w:hint="eastAsia"/>
          <w:spacing w:val="20"/>
          <w:sz w:val="22"/>
          <w:szCs w:val="22"/>
        </w:rPr>
        <w:t>最高溫減最低溫</w:t>
      </w:r>
      <w:r w:rsidR="00365A14">
        <w:rPr>
          <w:rFonts w:hint="eastAsia"/>
          <w:spacing w:val="20"/>
          <w:sz w:val="22"/>
          <w:szCs w:val="22"/>
        </w:rPr>
        <w:t>）</w:t>
      </w:r>
      <w:r w:rsidRPr="008A07BC">
        <w:rPr>
          <w:rFonts w:hint="eastAsia"/>
          <w:spacing w:val="20"/>
          <w:sz w:val="22"/>
          <w:szCs w:val="22"/>
        </w:rPr>
        <w:t>為橫軸且最高溫為縱軸重新繪製一散佈圖。試依此</w:t>
      </w:r>
      <w:r w:rsidR="009C5E6E" w:rsidRPr="008A07BC">
        <w:rPr>
          <w:rFonts w:hint="eastAsia"/>
          <w:spacing w:val="20"/>
          <w:sz w:val="22"/>
          <w:szCs w:val="22"/>
        </w:rPr>
        <w:t>選</w:t>
      </w:r>
      <w:r w:rsidRPr="008A07BC">
        <w:rPr>
          <w:rFonts w:hint="eastAsia"/>
          <w:spacing w:val="20"/>
          <w:sz w:val="22"/>
          <w:szCs w:val="22"/>
        </w:rPr>
        <w:t>出正確的選項。</w:t>
      </w:r>
    </w:p>
    <w:p w:rsidR="005A303E" w:rsidRPr="003B015A" w:rsidRDefault="005A303E" w:rsidP="00B17C88">
      <w:pPr>
        <w:pStyle w:val="AA"/>
        <w:numPr>
          <w:ilvl w:val="0"/>
          <w:numId w:val="18"/>
        </w:numPr>
      </w:pPr>
      <w:r w:rsidRPr="003B015A">
        <w:rPr>
          <w:rFonts w:hint="eastAsia"/>
        </w:rPr>
        <w:t>最高溫與溫差</w:t>
      </w:r>
      <w:r w:rsidR="00A70D9D" w:rsidRPr="003B015A">
        <w:rPr>
          <w:rFonts w:hint="eastAsia"/>
        </w:rPr>
        <w:t>為</w:t>
      </w:r>
      <w:r w:rsidR="00B866FA" w:rsidRPr="003B015A">
        <w:rPr>
          <w:rFonts w:hint="eastAsia"/>
        </w:rPr>
        <w:t>正</w:t>
      </w:r>
      <w:r w:rsidRPr="003B015A">
        <w:rPr>
          <w:rFonts w:hint="eastAsia"/>
        </w:rPr>
        <w:t>相關，且它們的相關性比最高溫與最低溫的相關性</w:t>
      </w:r>
      <w:r w:rsidR="00B866FA" w:rsidRPr="003B015A">
        <w:rPr>
          <w:rFonts w:hint="eastAsia"/>
        </w:rPr>
        <w:t>強</w:t>
      </w:r>
    </w:p>
    <w:p w:rsidR="005A303E" w:rsidRPr="003B015A" w:rsidRDefault="005A303E" w:rsidP="00B17C88">
      <w:pPr>
        <w:pStyle w:val="AA"/>
        <w:numPr>
          <w:ilvl w:val="0"/>
          <w:numId w:val="18"/>
        </w:numPr>
      </w:pPr>
      <w:r w:rsidRPr="003B015A">
        <w:rPr>
          <w:rFonts w:hint="eastAsia"/>
        </w:rPr>
        <w:t>最高溫與溫差</w:t>
      </w:r>
      <w:r w:rsidR="00A70D9D" w:rsidRPr="003B015A">
        <w:rPr>
          <w:rFonts w:hint="eastAsia"/>
        </w:rPr>
        <w:t>為</w:t>
      </w:r>
      <w:r w:rsidR="00B866FA" w:rsidRPr="003B015A">
        <w:rPr>
          <w:rFonts w:hint="eastAsia"/>
        </w:rPr>
        <w:t>正</w:t>
      </w:r>
      <w:r w:rsidRPr="003B015A">
        <w:rPr>
          <w:rFonts w:hint="eastAsia"/>
        </w:rPr>
        <w:t>相關，</w:t>
      </w:r>
      <w:r w:rsidR="008E06AD" w:rsidRPr="003B015A">
        <w:rPr>
          <w:rFonts w:hint="eastAsia"/>
        </w:rPr>
        <w:t>且它們的相關性比最高溫與最低溫的相關性</w:t>
      </w:r>
      <w:r w:rsidR="00B866FA" w:rsidRPr="003B015A">
        <w:rPr>
          <w:rFonts w:hint="eastAsia"/>
        </w:rPr>
        <w:t>弱</w:t>
      </w:r>
    </w:p>
    <w:p w:rsidR="005A303E" w:rsidRPr="003B015A" w:rsidRDefault="005A303E" w:rsidP="00B17C88">
      <w:pPr>
        <w:pStyle w:val="AA"/>
        <w:numPr>
          <w:ilvl w:val="0"/>
          <w:numId w:val="18"/>
        </w:numPr>
      </w:pPr>
      <w:r w:rsidRPr="003B015A">
        <w:rPr>
          <w:rFonts w:hint="eastAsia"/>
        </w:rPr>
        <w:t>最高溫與溫差</w:t>
      </w:r>
      <w:r w:rsidR="00A70D9D" w:rsidRPr="003B015A">
        <w:rPr>
          <w:rFonts w:hint="eastAsia"/>
        </w:rPr>
        <w:t>為</w:t>
      </w:r>
      <w:r w:rsidR="00B866FA" w:rsidRPr="003B015A">
        <w:rPr>
          <w:rFonts w:hint="eastAsia"/>
        </w:rPr>
        <w:t>負</w:t>
      </w:r>
      <w:r w:rsidRPr="003B015A">
        <w:rPr>
          <w:rFonts w:hint="eastAsia"/>
        </w:rPr>
        <w:t>相關，且它們的相關性比最高溫與最低溫的相關性</w:t>
      </w:r>
      <w:r w:rsidR="00B866FA" w:rsidRPr="003B015A">
        <w:rPr>
          <w:rFonts w:hint="eastAsia"/>
        </w:rPr>
        <w:t>強</w:t>
      </w:r>
    </w:p>
    <w:p w:rsidR="005A303E" w:rsidRPr="003B015A" w:rsidRDefault="005A303E" w:rsidP="00B17C88">
      <w:pPr>
        <w:pStyle w:val="AA"/>
        <w:numPr>
          <w:ilvl w:val="0"/>
          <w:numId w:val="18"/>
        </w:numPr>
      </w:pPr>
      <w:r w:rsidRPr="003B015A">
        <w:rPr>
          <w:rFonts w:hint="eastAsia"/>
        </w:rPr>
        <w:t>最高溫與溫差</w:t>
      </w:r>
      <w:r w:rsidR="00A70D9D" w:rsidRPr="003B015A">
        <w:rPr>
          <w:rFonts w:hint="eastAsia"/>
        </w:rPr>
        <w:t>為</w:t>
      </w:r>
      <w:r w:rsidR="00B866FA" w:rsidRPr="003B015A">
        <w:rPr>
          <w:rFonts w:hint="eastAsia"/>
        </w:rPr>
        <w:t>負</w:t>
      </w:r>
      <w:r w:rsidR="008E06AD" w:rsidRPr="003B015A">
        <w:rPr>
          <w:rFonts w:hint="eastAsia"/>
        </w:rPr>
        <w:t>相關，且它們的相關性比最高溫與最低溫的相關性</w:t>
      </w:r>
      <w:r w:rsidR="00B866FA" w:rsidRPr="003B015A">
        <w:rPr>
          <w:rFonts w:hint="eastAsia"/>
        </w:rPr>
        <w:t>弱</w:t>
      </w:r>
    </w:p>
    <w:p w:rsidR="005A303E" w:rsidRPr="003B736D" w:rsidRDefault="005A303E" w:rsidP="00B17C88">
      <w:pPr>
        <w:pStyle w:val="AA"/>
        <w:numPr>
          <w:ilvl w:val="0"/>
          <w:numId w:val="18"/>
        </w:numPr>
        <w:rPr>
          <w:rFonts w:ascii="新細明體" w:hAnsi="新細明體"/>
        </w:rPr>
      </w:pPr>
      <w:r w:rsidRPr="003B015A">
        <w:rPr>
          <w:rFonts w:hint="eastAsia"/>
        </w:rPr>
        <w:t>最高溫與溫差</w:t>
      </w:r>
      <w:r w:rsidR="00A70D9D" w:rsidRPr="003B015A">
        <w:rPr>
          <w:rFonts w:hint="eastAsia"/>
        </w:rPr>
        <w:t>為</w:t>
      </w:r>
      <w:r w:rsidRPr="003B015A">
        <w:rPr>
          <w:rFonts w:hint="eastAsia"/>
        </w:rPr>
        <w:t>零相關</w:t>
      </w:r>
    </w:p>
    <w:p w:rsidR="00371D5A" w:rsidRDefault="00371D5A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0F3ADF" w:rsidRPr="008A07BC" w:rsidRDefault="005A303E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8A07BC">
        <w:rPr>
          <w:rFonts w:hint="eastAsia"/>
          <w:spacing w:val="20"/>
          <w:sz w:val="22"/>
          <w:szCs w:val="22"/>
        </w:rPr>
        <w:t>6.</w:t>
      </w:r>
      <w:r w:rsidR="00B00E55" w:rsidRPr="008A07BC">
        <w:rPr>
          <w:spacing w:val="20"/>
          <w:sz w:val="22"/>
          <w:szCs w:val="22"/>
        </w:rPr>
        <w:tab/>
      </w:r>
      <w:r w:rsidR="000F3ADF" w:rsidRPr="008A07BC">
        <w:rPr>
          <w:rFonts w:hint="eastAsia"/>
          <w:spacing w:val="20"/>
          <w:sz w:val="22"/>
          <w:szCs w:val="22"/>
        </w:rPr>
        <w:t>試問有多少個實數</w:t>
      </w:r>
      <w:r w:rsidR="00515DC5" w:rsidRPr="00515DC5">
        <w:rPr>
          <w:spacing w:val="20"/>
          <w:position w:val="-6"/>
          <w:sz w:val="22"/>
          <w:szCs w:val="22"/>
        </w:rPr>
        <w:object w:dxaOrig="180" w:dyaOrig="200">
          <v:shape id="_x0000_i1062" type="#_x0000_t75" style="width:9.25pt;height:10.2pt" o:ole="">
            <v:imagedata r:id="rId85" o:title=""/>
          </v:shape>
          <o:OLEObject Type="Embed" ProgID="Equation.DSMT4" ShapeID="_x0000_i1062" DrawAspect="Content" ObjectID="_1545577706" r:id="rId86"/>
        </w:object>
      </w:r>
      <w:r w:rsidR="000F3ADF" w:rsidRPr="008A07BC">
        <w:rPr>
          <w:rFonts w:hint="eastAsia"/>
          <w:spacing w:val="20"/>
          <w:sz w:val="22"/>
          <w:szCs w:val="22"/>
        </w:rPr>
        <w:t>滿足</w:t>
      </w:r>
      <w:r w:rsidR="00515DC5" w:rsidRPr="00515DC5">
        <w:rPr>
          <w:spacing w:val="20"/>
          <w:position w:val="-22"/>
          <w:sz w:val="22"/>
          <w:szCs w:val="22"/>
        </w:rPr>
        <w:object w:dxaOrig="1080" w:dyaOrig="580">
          <v:shape id="_x0000_i1063" type="#_x0000_t75" style="width:54.25pt;height:28.95pt" o:ole="">
            <v:imagedata r:id="rId87" o:title=""/>
          </v:shape>
          <o:OLEObject Type="Embed" ProgID="Equation.DSMT4" ShapeID="_x0000_i1063" DrawAspect="Content" ObjectID="_1545577707" r:id="rId88"/>
        </w:object>
      </w:r>
      <w:r w:rsidR="000F3ADF" w:rsidRPr="008A07BC">
        <w:rPr>
          <w:rFonts w:hint="eastAsia"/>
          <w:spacing w:val="20"/>
          <w:sz w:val="22"/>
          <w:szCs w:val="22"/>
        </w:rPr>
        <w:t>且</w:t>
      </w:r>
      <w:r w:rsidR="00515DC5" w:rsidRPr="00515DC5">
        <w:rPr>
          <w:spacing w:val="20"/>
          <w:position w:val="-6"/>
          <w:sz w:val="22"/>
          <w:szCs w:val="22"/>
        </w:rPr>
        <w:object w:dxaOrig="1219" w:dyaOrig="260">
          <v:shape id="_x0000_i1064" type="#_x0000_t75" style="width:60.3pt;height:13.15pt" o:ole="">
            <v:imagedata r:id="rId89" o:title=""/>
          </v:shape>
          <o:OLEObject Type="Embed" ProgID="Equation.DSMT4" ShapeID="_x0000_i1064" DrawAspect="Content" ObjectID="_1545577708" r:id="rId90"/>
        </w:object>
      </w:r>
      <w:r w:rsidR="000F3ADF" w:rsidRPr="008A07BC">
        <w:rPr>
          <w:rFonts w:hint="eastAsia"/>
          <w:spacing w:val="20"/>
          <w:sz w:val="22"/>
          <w:szCs w:val="22"/>
        </w:rPr>
        <w:t>？</w:t>
      </w:r>
    </w:p>
    <w:p w:rsidR="000F3ADF" w:rsidRPr="00365A14" w:rsidRDefault="000F3ADF" w:rsidP="00365A14">
      <w:pPr>
        <w:pStyle w:val="ABC"/>
        <w:tabs>
          <w:tab w:val="clear" w:pos="5942"/>
        </w:tabs>
        <w:rPr>
          <w:spacing w:val="20"/>
        </w:rPr>
      </w:pPr>
      <w:r w:rsidRPr="00365A14">
        <w:rPr>
          <w:spacing w:val="20"/>
        </w:rPr>
        <w:t xml:space="preserve">(1) </w:t>
      </w:r>
      <w:r w:rsidR="00515DC5" w:rsidRPr="00515DC5">
        <w:rPr>
          <w:spacing w:val="20"/>
          <w:position w:val="-6"/>
        </w:rPr>
        <w:object w:dxaOrig="180" w:dyaOrig="260">
          <v:shape id="_x0000_i1065" type="#_x0000_t75" style="width:9.25pt;height:13.15pt" o:ole="">
            <v:imagedata r:id="rId91" o:title=""/>
          </v:shape>
          <o:OLEObject Type="Embed" ProgID="Equation.DSMT4" ShapeID="_x0000_i1065" DrawAspect="Content" ObjectID="_1545577709" r:id="rId92"/>
        </w:object>
      </w:r>
      <w:r w:rsidR="006544A1" w:rsidRPr="00365A14">
        <w:rPr>
          <w:spacing w:val="20"/>
        </w:rPr>
        <w:t>個</w:t>
      </w:r>
      <w:r w:rsidRPr="00365A14">
        <w:rPr>
          <w:spacing w:val="20"/>
        </w:rPr>
        <w:tab/>
        <w:t xml:space="preserve">(2) </w:t>
      </w:r>
      <w:r w:rsidR="00515DC5" w:rsidRPr="00515DC5">
        <w:rPr>
          <w:spacing w:val="20"/>
          <w:position w:val="-4"/>
        </w:rPr>
        <w:object w:dxaOrig="139" w:dyaOrig="240">
          <v:shape id="_x0000_i1066" type="#_x0000_t75" style="width:6.55pt;height:11.7pt" o:ole="">
            <v:imagedata r:id="rId93" o:title=""/>
          </v:shape>
          <o:OLEObject Type="Embed" ProgID="Equation.DSMT4" ShapeID="_x0000_i1066" DrawAspect="Content" ObjectID="_1545577710" r:id="rId94"/>
        </w:object>
      </w:r>
      <w:r w:rsidR="006544A1" w:rsidRPr="00365A14">
        <w:rPr>
          <w:spacing w:val="20"/>
        </w:rPr>
        <w:t>個</w:t>
      </w:r>
      <w:r w:rsidRPr="00365A14">
        <w:rPr>
          <w:spacing w:val="20"/>
        </w:rPr>
        <w:tab/>
        <w:t xml:space="preserve">(3) </w:t>
      </w:r>
      <w:r w:rsidR="00515DC5" w:rsidRPr="00515DC5">
        <w:rPr>
          <w:spacing w:val="20"/>
          <w:position w:val="-4"/>
        </w:rPr>
        <w:object w:dxaOrig="180" w:dyaOrig="240">
          <v:shape id="_x0000_i1067" type="#_x0000_t75" style="width:9.25pt;height:11.7pt" o:ole="">
            <v:imagedata r:id="rId95" o:title=""/>
          </v:shape>
          <o:OLEObject Type="Embed" ProgID="Equation.DSMT4" ShapeID="_x0000_i1067" DrawAspect="Content" ObjectID="_1545577711" r:id="rId96"/>
        </w:object>
      </w:r>
      <w:r w:rsidR="006544A1" w:rsidRPr="00365A14">
        <w:rPr>
          <w:spacing w:val="20"/>
        </w:rPr>
        <w:t>個</w:t>
      </w:r>
    </w:p>
    <w:p w:rsidR="000F3ADF" w:rsidRPr="00365A14" w:rsidRDefault="000F3ADF" w:rsidP="00365A14">
      <w:pPr>
        <w:pStyle w:val="ABC"/>
        <w:tabs>
          <w:tab w:val="clear" w:pos="5942"/>
        </w:tabs>
        <w:rPr>
          <w:spacing w:val="20"/>
        </w:rPr>
      </w:pPr>
      <w:r w:rsidRPr="00365A14">
        <w:rPr>
          <w:spacing w:val="20"/>
        </w:rPr>
        <w:t xml:space="preserve">(4) </w:t>
      </w:r>
      <w:r w:rsidR="00515DC5" w:rsidRPr="00515DC5">
        <w:rPr>
          <w:spacing w:val="20"/>
          <w:position w:val="-4"/>
        </w:rPr>
        <w:object w:dxaOrig="180" w:dyaOrig="240">
          <v:shape id="_x0000_i1068" type="#_x0000_t75" style="width:9.25pt;height:11.7pt" o:ole="">
            <v:imagedata r:id="rId97" o:title=""/>
          </v:shape>
          <o:OLEObject Type="Embed" ProgID="Equation.DSMT4" ShapeID="_x0000_i1068" DrawAspect="Content" ObjectID="_1545577712" r:id="rId98"/>
        </w:object>
      </w:r>
      <w:r w:rsidR="006544A1" w:rsidRPr="00365A14">
        <w:rPr>
          <w:spacing w:val="20"/>
        </w:rPr>
        <w:t>個</w:t>
      </w:r>
      <w:r w:rsidRPr="00365A14">
        <w:rPr>
          <w:spacing w:val="20"/>
        </w:rPr>
        <w:tab/>
        <w:t xml:space="preserve">(5) </w:t>
      </w:r>
      <w:r w:rsidRPr="00365A14">
        <w:rPr>
          <w:spacing w:val="20"/>
        </w:rPr>
        <w:t>無窮多</w:t>
      </w:r>
      <w:r w:rsidR="006544A1" w:rsidRPr="00365A14">
        <w:rPr>
          <w:spacing w:val="20"/>
        </w:rPr>
        <w:t>個</w:t>
      </w:r>
    </w:p>
    <w:p w:rsidR="00371D5A" w:rsidRDefault="00371D5A" w:rsidP="00365A14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5A303E" w:rsidRPr="004968C6" w:rsidRDefault="00B00E55" w:rsidP="00CF3710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B00E55">
        <w:rPr>
          <w:rFonts w:hint="eastAsia"/>
          <w:spacing w:val="20"/>
          <w:sz w:val="22"/>
          <w:szCs w:val="22"/>
        </w:rPr>
        <w:t>7</w:t>
      </w:r>
      <w:r w:rsidRPr="00B00E55">
        <w:rPr>
          <w:spacing w:val="20"/>
          <w:sz w:val="22"/>
          <w:szCs w:val="22"/>
        </w:rPr>
        <w:t>.</w:t>
      </w:r>
      <w:r w:rsidRPr="00B00E55">
        <w:rPr>
          <w:spacing w:val="20"/>
          <w:sz w:val="22"/>
          <w:szCs w:val="22"/>
        </w:rPr>
        <w:tab/>
      </w:r>
      <w:r w:rsidR="005A303E" w:rsidRPr="00B00E55">
        <w:rPr>
          <w:spacing w:val="20"/>
          <w:sz w:val="22"/>
          <w:szCs w:val="22"/>
        </w:rPr>
        <w:t>小明想要安排從星期一到星期五共五天的午餐計畫。他</w:t>
      </w:r>
      <w:r w:rsidR="004F0C9F" w:rsidRPr="00B00E55">
        <w:rPr>
          <w:rFonts w:hint="eastAsia"/>
          <w:spacing w:val="20"/>
          <w:sz w:val="22"/>
          <w:szCs w:val="22"/>
        </w:rPr>
        <w:t>的</w:t>
      </w:r>
      <w:r w:rsidR="005A303E" w:rsidRPr="00B00E55">
        <w:rPr>
          <w:rFonts w:hint="eastAsia"/>
          <w:spacing w:val="20"/>
          <w:sz w:val="22"/>
          <w:szCs w:val="22"/>
        </w:rPr>
        <w:t>餐</w:t>
      </w:r>
      <w:r w:rsidR="004F0C9F" w:rsidRPr="00B00E55">
        <w:rPr>
          <w:rFonts w:hint="eastAsia"/>
          <w:spacing w:val="20"/>
          <w:sz w:val="22"/>
          <w:szCs w:val="22"/>
        </w:rPr>
        <w:t>點</w:t>
      </w:r>
      <w:r w:rsidR="005A303E" w:rsidRPr="00B00E55">
        <w:rPr>
          <w:spacing w:val="20"/>
          <w:sz w:val="22"/>
          <w:szCs w:val="22"/>
        </w:rPr>
        <w:t>共有四種選擇：</w:t>
      </w:r>
      <w:r w:rsidR="00A86F85" w:rsidRPr="004968C6">
        <w:rPr>
          <w:spacing w:val="20"/>
          <w:sz w:val="22"/>
          <w:szCs w:val="22"/>
        </w:rPr>
        <w:t>牛肉麵、</w:t>
      </w:r>
      <w:r w:rsidR="00A86F85" w:rsidRPr="004968C6">
        <w:rPr>
          <w:rFonts w:hint="eastAsia"/>
          <w:spacing w:val="20"/>
          <w:sz w:val="22"/>
          <w:szCs w:val="22"/>
        </w:rPr>
        <w:t>大滷</w:t>
      </w:r>
      <w:r w:rsidR="005A303E" w:rsidRPr="004968C6">
        <w:rPr>
          <w:spacing w:val="20"/>
          <w:sz w:val="22"/>
          <w:szCs w:val="22"/>
        </w:rPr>
        <w:t>麵、咖哩飯及排骨飯。小明想要依據下列</w:t>
      </w:r>
      <w:r w:rsidR="005A303E" w:rsidRPr="004968C6">
        <w:rPr>
          <w:rFonts w:hint="eastAsia"/>
          <w:spacing w:val="20"/>
          <w:sz w:val="22"/>
          <w:szCs w:val="22"/>
        </w:rPr>
        <w:t>兩</w:t>
      </w:r>
      <w:r w:rsidR="005A303E" w:rsidRPr="004968C6">
        <w:rPr>
          <w:spacing w:val="20"/>
          <w:sz w:val="22"/>
          <w:szCs w:val="22"/>
        </w:rPr>
        <w:t>原則來安排他的午餐：</w:t>
      </w:r>
    </w:p>
    <w:p w:rsidR="005A303E" w:rsidRPr="008A07BC" w:rsidRDefault="00365A14" w:rsidP="00365A14">
      <w:pPr>
        <w:spacing w:beforeLines="25" w:before="60" w:line="360" w:lineRule="atLeast"/>
        <w:ind w:leftChars="150" w:left="360"/>
        <w:jc w:val="both"/>
        <w:rPr>
          <w:spacing w:val="20"/>
          <w:sz w:val="22"/>
          <w:szCs w:val="22"/>
        </w:rPr>
      </w:pPr>
      <w:r>
        <w:rPr>
          <w:rFonts w:hint="eastAsia"/>
          <w:spacing w:val="20"/>
          <w:sz w:val="22"/>
          <w:szCs w:val="22"/>
        </w:rPr>
        <w:t>（</w:t>
      </w:r>
      <w:r w:rsidR="005A303E" w:rsidRPr="005A303E">
        <w:rPr>
          <w:rFonts w:hint="eastAsia"/>
          <w:spacing w:val="20"/>
          <w:sz w:val="22"/>
          <w:szCs w:val="22"/>
        </w:rPr>
        <w:t>甲</w:t>
      </w:r>
      <w:r>
        <w:rPr>
          <w:rFonts w:hint="eastAsia"/>
          <w:spacing w:val="20"/>
          <w:sz w:val="22"/>
          <w:szCs w:val="22"/>
        </w:rPr>
        <w:t>）</w:t>
      </w:r>
      <w:r w:rsidR="003B305E">
        <w:rPr>
          <w:rFonts w:hint="eastAsia"/>
          <w:spacing w:val="20"/>
          <w:sz w:val="22"/>
          <w:szCs w:val="22"/>
        </w:rPr>
        <w:t>每天只</w:t>
      </w:r>
      <w:r w:rsidR="004F0C9F">
        <w:rPr>
          <w:rFonts w:hint="eastAsia"/>
          <w:spacing w:val="20"/>
          <w:sz w:val="22"/>
          <w:szCs w:val="22"/>
        </w:rPr>
        <w:t>選一種餐點但</w:t>
      </w:r>
      <w:r w:rsidR="005A303E" w:rsidRPr="005A303E">
        <w:rPr>
          <w:rFonts w:hint="eastAsia"/>
          <w:spacing w:val="20"/>
          <w:sz w:val="22"/>
          <w:szCs w:val="22"/>
        </w:rPr>
        <w:t>這五天</w:t>
      </w:r>
      <w:r w:rsidR="003B305E">
        <w:rPr>
          <w:rFonts w:hint="eastAsia"/>
          <w:spacing w:val="20"/>
          <w:sz w:val="22"/>
          <w:szCs w:val="22"/>
        </w:rPr>
        <w:t>中</w:t>
      </w:r>
      <w:r w:rsidR="005A303E">
        <w:rPr>
          <w:spacing w:val="20"/>
          <w:sz w:val="22"/>
          <w:szCs w:val="22"/>
        </w:rPr>
        <w:t>每一種餐</w:t>
      </w:r>
      <w:r w:rsidR="003B305E">
        <w:rPr>
          <w:rFonts w:hint="eastAsia"/>
          <w:spacing w:val="20"/>
          <w:sz w:val="22"/>
          <w:szCs w:val="22"/>
        </w:rPr>
        <w:t>點</w:t>
      </w:r>
      <w:r w:rsidR="003B305E">
        <w:rPr>
          <w:spacing w:val="20"/>
          <w:sz w:val="22"/>
          <w:szCs w:val="22"/>
        </w:rPr>
        <w:t>至少各點一次</w:t>
      </w:r>
    </w:p>
    <w:p w:rsidR="005A303E" w:rsidRPr="00365A14" w:rsidRDefault="00365A14" w:rsidP="00365A14">
      <w:pPr>
        <w:spacing w:beforeLines="25" w:before="60" w:line="360" w:lineRule="atLeast"/>
        <w:ind w:leftChars="150" w:left="360"/>
        <w:jc w:val="both"/>
        <w:rPr>
          <w:spacing w:val="20"/>
          <w:sz w:val="22"/>
          <w:szCs w:val="22"/>
        </w:rPr>
      </w:pPr>
      <w:r>
        <w:rPr>
          <w:rFonts w:hint="eastAsia"/>
          <w:spacing w:val="20"/>
          <w:sz w:val="22"/>
          <w:szCs w:val="22"/>
        </w:rPr>
        <w:t>（</w:t>
      </w:r>
      <w:r w:rsidR="005A303E" w:rsidRPr="005A303E">
        <w:rPr>
          <w:rFonts w:hint="eastAsia"/>
          <w:spacing w:val="20"/>
          <w:sz w:val="22"/>
          <w:szCs w:val="22"/>
        </w:rPr>
        <w:t>乙</w:t>
      </w:r>
      <w:r>
        <w:rPr>
          <w:rFonts w:hint="eastAsia"/>
          <w:spacing w:val="20"/>
          <w:sz w:val="22"/>
          <w:szCs w:val="22"/>
        </w:rPr>
        <w:t>）</w:t>
      </w:r>
      <w:r w:rsidR="003B305E">
        <w:rPr>
          <w:spacing w:val="20"/>
          <w:sz w:val="22"/>
          <w:szCs w:val="22"/>
        </w:rPr>
        <w:t>連續兩天的</w:t>
      </w:r>
      <w:r w:rsidR="003B305E" w:rsidRPr="005A303E">
        <w:rPr>
          <w:spacing w:val="20"/>
          <w:sz w:val="22"/>
          <w:szCs w:val="22"/>
        </w:rPr>
        <w:t>餐</w:t>
      </w:r>
      <w:r w:rsidR="003B305E">
        <w:rPr>
          <w:rFonts w:hint="eastAsia"/>
          <w:spacing w:val="20"/>
          <w:sz w:val="22"/>
          <w:szCs w:val="22"/>
        </w:rPr>
        <w:t>點</w:t>
      </w:r>
      <w:r w:rsidR="003B305E" w:rsidRPr="005A303E">
        <w:rPr>
          <w:spacing w:val="20"/>
          <w:sz w:val="22"/>
          <w:szCs w:val="22"/>
        </w:rPr>
        <w:t>不</w:t>
      </w:r>
      <w:r w:rsidR="003B305E">
        <w:rPr>
          <w:rFonts w:hint="eastAsia"/>
          <w:spacing w:val="20"/>
          <w:sz w:val="22"/>
          <w:szCs w:val="22"/>
        </w:rPr>
        <w:t>能</w:t>
      </w:r>
      <w:r w:rsidR="003B305E" w:rsidRPr="005A303E">
        <w:rPr>
          <w:spacing w:val="20"/>
          <w:sz w:val="22"/>
          <w:szCs w:val="22"/>
        </w:rPr>
        <w:t>重複</w:t>
      </w:r>
      <w:r w:rsidR="003B305E">
        <w:rPr>
          <w:rFonts w:hint="eastAsia"/>
          <w:spacing w:val="20"/>
          <w:sz w:val="22"/>
          <w:szCs w:val="22"/>
        </w:rPr>
        <w:t>且</w:t>
      </w:r>
      <w:r w:rsidR="005A303E" w:rsidRPr="005A303E">
        <w:rPr>
          <w:spacing w:val="20"/>
          <w:sz w:val="22"/>
          <w:szCs w:val="22"/>
        </w:rPr>
        <w:t>不連續兩天吃</w:t>
      </w:r>
      <w:r w:rsidR="005A303E" w:rsidRPr="005A303E">
        <w:rPr>
          <w:rFonts w:hint="eastAsia"/>
          <w:spacing w:val="20"/>
          <w:sz w:val="22"/>
          <w:szCs w:val="22"/>
        </w:rPr>
        <w:t>麵</w:t>
      </w:r>
      <w:r w:rsidR="005A303E" w:rsidRPr="005A303E">
        <w:rPr>
          <w:spacing w:val="20"/>
          <w:sz w:val="22"/>
          <w:szCs w:val="22"/>
        </w:rPr>
        <w:t>食</w:t>
      </w:r>
    </w:p>
    <w:p w:rsidR="0034789E" w:rsidRPr="00365A14" w:rsidRDefault="005A303E" w:rsidP="00365A14">
      <w:pPr>
        <w:spacing w:beforeLines="25" w:before="60" w:line="360" w:lineRule="atLeast"/>
        <w:ind w:leftChars="150" w:left="360"/>
        <w:jc w:val="both"/>
        <w:rPr>
          <w:spacing w:val="20"/>
          <w:sz w:val="22"/>
          <w:szCs w:val="22"/>
        </w:rPr>
      </w:pPr>
      <w:r w:rsidRPr="00365A14">
        <w:rPr>
          <w:spacing w:val="20"/>
          <w:sz w:val="22"/>
          <w:szCs w:val="22"/>
        </w:rPr>
        <w:t>根據上述原則，</w:t>
      </w:r>
      <w:r w:rsidRPr="00365A14">
        <w:rPr>
          <w:rFonts w:hint="eastAsia"/>
          <w:spacing w:val="20"/>
          <w:sz w:val="22"/>
          <w:szCs w:val="22"/>
        </w:rPr>
        <w:t>小明這五天共有幾種不同的午餐計畫？</w:t>
      </w:r>
    </w:p>
    <w:p w:rsidR="0034789E" w:rsidRPr="00D24BC3" w:rsidRDefault="00365A14" w:rsidP="00365A14">
      <w:pPr>
        <w:pStyle w:val="ABCDE"/>
        <w:numPr>
          <w:ilvl w:val="0"/>
          <w:numId w:val="0"/>
        </w:numPr>
        <w:ind w:left="369"/>
        <w:rPr>
          <w:color w:val="000000"/>
        </w:rPr>
      </w:pPr>
      <w:r>
        <w:t>(1)</w:t>
      </w:r>
      <w:r w:rsidR="0034789E">
        <w:rPr>
          <w:rFonts w:hint="eastAsia"/>
        </w:rPr>
        <w:t xml:space="preserve"> </w:t>
      </w:r>
      <w:r w:rsidR="00371D5A" w:rsidRPr="00515DC5">
        <w:rPr>
          <w:position w:val="-6"/>
        </w:rPr>
        <w:object w:dxaOrig="279" w:dyaOrig="260">
          <v:shape id="_x0000_i1069" type="#_x0000_t75" style="width:14.1pt;height:13.15pt" o:ole="">
            <v:imagedata r:id="rId99" o:title=""/>
          </v:shape>
          <o:OLEObject Type="Embed" ProgID="Equation.DSMT4" ShapeID="_x0000_i1069" DrawAspect="Content" ObjectID="_1545577713" r:id="rId100"/>
        </w:object>
      </w:r>
      <w:r w:rsidR="0034789E">
        <w:rPr>
          <w:rFonts w:hint="eastAsia"/>
        </w:rPr>
        <w:tab/>
      </w:r>
      <w:r w:rsidR="0034789E" w:rsidRPr="00D24BC3">
        <w:t>(2)</w:t>
      </w:r>
      <w:r w:rsidR="0034789E">
        <w:rPr>
          <w:rFonts w:hint="eastAsia"/>
        </w:rPr>
        <w:t xml:space="preserve"> </w:t>
      </w:r>
      <w:r w:rsidR="00515DC5" w:rsidRPr="00515DC5">
        <w:rPr>
          <w:position w:val="-6"/>
        </w:rPr>
        <w:object w:dxaOrig="300" w:dyaOrig="260">
          <v:shape id="_x0000_i1070" type="#_x0000_t75" style="width:15.1pt;height:13.15pt" o:ole="">
            <v:imagedata r:id="rId101" o:title=""/>
          </v:shape>
          <o:OLEObject Type="Embed" ProgID="Equation.DSMT4" ShapeID="_x0000_i1070" DrawAspect="Content" ObjectID="_1545577714" r:id="rId102"/>
        </w:object>
      </w:r>
      <w:r w:rsidR="0034789E">
        <w:rPr>
          <w:rFonts w:hint="eastAsia"/>
        </w:rPr>
        <w:tab/>
      </w:r>
      <w:r w:rsidR="0034789E" w:rsidRPr="00D24BC3">
        <w:t>(3)</w:t>
      </w:r>
      <w:r w:rsidR="0034789E">
        <w:rPr>
          <w:rFonts w:hint="eastAsia"/>
        </w:rPr>
        <w:t xml:space="preserve"> </w:t>
      </w:r>
      <w:r w:rsidR="00515DC5" w:rsidRPr="00515DC5">
        <w:rPr>
          <w:position w:val="-6"/>
        </w:rPr>
        <w:object w:dxaOrig="279" w:dyaOrig="260">
          <v:shape id="_x0000_i1071" type="#_x0000_t75" style="width:14.1pt;height:13.15pt" o:ole="">
            <v:imagedata r:id="rId103" o:title=""/>
          </v:shape>
          <o:OLEObject Type="Embed" ProgID="Equation.DSMT4" ShapeID="_x0000_i1071" DrawAspect="Content" ObjectID="_1545577715" r:id="rId104"/>
        </w:object>
      </w:r>
      <w:r w:rsidR="0034789E">
        <w:rPr>
          <w:rFonts w:hint="eastAsia"/>
        </w:rPr>
        <w:tab/>
      </w:r>
      <w:r w:rsidR="0034789E" w:rsidRPr="00D24BC3">
        <w:t>(4)</w:t>
      </w:r>
      <w:r w:rsidR="0034789E">
        <w:rPr>
          <w:rFonts w:hint="eastAsia"/>
        </w:rPr>
        <w:t xml:space="preserve"> </w:t>
      </w:r>
      <w:r w:rsidR="00515DC5" w:rsidRPr="00515DC5">
        <w:rPr>
          <w:position w:val="-6"/>
        </w:rPr>
        <w:object w:dxaOrig="300" w:dyaOrig="260">
          <v:shape id="_x0000_i1072" type="#_x0000_t75" style="width:15.1pt;height:13.15pt" o:ole="">
            <v:imagedata r:id="rId105" o:title=""/>
          </v:shape>
          <o:OLEObject Type="Embed" ProgID="Equation.DSMT4" ShapeID="_x0000_i1072" DrawAspect="Content" ObjectID="_1545577716" r:id="rId106"/>
        </w:object>
      </w:r>
      <w:r w:rsidR="0034789E">
        <w:rPr>
          <w:rFonts w:hint="eastAsia"/>
        </w:rPr>
        <w:tab/>
      </w:r>
      <w:r w:rsidR="0034789E" w:rsidRPr="00D24BC3">
        <w:t>(5)</w:t>
      </w:r>
      <w:r w:rsidR="00371D5A">
        <w:t xml:space="preserve"> </w:t>
      </w:r>
      <w:r w:rsidR="00515DC5" w:rsidRPr="00515DC5">
        <w:rPr>
          <w:position w:val="-6"/>
        </w:rPr>
        <w:object w:dxaOrig="279" w:dyaOrig="260">
          <v:shape id="_x0000_i1073" type="#_x0000_t75" style="width:14.1pt;height:13.15pt" o:ole="">
            <v:imagedata r:id="rId107" o:title=""/>
          </v:shape>
          <o:OLEObject Type="Embed" ProgID="Equation.DSMT4" ShapeID="_x0000_i1073" DrawAspect="Content" ObjectID="_1545577717" r:id="rId108"/>
        </w:object>
      </w:r>
    </w:p>
    <w:p w:rsidR="008E06AD" w:rsidRDefault="008E06AD" w:rsidP="005A303E">
      <w:pPr>
        <w:pStyle w:val="a3"/>
        <w:spacing w:before="120"/>
        <w:rPr>
          <w:bCs/>
          <w:sz w:val="26"/>
        </w:rPr>
      </w:pPr>
    </w:p>
    <w:p w:rsidR="00371D5A" w:rsidRDefault="00371D5A" w:rsidP="005A303E">
      <w:pPr>
        <w:pStyle w:val="a3"/>
        <w:spacing w:before="120"/>
        <w:rPr>
          <w:bCs/>
          <w:sz w:val="26"/>
        </w:rPr>
      </w:pPr>
    </w:p>
    <w:p w:rsidR="00371D5A" w:rsidRDefault="00371D5A">
      <w:pPr>
        <w:widowControl/>
        <w:rPr>
          <w:b/>
          <w:bCs/>
          <w:spacing w:val="45"/>
          <w:sz w:val="26"/>
          <w:szCs w:val="28"/>
        </w:rPr>
      </w:pPr>
      <w:r>
        <w:rPr>
          <w:bCs/>
          <w:sz w:val="26"/>
        </w:rPr>
        <w:br w:type="page"/>
      </w:r>
    </w:p>
    <w:p w:rsidR="00E047F3" w:rsidRPr="0023050F" w:rsidRDefault="002A6284" w:rsidP="005A303E">
      <w:pPr>
        <w:pStyle w:val="a3"/>
        <w:spacing w:before="120"/>
        <w:rPr>
          <w:bCs/>
          <w:sz w:val="26"/>
        </w:rPr>
      </w:pPr>
      <w:r w:rsidRPr="0023050F">
        <w:rPr>
          <w:rFonts w:hint="eastAsia"/>
          <w:bCs/>
          <w:sz w:val="26"/>
        </w:rPr>
        <w:lastRenderedPageBreak/>
        <w:t>二</w:t>
      </w:r>
      <w:r w:rsidR="00FB2C0F" w:rsidRPr="0023050F">
        <w:rPr>
          <w:rFonts w:hint="eastAsia"/>
          <w:bCs/>
          <w:sz w:val="26"/>
        </w:rPr>
        <w:t>、多選</w:t>
      </w:r>
      <w:r w:rsidR="00E047F3" w:rsidRPr="0023050F">
        <w:rPr>
          <w:rFonts w:hint="eastAsia"/>
          <w:bCs/>
          <w:sz w:val="26"/>
        </w:rPr>
        <w:t>題</w:t>
      </w:r>
      <w:r w:rsidR="00E250C0" w:rsidRPr="0023050F">
        <w:rPr>
          <w:rFonts w:hint="eastAsia"/>
          <w:bCs/>
          <w:sz w:val="26"/>
        </w:rPr>
        <w:t>（</w:t>
      </w:r>
      <w:r w:rsidR="00D95CEA" w:rsidRPr="0023050F">
        <w:rPr>
          <w:rFonts w:hint="eastAsia"/>
          <w:bCs/>
          <w:sz w:val="26"/>
        </w:rPr>
        <w:t>占</w:t>
      </w:r>
      <w:r w:rsidR="00E87B86">
        <w:rPr>
          <w:rFonts w:hint="eastAsia"/>
          <w:bCs/>
          <w:sz w:val="26"/>
        </w:rPr>
        <w:t>30</w:t>
      </w:r>
      <w:r w:rsidR="00E250C0" w:rsidRPr="0023050F">
        <w:rPr>
          <w:rFonts w:hint="eastAsia"/>
          <w:bCs/>
          <w:sz w:val="26"/>
        </w:rPr>
        <w:t>分）</w:t>
      </w:r>
    </w:p>
    <w:p w:rsidR="00514F48" w:rsidRPr="00514F48" w:rsidRDefault="00A85614" w:rsidP="002976A2">
      <w:pPr>
        <w:pStyle w:val="a7"/>
        <w:rPr>
          <w:color w:val="FF0000"/>
        </w:rPr>
      </w:pPr>
      <w:r w:rsidRPr="009C4ECB">
        <w:t>說明：第</w:t>
      </w:r>
      <w:r w:rsidR="00E87B86">
        <w:rPr>
          <w:rFonts w:hint="eastAsia"/>
        </w:rPr>
        <w:t>8</w:t>
      </w:r>
      <w:r w:rsidRPr="009C4ECB">
        <w:t>題至第</w:t>
      </w:r>
      <w:r w:rsidR="00E87B86">
        <w:rPr>
          <w:rFonts w:hint="eastAsia"/>
        </w:rPr>
        <w:t>13</w:t>
      </w:r>
      <w:r w:rsidRPr="009C4ECB">
        <w:t>題，每題有</w:t>
      </w:r>
      <w:r w:rsidRPr="009C4ECB">
        <w:t>5</w:t>
      </w:r>
      <w:r w:rsidRPr="009C4ECB">
        <w:t>個選項，其中至少有一個是正確的選項，請將正確選項畫記在答案卡之「選擇（填）題答案區」。各題之選項獨立判定，所有選項均答對者，得</w:t>
      </w:r>
      <w:r w:rsidRPr="009C4ECB">
        <w:t>5</w:t>
      </w:r>
      <w:r w:rsidRPr="009C4ECB">
        <w:t>分；</w:t>
      </w:r>
      <w:r w:rsidRPr="009C4ECB">
        <w:rPr>
          <w:color w:val="000000"/>
        </w:rPr>
        <w:t>答錯</w:t>
      </w:r>
      <w:r w:rsidRPr="009C4ECB">
        <w:rPr>
          <w:color w:val="000000"/>
        </w:rPr>
        <w:t>1</w:t>
      </w:r>
      <w:r w:rsidRPr="009C4ECB">
        <w:rPr>
          <w:color w:val="000000"/>
        </w:rPr>
        <w:t>個選項者，得</w:t>
      </w:r>
      <w:r w:rsidRPr="009C4ECB">
        <w:rPr>
          <w:color w:val="000000"/>
        </w:rPr>
        <w:t>3</w:t>
      </w:r>
      <w:r w:rsidRPr="009C4ECB">
        <w:rPr>
          <w:color w:val="000000"/>
        </w:rPr>
        <w:t>分；答錯</w:t>
      </w:r>
      <w:r w:rsidRPr="009C4ECB">
        <w:rPr>
          <w:color w:val="000000"/>
        </w:rPr>
        <w:t>2</w:t>
      </w:r>
      <w:r w:rsidRPr="009C4ECB">
        <w:rPr>
          <w:color w:val="000000"/>
        </w:rPr>
        <w:t>個選項者，得</w:t>
      </w:r>
      <w:r w:rsidRPr="009C4ECB">
        <w:rPr>
          <w:color w:val="000000"/>
        </w:rPr>
        <w:t>1</w:t>
      </w:r>
      <w:r w:rsidRPr="009C4ECB">
        <w:rPr>
          <w:color w:val="000000"/>
        </w:rPr>
        <w:t>分；答錯多於</w:t>
      </w:r>
      <w:r w:rsidRPr="009C4ECB">
        <w:rPr>
          <w:color w:val="000000"/>
        </w:rPr>
        <w:t>2</w:t>
      </w:r>
      <w:r w:rsidRPr="009C4ECB">
        <w:rPr>
          <w:color w:val="000000"/>
        </w:rPr>
        <w:t>個選項或所有選項均未作答者</w:t>
      </w:r>
      <w:r w:rsidRPr="009C4ECB">
        <w:t>，該題以零分計算。</w:t>
      </w:r>
    </w:p>
    <w:p w:rsidR="00691BF0" w:rsidRPr="008A07BC" w:rsidRDefault="00231A5E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8A07BC">
        <w:rPr>
          <w:rFonts w:hint="eastAsia"/>
          <w:spacing w:val="20"/>
          <w:sz w:val="22"/>
          <w:szCs w:val="22"/>
        </w:rPr>
        <w:t>8</w:t>
      </w:r>
      <w:r w:rsidR="00DD18BC" w:rsidRPr="008A07BC">
        <w:rPr>
          <w:rFonts w:hint="eastAsia"/>
          <w:spacing w:val="20"/>
          <w:sz w:val="22"/>
          <w:szCs w:val="22"/>
        </w:rPr>
        <w:t>.</w:t>
      </w:r>
      <w:r w:rsidR="00B00E55" w:rsidRPr="008A07BC">
        <w:rPr>
          <w:spacing w:val="20"/>
          <w:sz w:val="22"/>
          <w:szCs w:val="22"/>
        </w:rPr>
        <w:tab/>
      </w:r>
      <w:r w:rsidR="00691BF0" w:rsidRPr="008A07BC">
        <w:rPr>
          <w:spacing w:val="20"/>
          <w:sz w:val="22"/>
          <w:szCs w:val="22"/>
        </w:rPr>
        <w:t>設</w:t>
      </w:r>
      <w:r w:rsidR="00130389" w:rsidRPr="00130389">
        <w:rPr>
          <w:spacing w:val="20"/>
          <w:position w:val="-10"/>
          <w:sz w:val="22"/>
          <w:szCs w:val="22"/>
        </w:rPr>
        <w:object w:dxaOrig="440" w:dyaOrig="240">
          <v:shape id="_x0000_i1074" type="#_x0000_t75" style="width:22.4pt;height:11.2pt" o:ole="">
            <v:imagedata r:id="rId109" o:title=""/>
          </v:shape>
          <o:OLEObject Type="Embed" ProgID="Equation.DSMT4" ShapeID="_x0000_i1074" DrawAspect="Content" ObjectID="_1545577718" r:id="rId110"/>
        </w:object>
      </w:r>
      <w:r w:rsidR="00691BF0" w:rsidRPr="008A07BC">
        <w:rPr>
          <w:spacing w:val="20"/>
          <w:sz w:val="22"/>
          <w:szCs w:val="22"/>
        </w:rPr>
        <w:t>為小於或等於</w:t>
      </w:r>
      <w:r w:rsidR="00691BF0" w:rsidRPr="008A07BC">
        <w:rPr>
          <w:spacing w:val="20"/>
          <w:sz w:val="22"/>
          <w:szCs w:val="22"/>
        </w:rPr>
        <w:t>4</w:t>
      </w:r>
      <w:r w:rsidR="00691BF0" w:rsidRPr="008A07BC">
        <w:rPr>
          <w:spacing w:val="20"/>
          <w:sz w:val="22"/>
          <w:szCs w:val="22"/>
        </w:rPr>
        <w:t>的相異正整數</w:t>
      </w:r>
      <w:r w:rsidR="00691BF0" w:rsidRPr="008A07BC">
        <w:rPr>
          <w:rFonts w:hint="eastAsia"/>
          <w:spacing w:val="20"/>
          <w:sz w:val="22"/>
          <w:szCs w:val="22"/>
        </w:rPr>
        <w:t>且</w:t>
      </w:r>
      <w:r w:rsidR="00130389" w:rsidRPr="00130389">
        <w:rPr>
          <w:spacing w:val="20"/>
          <w:position w:val="-10"/>
          <w:sz w:val="22"/>
          <w:szCs w:val="22"/>
        </w:rPr>
        <w:object w:dxaOrig="400" w:dyaOrig="300">
          <v:shape id="_x0000_i1075" type="#_x0000_t75" style="width:20.2pt;height:15.1pt" o:ole="">
            <v:imagedata r:id="rId111" o:title=""/>
          </v:shape>
          <o:OLEObject Type="Embed" ProgID="Equation.DSMT4" ShapeID="_x0000_i1075" DrawAspect="Content" ObjectID="_1545577719" r:id="rId112"/>
        </w:object>
      </w:r>
      <w:r w:rsidR="00691BF0" w:rsidRPr="008A07BC">
        <w:rPr>
          <w:spacing w:val="20"/>
          <w:sz w:val="22"/>
          <w:szCs w:val="22"/>
        </w:rPr>
        <w:t>為非零實數。已知函</w:t>
      </w:r>
      <w:r w:rsidR="00691BF0" w:rsidRPr="008A07BC">
        <w:rPr>
          <w:rFonts w:hint="eastAsia"/>
          <w:spacing w:val="20"/>
          <w:sz w:val="22"/>
          <w:szCs w:val="22"/>
        </w:rPr>
        <w:t>數</w:t>
      </w:r>
      <w:r w:rsidR="00515DC5" w:rsidRPr="00515DC5">
        <w:rPr>
          <w:spacing w:val="20"/>
          <w:position w:val="-10"/>
          <w:sz w:val="22"/>
          <w:szCs w:val="22"/>
        </w:rPr>
        <w:object w:dxaOrig="1040" w:dyaOrig="340">
          <v:shape id="_x0000_i1076" type="#_x0000_t75" style="width:51.55pt;height:17.25pt" o:ole="">
            <v:imagedata r:id="rId113" o:title=""/>
          </v:shape>
          <o:OLEObject Type="Embed" ProgID="Equation.DSMT4" ShapeID="_x0000_i1076" DrawAspect="Content" ObjectID="_1545577720" r:id="rId114"/>
        </w:object>
      </w:r>
      <w:r w:rsidR="00691BF0" w:rsidRPr="008A07BC">
        <w:rPr>
          <w:spacing w:val="20"/>
          <w:sz w:val="22"/>
          <w:szCs w:val="22"/>
        </w:rPr>
        <w:t>與函數</w:t>
      </w:r>
      <w:r w:rsidR="00515DC5" w:rsidRPr="00515DC5">
        <w:rPr>
          <w:spacing w:val="20"/>
          <w:position w:val="-10"/>
          <w:sz w:val="22"/>
          <w:szCs w:val="22"/>
        </w:rPr>
        <w:object w:dxaOrig="980" w:dyaOrig="340">
          <v:shape id="_x0000_i1077" type="#_x0000_t75" style="width:49.6pt;height:17.25pt" o:ole="">
            <v:imagedata r:id="rId115" o:title=""/>
          </v:shape>
          <o:OLEObject Type="Embed" ProgID="Equation.DSMT4" ShapeID="_x0000_i1077" DrawAspect="Content" ObjectID="_1545577721" r:id="rId116"/>
        </w:object>
      </w:r>
      <w:r w:rsidR="00691BF0" w:rsidRPr="008A07BC">
        <w:rPr>
          <w:spacing w:val="20"/>
          <w:sz w:val="22"/>
          <w:szCs w:val="22"/>
        </w:rPr>
        <w:t>的圖形恰有</w:t>
      </w:r>
      <w:r w:rsidR="00515DC5">
        <w:rPr>
          <w:spacing w:val="20"/>
          <w:sz w:val="22"/>
          <w:szCs w:val="22"/>
        </w:rPr>
        <w:t>3</w:t>
      </w:r>
      <w:r w:rsidR="00691BF0" w:rsidRPr="008A07BC">
        <w:rPr>
          <w:spacing w:val="20"/>
          <w:sz w:val="22"/>
          <w:szCs w:val="22"/>
        </w:rPr>
        <w:t>個相異交點，請選出可能的選項。</w:t>
      </w:r>
    </w:p>
    <w:p w:rsidR="00691BF0" w:rsidRPr="00365A14" w:rsidRDefault="00691BF0" w:rsidP="00365A14">
      <w:pPr>
        <w:spacing w:line="360" w:lineRule="atLeast"/>
        <w:ind w:leftChars="150" w:left="360"/>
        <w:rPr>
          <w:spacing w:val="20"/>
          <w:sz w:val="22"/>
        </w:rPr>
      </w:pPr>
      <w:r w:rsidRPr="00365A14">
        <w:rPr>
          <w:spacing w:val="20"/>
          <w:sz w:val="22"/>
        </w:rPr>
        <w:t xml:space="preserve">(1) </w:t>
      </w:r>
      <w:r w:rsidR="00130389" w:rsidRPr="00130389">
        <w:rPr>
          <w:spacing w:val="20"/>
          <w:position w:val="-10"/>
          <w:sz w:val="22"/>
        </w:rPr>
        <w:object w:dxaOrig="440" w:dyaOrig="240">
          <v:shape id="_x0000_i1078" type="#_x0000_t75" style="width:22.4pt;height:11.2pt" o:ole="">
            <v:imagedata r:id="rId117" o:title=""/>
          </v:shape>
          <o:OLEObject Type="Embed" ProgID="Equation.DSMT4" ShapeID="_x0000_i1078" DrawAspect="Content" ObjectID="_1545577722" r:id="rId118"/>
        </w:object>
      </w:r>
      <w:r w:rsidRPr="00365A14">
        <w:rPr>
          <w:spacing w:val="20"/>
          <w:sz w:val="22"/>
        </w:rPr>
        <w:t>皆為偶數且</w:t>
      </w:r>
      <w:r w:rsidR="00130389" w:rsidRPr="00130389">
        <w:rPr>
          <w:spacing w:val="20"/>
          <w:position w:val="-10"/>
          <w:sz w:val="22"/>
          <w:szCs w:val="22"/>
        </w:rPr>
        <w:object w:dxaOrig="400" w:dyaOrig="300">
          <v:shape id="_x0000_i1079" type="#_x0000_t75" style="width:20.2pt;height:15.1pt" o:ole="">
            <v:imagedata r:id="rId111" o:title=""/>
          </v:shape>
          <o:OLEObject Type="Embed" ProgID="Equation.DSMT4" ShapeID="_x0000_i1079" DrawAspect="Content" ObjectID="_1545577723" r:id="rId119"/>
        </w:object>
      </w:r>
      <w:r w:rsidRPr="00365A14">
        <w:rPr>
          <w:spacing w:val="20"/>
          <w:sz w:val="22"/>
        </w:rPr>
        <w:t>同號</w:t>
      </w:r>
    </w:p>
    <w:p w:rsidR="00691BF0" w:rsidRPr="00365A14" w:rsidRDefault="00691BF0" w:rsidP="00365A14">
      <w:pPr>
        <w:spacing w:line="360" w:lineRule="atLeast"/>
        <w:ind w:leftChars="150" w:left="360"/>
        <w:rPr>
          <w:spacing w:val="20"/>
          <w:sz w:val="22"/>
        </w:rPr>
      </w:pPr>
      <w:r w:rsidRPr="00365A14">
        <w:rPr>
          <w:spacing w:val="20"/>
          <w:sz w:val="22"/>
        </w:rPr>
        <w:t xml:space="preserve">(2) </w:t>
      </w:r>
      <w:r w:rsidR="00130389" w:rsidRPr="00130389">
        <w:rPr>
          <w:spacing w:val="20"/>
          <w:position w:val="-10"/>
          <w:sz w:val="22"/>
        </w:rPr>
        <w:object w:dxaOrig="440" w:dyaOrig="240">
          <v:shape id="_x0000_i1080" type="#_x0000_t75" style="width:22.4pt;height:11.2pt" o:ole="">
            <v:imagedata r:id="rId117" o:title=""/>
          </v:shape>
          <o:OLEObject Type="Embed" ProgID="Equation.DSMT4" ShapeID="_x0000_i1080" DrawAspect="Content" ObjectID="_1545577724" r:id="rId120"/>
        </w:object>
      </w:r>
      <w:r w:rsidRPr="00365A14">
        <w:rPr>
          <w:spacing w:val="20"/>
          <w:sz w:val="22"/>
        </w:rPr>
        <w:t>皆為偶數且</w:t>
      </w:r>
      <w:r w:rsidR="00130389" w:rsidRPr="00130389">
        <w:rPr>
          <w:spacing w:val="20"/>
          <w:position w:val="-10"/>
          <w:sz w:val="22"/>
          <w:szCs w:val="22"/>
        </w:rPr>
        <w:object w:dxaOrig="400" w:dyaOrig="300">
          <v:shape id="_x0000_i1081" type="#_x0000_t75" style="width:20.2pt;height:15.1pt" o:ole="">
            <v:imagedata r:id="rId111" o:title=""/>
          </v:shape>
          <o:OLEObject Type="Embed" ProgID="Equation.DSMT4" ShapeID="_x0000_i1081" DrawAspect="Content" ObjectID="_1545577725" r:id="rId121"/>
        </w:object>
      </w:r>
      <w:r w:rsidRPr="00365A14">
        <w:rPr>
          <w:spacing w:val="20"/>
          <w:sz w:val="22"/>
        </w:rPr>
        <w:t>異號</w:t>
      </w:r>
    </w:p>
    <w:p w:rsidR="00691BF0" w:rsidRPr="00365A14" w:rsidRDefault="00691BF0" w:rsidP="00365A14">
      <w:pPr>
        <w:spacing w:line="360" w:lineRule="atLeast"/>
        <w:ind w:leftChars="150" w:left="360"/>
        <w:rPr>
          <w:spacing w:val="20"/>
          <w:sz w:val="22"/>
        </w:rPr>
      </w:pPr>
      <w:r w:rsidRPr="00365A14">
        <w:rPr>
          <w:spacing w:val="20"/>
          <w:sz w:val="22"/>
        </w:rPr>
        <w:t xml:space="preserve">(3) </w:t>
      </w:r>
      <w:r w:rsidR="00130389" w:rsidRPr="00130389">
        <w:rPr>
          <w:spacing w:val="20"/>
          <w:position w:val="-10"/>
          <w:sz w:val="22"/>
        </w:rPr>
        <w:object w:dxaOrig="440" w:dyaOrig="240">
          <v:shape id="_x0000_i1082" type="#_x0000_t75" style="width:22.4pt;height:11.2pt" o:ole="">
            <v:imagedata r:id="rId117" o:title=""/>
          </v:shape>
          <o:OLEObject Type="Embed" ProgID="Equation.DSMT4" ShapeID="_x0000_i1082" DrawAspect="Content" ObjectID="_1545577726" r:id="rId122"/>
        </w:object>
      </w:r>
      <w:r w:rsidRPr="00365A14">
        <w:rPr>
          <w:spacing w:val="20"/>
          <w:sz w:val="22"/>
        </w:rPr>
        <w:t>皆為奇數且</w:t>
      </w:r>
      <w:r w:rsidR="00130389" w:rsidRPr="00130389">
        <w:rPr>
          <w:spacing w:val="20"/>
          <w:position w:val="-10"/>
          <w:sz w:val="22"/>
          <w:szCs w:val="22"/>
        </w:rPr>
        <w:object w:dxaOrig="400" w:dyaOrig="300">
          <v:shape id="_x0000_i1083" type="#_x0000_t75" style="width:20.2pt;height:15.1pt" o:ole="">
            <v:imagedata r:id="rId111" o:title=""/>
          </v:shape>
          <o:OLEObject Type="Embed" ProgID="Equation.DSMT4" ShapeID="_x0000_i1083" DrawAspect="Content" ObjectID="_1545577727" r:id="rId123"/>
        </w:object>
      </w:r>
      <w:r w:rsidRPr="00365A14">
        <w:rPr>
          <w:spacing w:val="20"/>
          <w:sz w:val="22"/>
        </w:rPr>
        <w:t>同號</w:t>
      </w:r>
    </w:p>
    <w:p w:rsidR="00691BF0" w:rsidRPr="00365A14" w:rsidRDefault="00691BF0" w:rsidP="00365A14">
      <w:pPr>
        <w:spacing w:line="360" w:lineRule="atLeast"/>
        <w:ind w:leftChars="150" w:left="360"/>
        <w:rPr>
          <w:spacing w:val="20"/>
          <w:sz w:val="22"/>
        </w:rPr>
      </w:pPr>
      <w:r w:rsidRPr="00365A14">
        <w:rPr>
          <w:spacing w:val="20"/>
          <w:sz w:val="22"/>
        </w:rPr>
        <w:t xml:space="preserve">(4) </w:t>
      </w:r>
      <w:r w:rsidR="00130389" w:rsidRPr="00130389">
        <w:rPr>
          <w:spacing w:val="20"/>
          <w:position w:val="-10"/>
          <w:sz w:val="22"/>
        </w:rPr>
        <w:object w:dxaOrig="440" w:dyaOrig="240">
          <v:shape id="_x0000_i1084" type="#_x0000_t75" style="width:22.4pt;height:11.2pt" o:ole="">
            <v:imagedata r:id="rId117" o:title=""/>
          </v:shape>
          <o:OLEObject Type="Embed" ProgID="Equation.DSMT4" ShapeID="_x0000_i1084" DrawAspect="Content" ObjectID="_1545577728" r:id="rId124"/>
        </w:object>
      </w:r>
      <w:r w:rsidRPr="00365A14">
        <w:rPr>
          <w:spacing w:val="20"/>
          <w:sz w:val="22"/>
        </w:rPr>
        <w:t>皆為奇數且</w:t>
      </w:r>
      <w:r w:rsidR="00130389" w:rsidRPr="00130389">
        <w:rPr>
          <w:spacing w:val="20"/>
          <w:position w:val="-10"/>
          <w:sz w:val="22"/>
          <w:szCs w:val="22"/>
        </w:rPr>
        <w:object w:dxaOrig="400" w:dyaOrig="300">
          <v:shape id="_x0000_i1085" type="#_x0000_t75" style="width:20.2pt;height:15.1pt" o:ole="">
            <v:imagedata r:id="rId111" o:title=""/>
          </v:shape>
          <o:OLEObject Type="Embed" ProgID="Equation.DSMT4" ShapeID="_x0000_i1085" DrawAspect="Content" ObjectID="_1545577729" r:id="rId125"/>
        </w:object>
      </w:r>
      <w:r w:rsidRPr="00365A14">
        <w:rPr>
          <w:spacing w:val="20"/>
          <w:sz w:val="22"/>
        </w:rPr>
        <w:t>異號</w:t>
      </w:r>
    </w:p>
    <w:p w:rsidR="00691BF0" w:rsidRPr="00365A14" w:rsidRDefault="00691BF0" w:rsidP="00365A14">
      <w:pPr>
        <w:spacing w:line="360" w:lineRule="atLeast"/>
        <w:ind w:leftChars="150" w:left="360"/>
        <w:rPr>
          <w:spacing w:val="20"/>
          <w:sz w:val="22"/>
        </w:rPr>
      </w:pPr>
      <w:r w:rsidRPr="00365A14">
        <w:rPr>
          <w:spacing w:val="20"/>
          <w:sz w:val="22"/>
        </w:rPr>
        <w:t xml:space="preserve">(5) </w:t>
      </w:r>
      <w:r w:rsidR="00130389" w:rsidRPr="00130389">
        <w:rPr>
          <w:spacing w:val="20"/>
          <w:position w:val="-10"/>
          <w:sz w:val="22"/>
        </w:rPr>
        <w:object w:dxaOrig="440" w:dyaOrig="240">
          <v:shape id="_x0000_i1086" type="#_x0000_t75" style="width:22.4pt;height:11.2pt" o:ole="">
            <v:imagedata r:id="rId117" o:title=""/>
          </v:shape>
          <o:OLEObject Type="Embed" ProgID="Equation.DSMT4" ShapeID="_x0000_i1086" DrawAspect="Content" ObjectID="_1545577730" r:id="rId126"/>
        </w:object>
      </w:r>
      <w:r w:rsidRPr="00365A14">
        <w:rPr>
          <w:spacing w:val="20"/>
          <w:sz w:val="22"/>
        </w:rPr>
        <w:t>為一奇一偶</w:t>
      </w:r>
    </w:p>
    <w:p w:rsidR="00371D5A" w:rsidRDefault="00371D5A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371D5A" w:rsidRDefault="00371D5A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691BF0" w:rsidRPr="008A07BC" w:rsidRDefault="00504213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8A07BC">
        <w:rPr>
          <w:rFonts w:hint="eastAsia"/>
          <w:spacing w:val="20"/>
          <w:sz w:val="22"/>
          <w:szCs w:val="22"/>
        </w:rPr>
        <w:t>9.</w:t>
      </w:r>
      <w:r w:rsidR="00B00E55" w:rsidRPr="008A07BC">
        <w:rPr>
          <w:spacing w:val="20"/>
          <w:sz w:val="22"/>
          <w:szCs w:val="22"/>
        </w:rPr>
        <w:tab/>
      </w:r>
      <w:r w:rsidR="00691BF0" w:rsidRPr="008A07BC">
        <w:rPr>
          <w:rFonts w:hint="eastAsia"/>
          <w:spacing w:val="20"/>
          <w:sz w:val="22"/>
          <w:szCs w:val="22"/>
        </w:rPr>
        <w:t>設</w:t>
      </w:r>
      <w:r w:rsidR="00515DC5" w:rsidRPr="00515DC5">
        <w:rPr>
          <w:spacing w:val="20"/>
          <w:position w:val="-4"/>
          <w:sz w:val="22"/>
          <w:szCs w:val="22"/>
        </w:rPr>
        <w:object w:dxaOrig="200" w:dyaOrig="240">
          <v:shape id="_x0000_i1087" type="#_x0000_t75" style="width:10.2pt;height:11.7pt" o:ole="">
            <v:imagedata r:id="rId127" o:title=""/>
          </v:shape>
          <o:OLEObject Type="Embed" ProgID="Equation.DSMT4" ShapeID="_x0000_i1087" DrawAspect="Content" ObjectID="_1545577731" r:id="rId128"/>
        </w:object>
      </w:r>
      <w:r w:rsidR="003B305E" w:rsidRPr="008A07BC">
        <w:rPr>
          <w:rFonts w:hint="eastAsia"/>
          <w:spacing w:val="20"/>
          <w:sz w:val="22"/>
          <w:szCs w:val="22"/>
        </w:rPr>
        <w:t>為坐標平面上的圓，</w:t>
      </w:r>
      <w:r w:rsidR="00691BF0" w:rsidRPr="008A07BC">
        <w:rPr>
          <w:rFonts w:hint="eastAsia"/>
          <w:spacing w:val="20"/>
          <w:sz w:val="22"/>
          <w:szCs w:val="22"/>
        </w:rPr>
        <w:t>點</w:t>
      </w:r>
      <w:r w:rsidR="00130389" w:rsidRPr="00515DC5">
        <w:rPr>
          <w:spacing w:val="20"/>
          <w:position w:val="-10"/>
          <w:sz w:val="22"/>
          <w:szCs w:val="22"/>
        </w:rPr>
        <w:object w:dxaOrig="540" w:dyaOrig="300">
          <v:shape id="_x0000_i1088" type="#_x0000_t75" style="width:26.25pt;height:15.1pt" o:ole="">
            <v:imagedata r:id="rId129" o:title=""/>
          </v:shape>
          <o:OLEObject Type="Embed" ProgID="Equation.DSMT4" ShapeID="_x0000_i1088" DrawAspect="Content" ObjectID="_1545577732" r:id="rId130"/>
        </w:object>
      </w:r>
      <w:r w:rsidR="00691BF0" w:rsidRPr="008A07BC">
        <w:rPr>
          <w:rFonts w:hint="eastAsia"/>
          <w:spacing w:val="20"/>
          <w:sz w:val="22"/>
          <w:szCs w:val="22"/>
        </w:rPr>
        <w:t>在</w:t>
      </w:r>
      <w:r w:rsidR="00515DC5" w:rsidRPr="00515DC5">
        <w:rPr>
          <w:spacing w:val="20"/>
          <w:position w:val="-4"/>
          <w:sz w:val="22"/>
          <w:szCs w:val="22"/>
        </w:rPr>
        <w:object w:dxaOrig="200" w:dyaOrig="240">
          <v:shape id="_x0000_i1089" type="#_x0000_t75" style="width:10.2pt;height:11.7pt" o:ole="">
            <v:imagedata r:id="rId131" o:title=""/>
          </v:shape>
          <o:OLEObject Type="Embed" ProgID="Equation.DSMT4" ShapeID="_x0000_i1089" DrawAspect="Content" ObjectID="_1545577733" r:id="rId132"/>
        </w:object>
      </w:r>
      <w:r w:rsidR="00AD0363" w:rsidRPr="008A07BC">
        <w:rPr>
          <w:rFonts w:hint="eastAsia"/>
          <w:spacing w:val="20"/>
          <w:sz w:val="22"/>
          <w:szCs w:val="22"/>
        </w:rPr>
        <w:t>的外部且</w:t>
      </w:r>
      <w:r w:rsidR="00691BF0" w:rsidRPr="008A07BC">
        <w:rPr>
          <w:rFonts w:hint="eastAsia"/>
          <w:spacing w:val="20"/>
          <w:sz w:val="22"/>
          <w:szCs w:val="22"/>
        </w:rPr>
        <w:t>點</w:t>
      </w:r>
      <w:r w:rsidR="00130389" w:rsidRPr="00515DC5">
        <w:rPr>
          <w:spacing w:val="20"/>
          <w:position w:val="-10"/>
          <w:sz w:val="22"/>
          <w:szCs w:val="22"/>
        </w:rPr>
        <w:object w:dxaOrig="540" w:dyaOrig="300">
          <v:shape id="_x0000_i1090" type="#_x0000_t75" style="width:26.25pt;height:15.1pt" o:ole="">
            <v:imagedata r:id="rId133" o:title=""/>
          </v:shape>
          <o:OLEObject Type="Embed" ProgID="Equation.DSMT4" ShapeID="_x0000_i1090" DrawAspect="Content" ObjectID="_1545577734" r:id="rId134"/>
        </w:object>
      </w:r>
      <w:r w:rsidR="00691BF0" w:rsidRPr="008A07BC">
        <w:rPr>
          <w:rFonts w:hint="eastAsia"/>
          <w:spacing w:val="20"/>
          <w:sz w:val="22"/>
          <w:szCs w:val="22"/>
        </w:rPr>
        <w:t>在</w:t>
      </w:r>
      <w:r w:rsidR="00FC766A" w:rsidRPr="00515DC5">
        <w:rPr>
          <w:spacing w:val="20"/>
          <w:position w:val="-4"/>
          <w:sz w:val="22"/>
          <w:szCs w:val="22"/>
        </w:rPr>
        <w:object w:dxaOrig="200" w:dyaOrig="240">
          <v:shape id="_x0000_i1091" type="#_x0000_t75" style="width:10.2pt;height:11.7pt" o:ole="">
            <v:imagedata r:id="rId135" o:title=""/>
          </v:shape>
          <o:OLEObject Type="Embed" ProgID="Equation.DSMT4" ShapeID="_x0000_i1091" DrawAspect="Content" ObjectID="_1545577735" r:id="rId136"/>
        </w:object>
      </w:r>
      <w:r w:rsidR="00691BF0" w:rsidRPr="008A07BC">
        <w:rPr>
          <w:rFonts w:hint="eastAsia"/>
          <w:spacing w:val="20"/>
          <w:sz w:val="22"/>
          <w:szCs w:val="22"/>
        </w:rPr>
        <w:t>的內部。請選出正確的選項。</w:t>
      </w:r>
    </w:p>
    <w:p w:rsidR="00691BF0" w:rsidRPr="00175FC6" w:rsidRDefault="00691BF0" w:rsidP="00175FC6">
      <w:pPr>
        <w:pStyle w:val="AA"/>
        <w:ind w:leftChars="150" w:left="360" w:firstLine="0"/>
        <w:rPr>
          <w:spacing w:val="20"/>
        </w:rPr>
      </w:pPr>
      <w:r w:rsidRPr="00175FC6">
        <w:rPr>
          <w:spacing w:val="20"/>
        </w:rPr>
        <w:t xml:space="preserve">(1) </w:t>
      </w:r>
      <w:r w:rsidR="00FC766A" w:rsidRPr="00FC766A">
        <w:rPr>
          <w:spacing w:val="20"/>
          <w:position w:val="-4"/>
        </w:rPr>
        <w:object w:dxaOrig="200" w:dyaOrig="240">
          <v:shape id="_x0000_i1092" type="#_x0000_t75" style="width:10.2pt;height:11.7pt" o:ole="">
            <v:imagedata r:id="rId137" o:title=""/>
          </v:shape>
          <o:OLEObject Type="Embed" ProgID="Equation.DSMT4" ShapeID="_x0000_i1092" DrawAspect="Content" ObjectID="_1545577736" r:id="rId138"/>
        </w:object>
      </w:r>
      <w:r w:rsidRPr="00175FC6">
        <w:rPr>
          <w:spacing w:val="20"/>
        </w:rPr>
        <w:t>的圓心不可能在第二象限</w:t>
      </w:r>
    </w:p>
    <w:p w:rsidR="00691BF0" w:rsidRPr="00175FC6" w:rsidRDefault="00691BF0" w:rsidP="00175FC6">
      <w:pPr>
        <w:pStyle w:val="AA"/>
        <w:ind w:leftChars="150" w:left="360" w:firstLine="0"/>
        <w:rPr>
          <w:spacing w:val="20"/>
        </w:rPr>
      </w:pPr>
      <w:r w:rsidRPr="00175FC6">
        <w:rPr>
          <w:spacing w:val="20"/>
        </w:rPr>
        <w:t xml:space="preserve">(2) </w:t>
      </w:r>
      <w:r w:rsidR="00FC766A" w:rsidRPr="00FC766A">
        <w:rPr>
          <w:spacing w:val="20"/>
          <w:position w:val="-4"/>
        </w:rPr>
        <w:object w:dxaOrig="200" w:dyaOrig="240">
          <v:shape id="_x0000_i1093" type="#_x0000_t75" style="width:10.2pt;height:11.7pt" o:ole="">
            <v:imagedata r:id="rId139" o:title=""/>
          </v:shape>
          <o:OLEObject Type="Embed" ProgID="Equation.DSMT4" ShapeID="_x0000_i1093" DrawAspect="Content" ObjectID="_1545577737" r:id="rId140"/>
        </w:object>
      </w:r>
      <w:r w:rsidRPr="00175FC6">
        <w:rPr>
          <w:spacing w:val="20"/>
        </w:rPr>
        <w:t>的圓心可能在第三象限且此時</w:t>
      </w:r>
      <w:r w:rsidR="00FC766A" w:rsidRPr="00FC766A">
        <w:rPr>
          <w:spacing w:val="20"/>
          <w:position w:val="-4"/>
        </w:rPr>
        <w:object w:dxaOrig="200" w:dyaOrig="240">
          <v:shape id="_x0000_i1094" type="#_x0000_t75" style="width:10.2pt;height:11.7pt" o:ole="">
            <v:imagedata r:id="rId141" o:title=""/>
          </v:shape>
          <o:OLEObject Type="Embed" ProgID="Equation.DSMT4" ShapeID="_x0000_i1094" DrawAspect="Content" ObjectID="_1545577738" r:id="rId142"/>
        </w:object>
      </w:r>
      <w:r w:rsidR="00C1386C" w:rsidRPr="00175FC6">
        <w:rPr>
          <w:spacing w:val="20"/>
        </w:rPr>
        <w:t>的半徑必定</w:t>
      </w:r>
      <w:r w:rsidRPr="00175FC6">
        <w:rPr>
          <w:spacing w:val="20"/>
        </w:rPr>
        <w:t>大於</w:t>
      </w:r>
      <w:r w:rsidR="00FC766A" w:rsidRPr="00FC766A">
        <w:rPr>
          <w:spacing w:val="20"/>
          <w:position w:val="-6"/>
        </w:rPr>
        <w:object w:dxaOrig="279" w:dyaOrig="260">
          <v:shape id="_x0000_i1095" type="#_x0000_t75" style="width:13.15pt;height:13.15pt" o:ole="">
            <v:imagedata r:id="rId143" o:title=""/>
          </v:shape>
          <o:OLEObject Type="Embed" ProgID="Equation.DSMT4" ShapeID="_x0000_i1095" DrawAspect="Content" ObjectID="_1545577739" r:id="rId144"/>
        </w:object>
      </w:r>
    </w:p>
    <w:p w:rsidR="00691BF0" w:rsidRPr="00175FC6" w:rsidRDefault="00691BF0" w:rsidP="00175FC6">
      <w:pPr>
        <w:pStyle w:val="AA"/>
        <w:ind w:leftChars="150" w:left="360" w:firstLine="0"/>
        <w:rPr>
          <w:spacing w:val="20"/>
        </w:rPr>
      </w:pPr>
      <w:r w:rsidRPr="00175FC6">
        <w:rPr>
          <w:spacing w:val="20"/>
        </w:rPr>
        <w:t xml:space="preserve">(3) </w:t>
      </w:r>
      <w:r w:rsidR="00FC766A" w:rsidRPr="00FC766A">
        <w:rPr>
          <w:spacing w:val="20"/>
          <w:position w:val="-4"/>
        </w:rPr>
        <w:object w:dxaOrig="200" w:dyaOrig="240">
          <v:shape id="_x0000_i1096" type="#_x0000_t75" style="width:10.2pt;height:11.7pt" o:ole="">
            <v:imagedata r:id="rId145" o:title=""/>
          </v:shape>
          <o:OLEObject Type="Embed" ProgID="Equation.DSMT4" ShapeID="_x0000_i1096" DrawAspect="Content" ObjectID="_1545577740" r:id="rId146"/>
        </w:object>
      </w:r>
      <w:r w:rsidRPr="00175FC6">
        <w:rPr>
          <w:spacing w:val="20"/>
        </w:rPr>
        <w:t>的圓心可能在第一象限且此時</w:t>
      </w:r>
      <w:r w:rsidR="00FC766A" w:rsidRPr="00FC766A">
        <w:rPr>
          <w:spacing w:val="20"/>
          <w:position w:val="-4"/>
        </w:rPr>
        <w:object w:dxaOrig="200" w:dyaOrig="240">
          <v:shape id="_x0000_i1097" type="#_x0000_t75" style="width:10.2pt;height:11.7pt" o:ole="">
            <v:imagedata r:id="rId147" o:title=""/>
          </v:shape>
          <o:OLEObject Type="Embed" ProgID="Equation.DSMT4" ShapeID="_x0000_i1097" DrawAspect="Content" ObjectID="_1545577741" r:id="rId148"/>
        </w:object>
      </w:r>
      <w:r w:rsidR="00C1386C" w:rsidRPr="00175FC6">
        <w:rPr>
          <w:spacing w:val="20"/>
        </w:rPr>
        <w:t>的半徑必定</w:t>
      </w:r>
      <w:r w:rsidR="00A70D9D" w:rsidRPr="00175FC6">
        <w:rPr>
          <w:spacing w:val="20"/>
        </w:rPr>
        <w:t>小</w:t>
      </w:r>
      <w:r w:rsidRPr="00175FC6">
        <w:rPr>
          <w:spacing w:val="20"/>
        </w:rPr>
        <w:t>於</w:t>
      </w:r>
      <w:r w:rsidR="00FC766A" w:rsidRPr="00FC766A">
        <w:rPr>
          <w:spacing w:val="20"/>
          <w:position w:val="-6"/>
        </w:rPr>
        <w:object w:dxaOrig="279" w:dyaOrig="260">
          <v:shape id="_x0000_i1098" type="#_x0000_t75" style="width:14.1pt;height:13.15pt" o:ole="">
            <v:imagedata r:id="rId149" o:title=""/>
          </v:shape>
          <o:OLEObject Type="Embed" ProgID="Equation.DSMT4" ShapeID="_x0000_i1098" DrawAspect="Content" ObjectID="_1545577742" r:id="rId150"/>
        </w:object>
      </w:r>
    </w:p>
    <w:p w:rsidR="00691BF0" w:rsidRPr="00175FC6" w:rsidRDefault="00691BF0" w:rsidP="00175FC6">
      <w:pPr>
        <w:pStyle w:val="AA"/>
        <w:ind w:leftChars="150" w:left="360" w:firstLine="0"/>
        <w:rPr>
          <w:spacing w:val="20"/>
        </w:rPr>
      </w:pPr>
      <w:r w:rsidRPr="00175FC6">
        <w:rPr>
          <w:spacing w:val="20"/>
        </w:rPr>
        <w:t xml:space="preserve">(4) </w:t>
      </w:r>
      <w:r w:rsidR="00FC766A" w:rsidRPr="00FC766A">
        <w:rPr>
          <w:spacing w:val="20"/>
          <w:position w:val="-4"/>
        </w:rPr>
        <w:object w:dxaOrig="200" w:dyaOrig="240">
          <v:shape id="_x0000_i1099" type="#_x0000_t75" style="width:10.2pt;height:11.7pt" o:ole="">
            <v:imagedata r:id="rId151" o:title=""/>
          </v:shape>
          <o:OLEObject Type="Embed" ProgID="Equation.DSMT4" ShapeID="_x0000_i1099" DrawAspect="Content" ObjectID="_1545577743" r:id="rId152"/>
        </w:object>
      </w:r>
      <w:r w:rsidRPr="00175FC6">
        <w:rPr>
          <w:spacing w:val="20"/>
        </w:rPr>
        <w:t>的圓心可能在</w:t>
      </w:r>
      <w:r w:rsidR="00FC766A" w:rsidRPr="00FC766A">
        <w:rPr>
          <w:spacing w:val="20"/>
          <w:position w:val="-6"/>
        </w:rPr>
        <w:object w:dxaOrig="180" w:dyaOrig="200">
          <v:shape id="_x0000_i1100" type="#_x0000_t75" style="width:9.25pt;height:10.2pt" o:ole="">
            <v:imagedata r:id="rId153" o:title=""/>
          </v:shape>
          <o:OLEObject Type="Embed" ProgID="Equation.DSMT4" ShapeID="_x0000_i1100" DrawAspect="Content" ObjectID="_1545577744" r:id="rId154"/>
        </w:object>
      </w:r>
      <w:r w:rsidRPr="00175FC6">
        <w:rPr>
          <w:spacing w:val="20"/>
        </w:rPr>
        <w:t>軸上且此時圓心的</w:t>
      </w:r>
      <w:r w:rsidR="00FC766A" w:rsidRPr="00FC766A">
        <w:rPr>
          <w:spacing w:val="20"/>
          <w:position w:val="-6"/>
        </w:rPr>
        <w:object w:dxaOrig="180" w:dyaOrig="200">
          <v:shape id="_x0000_i1101" type="#_x0000_t75" style="width:9.25pt;height:10.2pt" o:ole="">
            <v:imagedata r:id="rId155" o:title=""/>
          </v:shape>
          <o:OLEObject Type="Embed" ProgID="Equation.DSMT4" ShapeID="_x0000_i1101" DrawAspect="Content" ObjectID="_1545577745" r:id="rId156"/>
        </w:object>
      </w:r>
      <w:r w:rsidRPr="00175FC6">
        <w:rPr>
          <w:spacing w:val="20"/>
        </w:rPr>
        <w:t>坐標</w:t>
      </w:r>
      <w:r w:rsidR="00005209" w:rsidRPr="00175FC6">
        <w:rPr>
          <w:spacing w:val="20"/>
        </w:rPr>
        <w:t>必定</w:t>
      </w:r>
      <w:r w:rsidR="00A70D9D" w:rsidRPr="00175FC6">
        <w:rPr>
          <w:spacing w:val="20"/>
        </w:rPr>
        <w:t>小</w:t>
      </w:r>
      <w:r w:rsidRPr="00175FC6">
        <w:rPr>
          <w:spacing w:val="20"/>
        </w:rPr>
        <w:t>於</w:t>
      </w:r>
      <w:r w:rsidR="00FC766A" w:rsidRPr="00FC766A">
        <w:rPr>
          <w:spacing w:val="20"/>
          <w:position w:val="-6"/>
        </w:rPr>
        <w:object w:dxaOrig="279" w:dyaOrig="260">
          <v:shape id="_x0000_i1102" type="#_x0000_t75" style="width:13.15pt;height:13.15pt" o:ole="">
            <v:imagedata r:id="rId157" o:title=""/>
          </v:shape>
          <o:OLEObject Type="Embed" ProgID="Equation.DSMT4" ShapeID="_x0000_i1102" DrawAspect="Content" ObjectID="_1545577746" r:id="rId158"/>
        </w:object>
      </w:r>
    </w:p>
    <w:p w:rsidR="00005209" w:rsidRPr="00175FC6" w:rsidRDefault="003B305E" w:rsidP="00175FC6">
      <w:pPr>
        <w:pStyle w:val="AA"/>
        <w:ind w:leftChars="150" w:left="360" w:firstLine="0"/>
        <w:rPr>
          <w:spacing w:val="20"/>
        </w:rPr>
      </w:pPr>
      <w:r w:rsidRPr="00175FC6">
        <w:rPr>
          <w:spacing w:val="20"/>
        </w:rPr>
        <w:t xml:space="preserve">(5) </w:t>
      </w:r>
      <w:r w:rsidR="00FC766A" w:rsidRPr="00FC766A">
        <w:rPr>
          <w:spacing w:val="20"/>
          <w:position w:val="-4"/>
        </w:rPr>
        <w:object w:dxaOrig="200" w:dyaOrig="240">
          <v:shape id="_x0000_i1103" type="#_x0000_t75" style="width:10.2pt;height:11.7pt" o:ole="">
            <v:imagedata r:id="rId159" o:title=""/>
          </v:shape>
          <o:OLEObject Type="Embed" ProgID="Equation.DSMT4" ShapeID="_x0000_i1103" DrawAspect="Content" ObjectID="_1545577747" r:id="rId160"/>
        </w:object>
      </w:r>
      <w:r w:rsidR="00691BF0" w:rsidRPr="00175FC6">
        <w:rPr>
          <w:spacing w:val="20"/>
        </w:rPr>
        <w:t>的圓心可能在第四象限</w:t>
      </w:r>
      <w:r w:rsidR="00005209" w:rsidRPr="00175FC6">
        <w:rPr>
          <w:spacing w:val="20"/>
        </w:rPr>
        <w:t>且此時</w:t>
      </w:r>
      <w:r w:rsidR="00FC766A" w:rsidRPr="00FC766A">
        <w:rPr>
          <w:spacing w:val="20"/>
          <w:position w:val="-4"/>
        </w:rPr>
        <w:object w:dxaOrig="200" w:dyaOrig="240">
          <v:shape id="_x0000_i1104" type="#_x0000_t75" style="width:10.2pt;height:11.7pt" o:ole="">
            <v:imagedata r:id="rId161" o:title=""/>
          </v:shape>
          <o:OLEObject Type="Embed" ProgID="Equation.DSMT4" ShapeID="_x0000_i1104" DrawAspect="Content" ObjectID="_1545577748" r:id="rId162"/>
        </w:object>
      </w:r>
      <w:r w:rsidR="00C1386C" w:rsidRPr="00175FC6">
        <w:rPr>
          <w:spacing w:val="20"/>
        </w:rPr>
        <w:t>的半徑必定</w:t>
      </w:r>
      <w:r w:rsidR="00005209" w:rsidRPr="00175FC6">
        <w:rPr>
          <w:spacing w:val="20"/>
        </w:rPr>
        <w:t>大於</w:t>
      </w:r>
      <w:r w:rsidR="00FC766A" w:rsidRPr="00FC766A">
        <w:rPr>
          <w:spacing w:val="20"/>
          <w:position w:val="-6"/>
        </w:rPr>
        <w:object w:dxaOrig="279" w:dyaOrig="260">
          <v:shape id="_x0000_i1105" type="#_x0000_t75" style="width:14.1pt;height:13.15pt" o:ole="">
            <v:imagedata r:id="rId163" o:title=""/>
          </v:shape>
          <o:OLEObject Type="Embed" ProgID="Equation.DSMT4" ShapeID="_x0000_i1105" DrawAspect="Content" ObjectID="_1545577749" r:id="rId164"/>
        </w:object>
      </w:r>
    </w:p>
    <w:p w:rsidR="00371D5A" w:rsidRDefault="00371D5A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371D5A" w:rsidRDefault="00371D5A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005209" w:rsidRPr="007A46F2" w:rsidRDefault="00005209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8A07BC">
        <w:rPr>
          <w:spacing w:val="20"/>
          <w:sz w:val="22"/>
          <w:szCs w:val="22"/>
        </w:rPr>
        <w:t>10.</w:t>
      </w:r>
      <w:r w:rsidR="00B00E55" w:rsidRPr="008A07BC">
        <w:rPr>
          <w:spacing w:val="20"/>
          <w:sz w:val="22"/>
          <w:szCs w:val="22"/>
        </w:rPr>
        <w:tab/>
      </w:r>
      <w:r w:rsidRPr="008A07BC">
        <w:rPr>
          <w:spacing w:val="20"/>
          <w:sz w:val="22"/>
          <w:szCs w:val="22"/>
        </w:rPr>
        <w:t>坐標空間中有三直線</w:t>
      </w:r>
      <w:r w:rsidR="00FC766A" w:rsidRPr="00FC766A">
        <w:rPr>
          <w:spacing w:val="20"/>
          <w:position w:val="-22"/>
          <w:sz w:val="22"/>
          <w:szCs w:val="22"/>
        </w:rPr>
        <w:object w:dxaOrig="1820" w:dyaOrig="580">
          <v:shape id="_x0000_i1106" type="#_x0000_t75" style="width:89.75pt;height:28.95pt" o:ole="">
            <v:imagedata r:id="rId165" o:title=""/>
          </v:shape>
          <o:OLEObject Type="Embed" ProgID="Equation.DSMT4" ShapeID="_x0000_i1106" DrawAspect="Content" ObjectID="_1545577750" r:id="rId166"/>
        </w:object>
      </w:r>
      <w:r w:rsidRPr="008A07BC">
        <w:rPr>
          <w:spacing w:val="20"/>
          <w:sz w:val="22"/>
          <w:szCs w:val="22"/>
        </w:rPr>
        <w:t>，</w:t>
      </w:r>
      <w:r w:rsidR="00FC766A" w:rsidRPr="00FC766A">
        <w:rPr>
          <w:spacing w:val="20"/>
          <w:position w:val="-28"/>
          <w:sz w:val="22"/>
          <w:szCs w:val="22"/>
        </w:rPr>
        <w:object w:dxaOrig="1960" w:dyaOrig="680">
          <v:shape id="_x0000_i1107" type="#_x0000_t75" style="width:97.8pt;height:34.05pt" o:ole="">
            <v:imagedata r:id="rId167" o:title=""/>
          </v:shape>
          <o:OLEObject Type="Embed" ProgID="Equation.DSMT4" ShapeID="_x0000_i1107" DrawAspect="Content" ObjectID="_1545577751" r:id="rId168"/>
        </w:object>
      </w:r>
      <w:r w:rsidRPr="008A07BC">
        <w:rPr>
          <w:spacing w:val="20"/>
          <w:sz w:val="22"/>
          <w:szCs w:val="22"/>
        </w:rPr>
        <w:t>，</w:t>
      </w:r>
      <w:r w:rsidR="00FC766A" w:rsidRPr="00FC766A">
        <w:rPr>
          <w:spacing w:val="20"/>
          <w:position w:val="-46"/>
          <w:sz w:val="22"/>
          <w:szCs w:val="22"/>
        </w:rPr>
        <w:object w:dxaOrig="1359" w:dyaOrig="1020">
          <v:shape id="_x0000_i1108" type="#_x0000_t75" style="width:67.85pt;height:52.8pt" o:ole="">
            <v:imagedata r:id="rId169" o:title=""/>
          </v:shape>
          <o:OLEObject Type="Embed" ProgID="Equation.DSMT4" ShapeID="_x0000_i1108" DrawAspect="Content" ObjectID="_1545577752" r:id="rId170"/>
        </w:object>
      </w:r>
      <w:r w:rsidR="00FC766A" w:rsidRPr="00ED7060">
        <w:rPr>
          <w:rFonts w:hint="eastAsia"/>
          <w:spacing w:val="20"/>
          <w:sz w:val="22"/>
          <w:szCs w:val="22"/>
        </w:rPr>
        <w:t>，</w:t>
      </w:r>
      <w:r w:rsidR="007A46F2" w:rsidRPr="00ED7060">
        <w:rPr>
          <w:spacing w:val="20"/>
          <w:position w:val="-4"/>
          <w:sz w:val="22"/>
          <w:szCs w:val="22"/>
        </w:rPr>
        <w:object w:dxaOrig="139" w:dyaOrig="240">
          <v:shape id="_x0000_i1109" type="#_x0000_t75" style="width:6.55pt;height:11.7pt" o:ole="">
            <v:imagedata r:id="rId171" o:title=""/>
          </v:shape>
          <o:OLEObject Type="Embed" ProgID="Equation.DSMT4" ShapeID="_x0000_i1109" DrawAspect="Content" ObjectID="_1545577753" r:id="rId172"/>
        </w:object>
      </w:r>
      <w:r w:rsidRPr="007A46F2">
        <w:rPr>
          <w:spacing w:val="20"/>
          <w:sz w:val="22"/>
          <w:szCs w:val="22"/>
        </w:rPr>
        <w:t>為實數。請選出正確的選項。</w:t>
      </w:r>
    </w:p>
    <w:p w:rsidR="00005209" w:rsidRPr="00175FC6" w:rsidRDefault="003B305E" w:rsidP="00CF3710">
      <w:pPr>
        <w:pStyle w:val="AA"/>
        <w:spacing w:beforeLines="25" w:before="60"/>
        <w:ind w:leftChars="150" w:left="360" w:firstLine="0"/>
        <w:rPr>
          <w:spacing w:val="20"/>
        </w:rPr>
      </w:pPr>
      <w:r w:rsidRPr="00175FC6">
        <w:rPr>
          <w:spacing w:val="20"/>
        </w:rPr>
        <w:t xml:space="preserve">(1) </w:t>
      </w:r>
      <w:r w:rsidR="00A2078A" w:rsidRPr="00A2078A">
        <w:rPr>
          <w:spacing w:val="20"/>
          <w:position w:val="-10"/>
        </w:rPr>
        <w:object w:dxaOrig="240" w:dyaOrig="320">
          <v:shape id="_x0000_i1110" type="#_x0000_t75" style="width:11.7pt;height:15.8pt" o:ole="">
            <v:imagedata r:id="rId173" o:title=""/>
          </v:shape>
          <o:OLEObject Type="Embed" ProgID="Equation.DSMT4" ShapeID="_x0000_i1110" DrawAspect="Content" ObjectID="_1545577754" r:id="rId174"/>
        </w:object>
      </w:r>
      <w:r w:rsidR="00005209" w:rsidRPr="00175FC6">
        <w:rPr>
          <w:spacing w:val="20"/>
        </w:rPr>
        <w:t>與</w:t>
      </w:r>
      <w:r w:rsidR="00A2078A" w:rsidRPr="00A2078A">
        <w:rPr>
          <w:spacing w:val="20"/>
          <w:position w:val="-10"/>
        </w:rPr>
        <w:object w:dxaOrig="260" w:dyaOrig="320">
          <v:shape id="_x0000_i1111" type="#_x0000_t75" style="width:13.15pt;height:15.8pt" o:ole="">
            <v:imagedata r:id="rId175" o:title=""/>
          </v:shape>
          <o:OLEObject Type="Embed" ProgID="Equation.DSMT4" ShapeID="_x0000_i1111" DrawAspect="Content" ObjectID="_1545577755" r:id="rId176"/>
        </w:object>
      </w:r>
      <w:r w:rsidR="00005209" w:rsidRPr="00175FC6">
        <w:rPr>
          <w:spacing w:val="20"/>
        </w:rPr>
        <w:t>的方向向量互相垂直</w:t>
      </w:r>
    </w:p>
    <w:p w:rsidR="00005209" w:rsidRPr="00175FC6" w:rsidRDefault="003B305E" w:rsidP="00175FC6">
      <w:pPr>
        <w:pStyle w:val="AA"/>
        <w:ind w:leftChars="150" w:left="360" w:firstLine="0"/>
        <w:rPr>
          <w:spacing w:val="20"/>
        </w:rPr>
      </w:pPr>
      <w:r w:rsidRPr="00175FC6">
        <w:rPr>
          <w:spacing w:val="20"/>
        </w:rPr>
        <w:t xml:space="preserve">(2) </w:t>
      </w:r>
      <w:r w:rsidR="00A2078A" w:rsidRPr="00A2078A">
        <w:rPr>
          <w:spacing w:val="20"/>
          <w:position w:val="-10"/>
        </w:rPr>
        <w:object w:dxaOrig="240" w:dyaOrig="320">
          <v:shape id="_x0000_i1112" type="#_x0000_t75" style="width:11.7pt;height:15.8pt" o:ole="">
            <v:imagedata r:id="rId177" o:title=""/>
          </v:shape>
          <o:OLEObject Type="Embed" ProgID="Equation.DSMT4" ShapeID="_x0000_i1112" DrawAspect="Content" ObjectID="_1545577756" r:id="rId178"/>
        </w:object>
      </w:r>
      <w:r w:rsidR="00005209" w:rsidRPr="00175FC6">
        <w:rPr>
          <w:spacing w:val="20"/>
        </w:rPr>
        <w:t>與</w:t>
      </w:r>
      <w:r w:rsidR="00A2078A" w:rsidRPr="00A2078A">
        <w:rPr>
          <w:spacing w:val="20"/>
          <w:position w:val="-10"/>
        </w:rPr>
        <w:object w:dxaOrig="260" w:dyaOrig="320">
          <v:shape id="_x0000_i1113" type="#_x0000_t75" style="width:13.15pt;height:15.8pt" o:ole="">
            <v:imagedata r:id="rId179" o:title=""/>
          </v:shape>
          <o:OLEObject Type="Embed" ProgID="Equation.DSMT4" ShapeID="_x0000_i1113" DrawAspect="Content" ObjectID="_1545577757" r:id="rId180"/>
        </w:object>
      </w:r>
      <w:r w:rsidR="00005209" w:rsidRPr="00175FC6">
        <w:rPr>
          <w:spacing w:val="20"/>
        </w:rPr>
        <w:t>的方向向量互相垂直</w:t>
      </w:r>
    </w:p>
    <w:p w:rsidR="00005209" w:rsidRPr="00175FC6" w:rsidRDefault="003B305E" w:rsidP="00175FC6">
      <w:pPr>
        <w:pStyle w:val="AA"/>
        <w:ind w:leftChars="150" w:left="360" w:firstLine="0"/>
        <w:rPr>
          <w:spacing w:val="20"/>
        </w:rPr>
      </w:pPr>
      <w:r w:rsidRPr="00175FC6">
        <w:rPr>
          <w:spacing w:val="20"/>
        </w:rPr>
        <w:t xml:space="preserve">(3) </w:t>
      </w:r>
      <w:r w:rsidR="00A70D9D" w:rsidRPr="00175FC6">
        <w:rPr>
          <w:spacing w:val="20"/>
        </w:rPr>
        <w:t>有一個平面同時包含</w:t>
      </w:r>
      <w:r w:rsidR="00A2078A" w:rsidRPr="00A2078A">
        <w:rPr>
          <w:spacing w:val="20"/>
          <w:position w:val="-10"/>
        </w:rPr>
        <w:object w:dxaOrig="240" w:dyaOrig="320">
          <v:shape id="_x0000_i1114" type="#_x0000_t75" style="width:11.7pt;height:15.8pt" o:ole="">
            <v:imagedata r:id="rId181" o:title=""/>
          </v:shape>
          <o:OLEObject Type="Embed" ProgID="Equation.DSMT4" ShapeID="_x0000_i1114" DrawAspect="Content" ObjectID="_1545577758" r:id="rId182"/>
        </w:object>
      </w:r>
      <w:r w:rsidR="00005209" w:rsidRPr="00175FC6">
        <w:rPr>
          <w:spacing w:val="20"/>
        </w:rPr>
        <w:t>與</w:t>
      </w:r>
      <w:r w:rsidR="00A2078A" w:rsidRPr="00A2078A">
        <w:rPr>
          <w:spacing w:val="20"/>
          <w:position w:val="-10"/>
        </w:rPr>
        <w:object w:dxaOrig="260" w:dyaOrig="320">
          <v:shape id="_x0000_i1115" type="#_x0000_t75" style="width:13.15pt;height:15.8pt" o:ole="">
            <v:imagedata r:id="rId183" o:title=""/>
          </v:shape>
          <o:OLEObject Type="Embed" ProgID="Equation.DSMT4" ShapeID="_x0000_i1115" DrawAspect="Content" ObjectID="_1545577759" r:id="rId184"/>
        </w:object>
      </w:r>
    </w:p>
    <w:p w:rsidR="00005209" w:rsidRPr="00175FC6" w:rsidRDefault="003B305E" w:rsidP="00175FC6">
      <w:pPr>
        <w:pStyle w:val="AA"/>
        <w:ind w:leftChars="150" w:left="360" w:firstLine="0"/>
        <w:rPr>
          <w:spacing w:val="20"/>
        </w:rPr>
      </w:pPr>
      <w:r w:rsidRPr="00175FC6">
        <w:rPr>
          <w:spacing w:val="20"/>
        </w:rPr>
        <w:t xml:space="preserve">(4) </w:t>
      </w:r>
      <w:r w:rsidR="00A70D9D" w:rsidRPr="00175FC6">
        <w:rPr>
          <w:spacing w:val="20"/>
        </w:rPr>
        <w:t>有一個平面同時包含</w:t>
      </w:r>
      <w:r w:rsidR="00A2078A" w:rsidRPr="00A2078A">
        <w:rPr>
          <w:spacing w:val="20"/>
          <w:position w:val="-10"/>
        </w:rPr>
        <w:object w:dxaOrig="240" w:dyaOrig="320">
          <v:shape id="_x0000_i1116" type="#_x0000_t75" style="width:11.7pt;height:15.8pt" o:ole="">
            <v:imagedata r:id="rId185" o:title=""/>
          </v:shape>
          <o:OLEObject Type="Embed" ProgID="Equation.DSMT4" ShapeID="_x0000_i1116" DrawAspect="Content" ObjectID="_1545577760" r:id="rId186"/>
        </w:object>
      </w:r>
      <w:r w:rsidR="00005209" w:rsidRPr="00175FC6">
        <w:rPr>
          <w:spacing w:val="20"/>
        </w:rPr>
        <w:t>與</w:t>
      </w:r>
      <w:r w:rsidR="00A2078A" w:rsidRPr="00A2078A">
        <w:rPr>
          <w:spacing w:val="20"/>
          <w:position w:val="-10"/>
        </w:rPr>
        <w:object w:dxaOrig="260" w:dyaOrig="320">
          <v:shape id="_x0000_i1117" type="#_x0000_t75" style="width:13.15pt;height:15.8pt" o:ole="">
            <v:imagedata r:id="rId187" o:title=""/>
          </v:shape>
          <o:OLEObject Type="Embed" ProgID="Equation.DSMT4" ShapeID="_x0000_i1117" DrawAspect="Content" ObjectID="_1545577761" r:id="rId188"/>
        </w:object>
      </w:r>
    </w:p>
    <w:p w:rsidR="000F374A" w:rsidRPr="00175FC6" w:rsidRDefault="003B305E" w:rsidP="00175FC6">
      <w:pPr>
        <w:pStyle w:val="AA"/>
        <w:ind w:leftChars="150" w:left="360" w:firstLine="0"/>
        <w:rPr>
          <w:spacing w:val="20"/>
        </w:rPr>
      </w:pPr>
      <w:r w:rsidRPr="00175FC6">
        <w:rPr>
          <w:spacing w:val="20"/>
        </w:rPr>
        <w:t xml:space="preserve">(5) </w:t>
      </w:r>
      <w:r w:rsidR="00A70D9D" w:rsidRPr="00175FC6">
        <w:rPr>
          <w:spacing w:val="20"/>
        </w:rPr>
        <w:t>有一個平面同時包含</w:t>
      </w:r>
      <w:r w:rsidR="00A2078A" w:rsidRPr="00A2078A">
        <w:rPr>
          <w:spacing w:val="20"/>
          <w:position w:val="-10"/>
        </w:rPr>
        <w:object w:dxaOrig="260" w:dyaOrig="320">
          <v:shape id="_x0000_i1118" type="#_x0000_t75" style="width:13.15pt;height:15.8pt" o:ole="">
            <v:imagedata r:id="rId189" o:title=""/>
          </v:shape>
          <o:OLEObject Type="Embed" ProgID="Equation.DSMT4" ShapeID="_x0000_i1118" DrawAspect="Content" ObjectID="_1545577762" r:id="rId190"/>
        </w:object>
      </w:r>
      <w:r w:rsidR="00005209" w:rsidRPr="00175FC6">
        <w:rPr>
          <w:spacing w:val="20"/>
        </w:rPr>
        <w:t>與</w:t>
      </w:r>
      <w:r w:rsidR="00A2078A" w:rsidRPr="00A2078A">
        <w:rPr>
          <w:spacing w:val="20"/>
          <w:position w:val="-10"/>
        </w:rPr>
        <w:object w:dxaOrig="260" w:dyaOrig="320">
          <v:shape id="_x0000_i1119" type="#_x0000_t75" style="width:13.15pt;height:15.8pt" o:ole="">
            <v:imagedata r:id="rId191" o:title=""/>
          </v:shape>
          <o:OLEObject Type="Embed" ProgID="Equation.DSMT4" ShapeID="_x0000_i1119" DrawAspect="Content" ObjectID="_1545577763" r:id="rId192"/>
        </w:object>
      </w:r>
    </w:p>
    <w:p w:rsidR="00371D5A" w:rsidRDefault="00371D5A" w:rsidP="00371D5A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371D5A" w:rsidRDefault="00371D5A" w:rsidP="00371D5A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371D5A" w:rsidRDefault="00371D5A">
      <w:pPr>
        <w:widowControl/>
        <w:rPr>
          <w:spacing w:val="20"/>
          <w:sz w:val="22"/>
          <w:szCs w:val="22"/>
        </w:rPr>
      </w:pPr>
      <w:r>
        <w:rPr>
          <w:spacing w:val="20"/>
          <w:sz w:val="22"/>
          <w:szCs w:val="22"/>
        </w:rPr>
        <w:br w:type="page"/>
      </w:r>
    </w:p>
    <w:p w:rsidR="000F374A" w:rsidRPr="008A07BC" w:rsidRDefault="00237CFB" w:rsidP="008A07BC">
      <w:pPr>
        <w:spacing w:beforeLines="50" w:before="120" w:line="360" w:lineRule="atLeast"/>
        <w:ind w:left="330" w:hangingChars="150" w:hanging="330"/>
        <w:jc w:val="both"/>
        <w:rPr>
          <w:spacing w:val="20"/>
          <w:sz w:val="22"/>
          <w:szCs w:val="22"/>
        </w:rPr>
      </w:pPr>
      <w:r>
        <w:rPr>
          <w:rFonts w:hint="eastAsia"/>
          <w:noProof/>
          <w:spacing w:val="20"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984500</wp:posOffset>
                </wp:positionH>
                <wp:positionV relativeFrom="paragraph">
                  <wp:posOffset>310515</wp:posOffset>
                </wp:positionV>
                <wp:extent cx="2955290" cy="1706245"/>
                <wp:effectExtent l="0" t="0" r="0" b="0"/>
                <wp:wrapSquare wrapText="bothSides"/>
                <wp:docPr id="1" name="群組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55290" cy="1706245"/>
                          <a:chOff x="0" y="0"/>
                          <a:chExt cx="2955925" cy="1705610"/>
                        </a:xfrm>
                      </wpg:grpSpPr>
                      <wps:wsp>
                        <wps:cNvPr id="6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127670" y="152993"/>
                            <a:ext cx="304800" cy="285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E2CC7" w:rsidRDefault="002E2CC7" w:rsidP="000F374A">
                              <w:r w:rsidRPr="002F2FE8">
                                <w:rPr>
                                  <w:position w:val="-4"/>
                                </w:rPr>
                                <w:object w:dxaOrig="180" w:dyaOrig="240">
                                  <v:shape id="_x0000_i1203" type="#_x0000_t75" style="width:9.25pt;height:11.7pt" o:ole="">
                                    <v:imagedata r:id="rId193" o:title=""/>
                                  </v:shape>
                                  <o:OLEObject Type="Embed" ProgID="Equation.DSMT4" ShapeID="_x0000_i1203" DrawAspect="Content" ObjectID="_1545577847" r:id="rId19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89494" y="284638"/>
                            <a:ext cx="304800" cy="285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E2CC7" w:rsidRDefault="002E2CC7" w:rsidP="000F374A">
                              <w:r w:rsidRPr="002F2FE8">
                                <w:rPr>
                                  <w:position w:val="-4"/>
                                </w:rPr>
                                <w:object w:dxaOrig="180" w:dyaOrig="240">
                                  <v:shape id="_x0000_i1204" type="#_x0000_t75" style="width:9.25pt;height:11.7pt" o:ole="">
                                    <v:imagedata r:id="rId195" o:title=""/>
                                  </v:shape>
                                  <o:OLEObject Type="Embed" ProgID="Equation.DSMT4" ShapeID="_x0000_i1204" DrawAspect="Content" ObjectID="_1545577848" r:id="rId19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3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48641" y="508791"/>
                            <a:ext cx="426811" cy="2761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E2CC7" w:rsidRDefault="002E2CC7" w:rsidP="000F374A">
                              <w:r w:rsidRPr="00125E19">
                                <w:rPr>
                                  <w:position w:val="-6"/>
                                  <w:sz w:val="16"/>
                                  <w:szCs w:val="16"/>
                                </w:rPr>
                                <w:object w:dxaOrig="380" w:dyaOrig="260">
                                  <v:shape id="_x0000_i1205" type="#_x0000_t75" style="width:18.25pt;height:13.15pt" o:ole="">
                                    <v:imagedata r:id="rId197" o:title=""/>
                                  </v:shape>
                                  <o:OLEObject Type="Embed" ProgID="Equation.DSMT4" ShapeID="_x0000_i1205" DrawAspect="Content" ObjectID="_1545577849" r:id="rId19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  <wps:wsp>
                        <wps:cNvPr id="33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465677" y="900168"/>
                            <a:ext cx="304800" cy="285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E2CC7" w:rsidRDefault="002E2CC7" w:rsidP="000F374A">
                              <w:r w:rsidRPr="002F2FE8">
                                <w:rPr>
                                  <w:position w:val="-4"/>
                                </w:rPr>
                                <w:object w:dxaOrig="180" w:dyaOrig="240">
                                  <v:shape id="_x0000_i1206" type="#_x0000_t75" style="width:9.25pt;height:11.7pt" o:ole="">
                                    <v:imagedata r:id="rId199" o:title=""/>
                                  </v:shape>
                                  <o:OLEObject Type="Embed" ProgID="Equation.DSMT4" ShapeID="_x0000_i1206" DrawAspect="Content" ObjectID="_1545577850" r:id="rId20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3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88196" y="1049603"/>
                            <a:ext cx="304800" cy="285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E2CC7" w:rsidRDefault="002E2CC7" w:rsidP="000F374A">
                              <w:r w:rsidRPr="002F2FE8">
                                <w:rPr>
                                  <w:position w:val="-4"/>
                                </w:rPr>
                                <w:object w:dxaOrig="180" w:dyaOrig="240">
                                  <v:shape id="_x0000_i1207" type="#_x0000_t75" style="width:9.25pt;height:11.7pt" o:ole="">
                                    <v:imagedata r:id="rId201" o:title=""/>
                                  </v:shape>
                                  <o:OLEObject Type="Embed" ProgID="Equation.DSMT4" ShapeID="_x0000_i1207" DrawAspect="Content" ObjectID="_1545577851" r:id="rId20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7" name="群組 7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2955925" cy="1705610"/>
                            <a:chOff x="-51349" y="-27663"/>
                            <a:chExt cx="3282184" cy="1894563"/>
                          </a:xfrm>
                        </wpg:grpSpPr>
                        <wps:wsp>
                          <wps:cNvPr id="33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84043" y="1261559"/>
                              <a:ext cx="404304" cy="25660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E2CC7" w:rsidRDefault="002E2CC7" w:rsidP="000F374A">
                                <w:r w:rsidRPr="00125E19">
                                  <w:rPr>
                                    <w:position w:val="-6"/>
                                    <w:sz w:val="16"/>
                                    <w:szCs w:val="16"/>
                                  </w:rPr>
                                  <w:object w:dxaOrig="460" w:dyaOrig="260">
                                    <v:shape id="_x0000_i1208" type="#_x0000_t75" style="width:23.35pt;height:13.15pt" o:ole="">
                                      <v:imagedata r:id="rId203" o:title=""/>
                                    </v:shape>
                                    <o:OLEObject Type="Embed" ProgID="Equation.DSMT4" ShapeID="_x0000_i1208" DrawAspect="Content" ObjectID="_1545577852" r:id="rId20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6" name="群組 6"/>
                          <wpg:cNvGrpSpPr/>
                          <wpg:grpSpPr>
                            <a:xfrm>
                              <a:off x="-51349" y="-27663"/>
                              <a:ext cx="3282184" cy="1894563"/>
                              <a:chOff x="-51349" y="-27663"/>
                              <a:chExt cx="3282184" cy="1894563"/>
                            </a:xfrm>
                          </wpg:grpSpPr>
                          <wps:wsp>
                            <wps:cNvPr id="33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71600" y="1504950"/>
                                <a:ext cx="752475" cy="3619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E2CC7" w:rsidRDefault="002E2CC7" w:rsidP="000F374A">
                                  <w:r w:rsidRPr="000F374A">
                                    <w:rPr>
                                      <w:position w:val="-8"/>
                                    </w:rPr>
                                    <w:object w:dxaOrig="840" w:dyaOrig="340">
                                      <v:shape id="_x0000_i1209" type="#_x0000_t75" style="width:42.1pt;height:17.25pt" o:ole="">
                                        <v:imagedata r:id="rId205" o:title=""/>
                                      </v:shape>
                                      <o:OLEObject Type="Embed" ProgID="Equation.DSMT4" ShapeID="_x0000_i1209" DrawAspect="Content" ObjectID="_1545577853" r:id="rId20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g:grpSp>
                            <wpg:cNvPr id="3" name="群組 3"/>
                            <wpg:cNvGrpSpPr/>
                            <wpg:grpSpPr>
                              <a:xfrm>
                                <a:off x="-51349" y="-27663"/>
                                <a:ext cx="3282184" cy="1817940"/>
                                <a:chOff x="-51349" y="-27663"/>
                                <a:chExt cx="3282184" cy="1817940"/>
                              </a:xfrm>
                            </wpg:grpSpPr>
                            <wpg:grpSp>
                              <wpg:cNvPr id="2" name="群組 2"/>
                              <wpg:cNvGrpSpPr/>
                              <wpg:grpSpPr>
                                <a:xfrm>
                                  <a:off x="-51349" y="-27663"/>
                                  <a:ext cx="3282184" cy="1817940"/>
                                  <a:chOff x="-51349" y="-27663"/>
                                  <a:chExt cx="3282184" cy="1817940"/>
                                </a:xfrm>
                              </wpg:grpSpPr>
                              <wpg:grpSp>
                                <wpg:cNvPr id="61" name="群組 61"/>
                                <wpg:cNvGrpSpPr/>
                                <wpg:grpSpPr>
                                  <a:xfrm>
                                    <a:off x="-51349" y="-27663"/>
                                    <a:ext cx="3282184" cy="1817940"/>
                                    <a:chOff x="-35491" y="-5438"/>
                                    <a:chExt cx="3283479" cy="1818340"/>
                                  </a:xfrm>
                                </wpg:grpSpPr>
                                <wpg:grpSp>
                                  <wpg:cNvPr id="62" name="群組 62"/>
                                  <wpg:cNvGrpSpPr/>
                                  <wpg:grpSpPr>
                                    <a:xfrm>
                                      <a:off x="252373" y="-5438"/>
                                      <a:ext cx="2995615" cy="1814111"/>
                                      <a:chOff x="-39" y="-5438"/>
                                      <a:chExt cx="2995615" cy="1814111"/>
                                    </a:xfrm>
                                  </wpg:grpSpPr>
                                  <wpg:grpSp>
                                    <wpg:cNvPr id="63" name="群組 63"/>
                                    <wpg:cNvGrpSpPr/>
                                    <wpg:grpSpPr>
                                      <a:xfrm>
                                        <a:off x="-39" y="-5438"/>
                                        <a:ext cx="2995615" cy="1548489"/>
                                        <a:chOff x="-39" y="-5438"/>
                                        <a:chExt cx="2995615" cy="1548489"/>
                                      </a:xfrm>
                                    </wpg:grpSpPr>
                                    <wps:wsp>
                                      <wps:cNvPr id="324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616168" y="419017"/>
                                          <a:ext cx="379408" cy="30680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2E2CC7" w:rsidRPr="004F2D95" w:rsidRDefault="002E2CC7" w:rsidP="000F374A">
                                            <w:r w:rsidRPr="004F2D95">
                                              <w:rPr>
                                                <w:position w:val="-4"/>
                                              </w:rPr>
                                              <w:object w:dxaOrig="240" w:dyaOrig="240">
                                                <v:shape id="_x0000_i1210" type="#_x0000_t75" style="width:11.7pt;height:11.7pt" o:ole="">
                                                  <v:imagedata r:id="rId207" o:title=""/>
                                                </v:shape>
                                                <o:OLEObject Type="Embed" ProgID="Equation.DSMT4" ShapeID="_x0000_i1210" DrawAspect="Content" ObjectID="_1545577854" r:id="rId208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none" lIns="91440" tIns="45720" rIns="91440" bIns="45720" anchor="t" anchorCtr="0">
                                        <a:spAutoFit/>
                                      </wps:bodyPr>
                                    </wps:wsp>
                                    <wpg:grpSp>
                                      <wpg:cNvPr id="325" name="群組 325"/>
                                      <wpg:cNvGrpSpPr/>
                                      <wpg:grpSpPr>
                                        <a:xfrm>
                                          <a:off x="-39" y="-5438"/>
                                          <a:ext cx="2690851" cy="1548489"/>
                                          <a:chOff x="-39" y="-5438"/>
                                          <a:chExt cx="2690851" cy="1548489"/>
                                        </a:xfrm>
                                      </wpg:grpSpPr>
                                      <wps:wsp>
                                        <wps:cNvPr id="326" name="手繪多邊形 326"/>
                                        <wps:cNvSpPr/>
                                        <wps:spPr>
                                          <a:xfrm>
                                            <a:off x="-39" y="261881"/>
                                            <a:ext cx="2690851" cy="1281170"/>
                                          </a:xfrm>
                                          <a:custGeom>
                                            <a:avLst/>
                                            <a:gdLst>
                                              <a:gd name="connsiteX0" fmla="*/ 357188 w 2533650"/>
                                              <a:gd name="connsiteY0" fmla="*/ 1019175 h 1019175"/>
                                              <a:gd name="connsiteX1" fmla="*/ 2066925 w 2533650"/>
                                              <a:gd name="connsiteY1" fmla="*/ 1019175 h 1019175"/>
                                              <a:gd name="connsiteX2" fmla="*/ 2533650 w 2533650"/>
                                              <a:gd name="connsiteY2" fmla="*/ 552450 h 1019175"/>
                                              <a:gd name="connsiteX3" fmla="*/ 2090738 w 2533650"/>
                                              <a:gd name="connsiteY3" fmla="*/ 109538 h 1019175"/>
                                              <a:gd name="connsiteX4" fmla="*/ 0 w 2533650"/>
                                              <a:gd name="connsiteY4" fmla="*/ 0 h 1019175"/>
                                              <a:gd name="connsiteX5" fmla="*/ 357188 w 2533650"/>
                                              <a:gd name="connsiteY5" fmla="*/ 1019175 h 1019175"/>
                                              <a:gd name="connsiteX0" fmla="*/ 1181100 w 2533650"/>
                                              <a:gd name="connsiteY0" fmla="*/ 1019175 h 1019175"/>
                                              <a:gd name="connsiteX1" fmla="*/ 2066925 w 2533650"/>
                                              <a:gd name="connsiteY1" fmla="*/ 1019175 h 1019175"/>
                                              <a:gd name="connsiteX2" fmla="*/ 2533650 w 2533650"/>
                                              <a:gd name="connsiteY2" fmla="*/ 552450 h 1019175"/>
                                              <a:gd name="connsiteX3" fmla="*/ 2090738 w 2533650"/>
                                              <a:gd name="connsiteY3" fmla="*/ 109538 h 1019175"/>
                                              <a:gd name="connsiteX4" fmla="*/ 0 w 2533650"/>
                                              <a:gd name="connsiteY4" fmla="*/ 0 h 1019175"/>
                                              <a:gd name="connsiteX5" fmla="*/ 1181100 w 2533650"/>
                                              <a:gd name="connsiteY5" fmla="*/ 1019175 h 1019175"/>
                                              <a:gd name="connsiteX0" fmla="*/ 590550 w 1943100"/>
                                              <a:gd name="connsiteY0" fmla="*/ 985838 h 985838"/>
                                              <a:gd name="connsiteX1" fmla="*/ 1476375 w 1943100"/>
                                              <a:gd name="connsiteY1" fmla="*/ 985838 h 985838"/>
                                              <a:gd name="connsiteX2" fmla="*/ 1943100 w 1943100"/>
                                              <a:gd name="connsiteY2" fmla="*/ 519113 h 985838"/>
                                              <a:gd name="connsiteX3" fmla="*/ 1500188 w 1943100"/>
                                              <a:gd name="connsiteY3" fmla="*/ 76201 h 985838"/>
                                              <a:gd name="connsiteX4" fmla="*/ 0 w 1943100"/>
                                              <a:gd name="connsiteY4" fmla="*/ 0 h 985838"/>
                                              <a:gd name="connsiteX5" fmla="*/ 590550 w 1943100"/>
                                              <a:gd name="connsiteY5" fmla="*/ 985838 h 985838"/>
                                              <a:gd name="connsiteX0" fmla="*/ 590550 w 1943100"/>
                                              <a:gd name="connsiteY0" fmla="*/ 985838 h 985838"/>
                                              <a:gd name="connsiteX1" fmla="*/ 1476375 w 1943100"/>
                                              <a:gd name="connsiteY1" fmla="*/ 985838 h 985838"/>
                                              <a:gd name="connsiteX2" fmla="*/ 1943100 w 1943100"/>
                                              <a:gd name="connsiteY2" fmla="*/ 519113 h 985838"/>
                                              <a:gd name="connsiteX3" fmla="*/ 1452563 w 1943100"/>
                                              <a:gd name="connsiteY3" fmla="*/ 33350 h 985838"/>
                                              <a:gd name="connsiteX4" fmla="*/ 0 w 1943100"/>
                                              <a:gd name="connsiteY4" fmla="*/ 0 h 985838"/>
                                              <a:gd name="connsiteX5" fmla="*/ 590550 w 1943100"/>
                                              <a:gd name="connsiteY5" fmla="*/ 985838 h 985838"/>
                                              <a:gd name="connsiteX0" fmla="*/ 461962 w 1814512"/>
                                              <a:gd name="connsiteY0" fmla="*/ 985838 h 985838"/>
                                              <a:gd name="connsiteX1" fmla="*/ 1347787 w 1814512"/>
                                              <a:gd name="connsiteY1" fmla="*/ 985838 h 985838"/>
                                              <a:gd name="connsiteX2" fmla="*/ 1814512 w 1814512"/>
                                              <a:gd name="connsiteY2" fmla="*/ 519113 h 985838"/>
                                              <a:gd name="connsiteX3" fmla="*/ 1323975 w 1814512"/>
                                              <a:gd name="connsiteY3" fmla="*/ 33350 h 985838"/>
                                              <a:gd name="connsiteX4" fmla="*/ 0 w 1814512"/>
                                              <a:gd name="connsiteY4" fmla="*/ 0 h 985838"/>
                                              <a:gd name="connsiteX5" fmla="*/ 461962 w 1814512"/>
                                              <a:gd name="connsiteY5" fmla="*/ 985838 h 985838"/>
                                              <a:gd name="connsiteX0" fmla="*/ 219113 w 1814512"/>
                                              <a:gd name="connsiteY0" fmla="*/ 985838 h 985838"/>
                                              <a:gd name="connsiteX1" fmla="*/ 1347787 w 1814512"/>
                                              <a:gd name="connsiteY1" fmla="*/ 985838 h 985838"/>
                                              <a:gd name="connsiteX2" fmla="*/ 1814512 w 1814512"/>
                                              <a:gd name="connsiteY2" fmla="*/ 519113 h 985838"/>
                                              <a:gd name="connsiteX3" fmla="*/ 1323975 w 1814512"/>
                                              <a:gd name="connsiteY3" fmla="*/ 33350 h 985838"/>
                                              <a:gd name="connsiteX4" fmla="*/ 0 w 1814512"/>
                                              <a:gd name="connsiteY4" fmla="*/ 0 h 985838"/>
                                              <a:gd name="connsiteX5" fmla="*/ 219113 w 1814512"/>
                                              <a:gd name="connsiteY5" fmla="*/ 985838 h 985838"/>
                                              <a:gd name="connsiteX0" fmla="*/ 281036 w 1876435"/>
                                              <a:gd name="connsiteY0" fmla="*/ 1209748 h 1209748"/>
                                              <a:gd name="connsiteX1" fmla="*/ 1409710 w 1876435"/>
                                              <a:gd name="connsiteY1" fmla="*/ 1209748 h 1209748"/>
                                              <a:gd name="connsiteX2" fmla="*/ 1876435 w 1876435"/>
                                              <a:gd name="connsiteY2" fmla="*/ 743023 h 1209748"/>
                                              <a:gd name="connsiteX3" fmla="*/ 1385898 w 1876435"/>
                                              <a:gd name="connsiteY3" fmla="*/ 257260 h 1209748"/>
                                              <a:gd name="connsiteX4" fmla="*/ 0 w 1876435"/>
                                              <a:gd name="connsiteY4" fmla="*/ 0 h 1209748"/>
                                              <a:gd name="connsiteX5" fmla="*/ 281036 w 1876435"/>
                                              <a:gd name="connsiteY5" fmla="*/ 1209748 h 1209748"/>
                                              <a:gd name="connsiteX0" fmla="*/ 233411 w 1828810"/>
                                              <a:gd name="connsiteY0" fmla="*/ 952488 h 952488"/>
                                              <a:gd name="connsiteX1" fmla="*/ 1362085 w 1828810"/>
                                              <a:gd name="connsiteY1" fmla="*/ 952488 h 952488"/>
                                              <a:gd name="connsiteX2" fmla="*/ 1828810 w 1828810"/>
                                              <a:gd name="connsiteY2" fmla="*/ 485763 h 952488"/>
                                              <a:gd name="connsiteX3" fmla="*/ 1338273 w 1828810"/>
                                              <a:gd name="connsiteY3" fmla="*/ 0 h 952488"/>
                                              <a:gd name="connsiteX4" fmla="*/ 0 w 1828810"/>
                                              <a:gd name="connsiteY4" fmla="*/ 152340 h 952488"/>
                                              <a:gd name="connsiteX5" fmla="*/ 233411 w 1828810"/>
                                              <a:gd name="connsiteY5" fmla="*/ 952488 h 952488"/>
                                              <a:gd name="connsiteX0" fmla="*/ 233411 w 1828810"/>
                                              <a:gd name="connsiteY0" fmla="*/ 952488 h 952488"/>
                                              <a:gd name="connsiteX1" fmla="*/ 1362085 w 1828810"/>
                                              <a:gd name="connsiteY1" fmla="*/ 952488 h 952488"/>
                                              <a:gd name="connsiteX2" fmla="*/ 1828810 w 1828810"/>
                                              <a:gd name="connsiteY2" fmla="*/ 485763 h 952488"/>
                                              <a:gd name="connsiteX3" fmla="*/ 1338273 w 1828810"/>
                                              <a:gd name="connsiteY3" fmla="*/ 0 h 952488"/>
                                              <a:gd name="connsiteX4" fmla="*/ 0 w 1828810"/>
                                              <a:gd name="connsiteY4" fmla="*/ 285777 h 952488"/>
                                              <a:gd name="connsiteX5" fmla="*/ 233411 w 1828810"/>
                                              <a:gd name="connsiteY5" fmla="*/ 952488 h 952488"/>
                                              <a:gd name="connsiteX0" fmla="*/ 423912 w 1828810"/>
                                              <a:gd name="connsiteY0" fmla="*/ 952488 h 952488"/>
                                              <a:gd name="connsiteX1" fmla="*/ 1362085 w 1828810"/>
                                              <a:gd name="connsiteY1" fmla="*/ 952488 h 952488"/>
                                              <a:gd name="connsiteX2" fmla="*/ 1828810 w 1828810"/>
                                              <a:gd name="connsiteY2" fmla="*/ 485763 h 952488"/>
                                              <a:gd name="connsiteX3" fmla="*/ 1338273 w 1828810"/>
                                              <a:gd name="connsiteY3" fmla="*/ 0 h 952488"/>
                                              <a:gd name="connsiteX4" fmla="*/ 0 w 1828810"/>
                                              <a:gd name="connsiteY4" fmla="*/ 285777 h 952488"/>
                                              <a:gd name="connsiteX5" fmla="*/ 233411 w 1828810"/>
                                              <a:gd name="connsiteY5" fmla="*/ 952488 h 952488"/>
                                              <a:gd name="connsiteX0" fmla="*/ 423912 w 1828810"/>
                                              <a:gd name="connsiteY0" fmla="*/ 952488 h 952488"/>
                                              <a:gd name="connsiteX1" fmla="*/ 1362085 w 1828810"/>
                                              <a:gd name="connsiteY1" fmla="*/ 952488 h 952488"/>
                                              <a:gd name="connsiteX2" fmla="*/ 1828810 w 1828810"/>
                                              <a:gd name="connsiteY2" fmla="*/ 485763 h 952488"/>
                                              <a:gd name="connsiteX3" fmla="*/ 1338273 w 1828810"/>
                                              <a:gd name="connsiteY3" fmla="*/ 0 h 952488"/>
                                              <a:gd name="connsiteX4" fmla="*/ 0 w 1828810"/>
                                              <a:gd name="connsiteY4" fmla="*/ 285777 h 952488"/>
                                              <a:gd name="connsiteX5" fmla="*/ 428675 w 1828810"/>
                                              <a:gd name="connsiteY5" fmla="*/ 952488 h 952488"/>
                                              <a:gd name="connsiteX6" fmla="*/ 423912 w 1828810"/>
                                              <a:gd name="connsiteY6" fmla="*/ 952488 h 952488"/>
                                              <a:gd name="connsiteX0" fmla="*/ 304848 w 1709746"/>
                                              <a:gd name="connsiteY0" fmla="*/ 952488 h 952488"/>
                                              <a:gd name="connsiteX1" fmla="*/ 1243021 w 1709746"/>
                                              <a:gd name="connsiteY1" fmla="*/ 952488 h 952488"/>
                                              <a:gd name="connsiteX2" fmla="*/ 1709746 w 1709746"/>
                                              <a:gd name="connsiteY2" fmla="*/ 485763 h 952488"/>
                                              <a:gd name="connsiteX3" fmla="*/ 1219209 w 1709746"/>
                                              <a:gd name="connsiteY3" fmla="*/ 0 h 952488"/>
                                              <a:gd name="connsiteX4" fmla="*/ 0 w 1709746"/>
                                              <a:gd name="connsiteY4" fmla="*/ 271481 h 952488"/>
                                              <a:gd name="connsiteX5" fmla="*/ 309611 w 1709746"/>
                                              <a:gd name="connsiteY5" fmla="*/ 952488 h 952488"/>
                                              <a:gd name="connsiteX6" fmla="*/ 304848 w 1709746"/>
                                              <a:gd name="connsiteY6" fmla="*/ 952488 h 952488"/>
                                              <a:gd name="connsiteX0" fmla="*/ 323902 w 1709746"/>
                                              <a:gd name="connsiteY0" fmla="*/ 952488 h 952488"/>
                                              <a:gd name="connsiteX1" fmla="*/ 1243021 w 1709746"/>
                                              <a:gd name="connsiteY1" fmla="*/ 952488 h 952488"/>
                                              <a:gd name="connsiteX2" fmla="*/ 1709746 w 1709746"/>
                                              <a:gd name="connsiteY2" fmla="*/ 485763 h 952488"/>
                                              <a:gd name="connsiteX3" fmla="*/ 1219209 w 1709746"/>
                                              <a:gd name="connsiteY3" fmla="*/ 0 h 952488"/>
                                              <a:gd name="connsiteX4" fmla="*/ 0 w 1709746"/>
                                              <a:gd name="connsiteY4" fmla="*/ 271481 h 952488"/>
                                              <a:gd name="connsiteX5" fmla="*/ 309611 w 1709746"/>
                                              <a:gd name="connsiteY5" fmla="*/ 952488 h 952488"/>
                                              <a:gd name="connsiteX6" fmla="*/ 323902 w 1709746"/>
                                              <a:gd name="connsiteY6" fmla="*/ 952488 h 952488"/>
                                              <a:gd name="connsiteX0" fmla="*/ 323902 w 1709746"/>
                                              <a:gd name="connsiteY0" fmla="*/ 952488 h 952488"/>
                                              <a:gd name="connsiteX1" fmla="*/ 1243021 w 1709746"/>
                                              <a:gd name="connsiteY1" fmla="*/ 952488 h 952488"/>
                                              <a:gd name="connsiteX2" fmla="*/ 1709746 w 1709746"/>
                                              <a:gd name="connsiteY2" fmla="*/ 485763 h 952488"/>
                                              <a:gd name="connsiteX3" fmla="*/ 1219209 w 1709746"/>
                                              <a:gd name="connsiteY3" fmla="*/ 0 h 952488"/>
                                              <a:gd name="connsiteX4" fmla="*/ 0 w 1709746"/>
                                              <a:gd name="connsiteY4" fmla="*/ 271481 h 952488"/>
                                              <a:gd name="connsiteX5" fmla="*/ 309611 w 1709746"/>
                                              <a:gd name="connsiteY5" fmla="*/ 952488 h 952488"/>
                                              <a:gd name="connsiteX6" fmla="*/ 323902 w 1709746"/>
                                              <a:gd name="connsiteY6" fmla="*/ 952488 h 952488"/>
                                              <a:gd name="connsiteX0" fmla="*/ 309611 w 1709746"/>
                                              <a:gd name="connsiteY0" fmla="*/ 952488 h 952488"/>
                                              <a:gd name="connsiteX1" fmla="*/ 1243021 w 1709746"/>
                                              <a:gd name="connsiteY1" fmla="*/ 952488 h 952488"/>
                                              <a:gd name="connsiteX2" fmla="*/ 1709746 w 1709746"/>
                                              <a:gd name="connsiteY2" fmla="*/ 485763 h 952488"/>
                                              <a:gd name="connsiteX3" fmla="*/ 1219209 w 1709746"/>
                                              <a:gd name="connsiteY3" fmla="*/ 0 h 952488"/>
                                              <a:gd name="connsiteX4" fmla="*/ 0 w 1709746"/>
                                              <a:gd name="connsiteY4" fmla="*/ 271481 h 952488"/>
                                              <a:gd name="connsiteX5" fmla="*/ 309611 w 1709746"/>
                                              <a:gd name="connsiteY5" fmla="*/ 952488 h 952488"/>
                                              <a:gd name="connsiteX0" fmla="*/ 180999 w 1709746"/>
                                              <a:gd name="connsiteY0" fmla="*/ 952488 h 952488"/>
                                              <a:gd name="connsiteX1" fmla="*/ 1243021 w 1709746"/>
                                              <a:gd name="connsiteY1" fmla="*/ 952488 h 952488"/>
                                              <a:gd name="connsiteX2" fmla="*/ 1709746 w 1709746"/>
                                              <a:gd name="connsiteY2" fmla="*/ 485763 h 952488"/>
                                              <a:gd name="connsiteX3" fmla="*/ 1219209 w 1709746"/>
                                              <a:gd name="connsiteY3" fmla="*/ 0 h 952488"/>
                                              <a:gd name="connsiteX4" fmla="*/ 0 w 1709746"/>
                                              <a:gd name="connsiteY4" fmla="*/ 271481 h 952488"/>
                                              <a:gd name="connsiteX5" fmla="*/ 180999 w 1709746"/>
                                              <a:gd name="connsiteY5" fmla="*/ 952488 h 952488"/>
                                              <a:gd name="connsiteX0" fmla="*/ 214342 w 1743089"/>
                                              <a:gd name="connsiteY0" fmla="*/ 952488 h 952488"/>
                                              <a:gd name="connsiteX1" fmla="*/ 1276364 w 1743089"/>
                                              <a:gd name="connsiteY1" fmla="*/ 952488 h 952488"/>
                                              <a:gd name="connsiteX2" fmla="*/ 1743089 w 1743089"/>
                                              <a:gd name="connsiteY2" fmla="*/ 485763 h 952488"/>
                                              <a:gd name="connsiteX3" fmla="*/ 1252552 w 1743089"/>
                                              <a:gd name="connsiteY3" fmla="*/ 0 h 952488"/>
                                              <a:gd name="connsiteX4" fmla="*/ 0 w 1743089"/>
                                              <a:gd name="connsiteY4" fmla="*/ 238121 h 952488"/>
                                              <a:gd name="connsiteX5" fmla="*/ 214342 w 1743089"/>
                                              <a:gd name="connsiteY5" fmla="*/ 952488 h 952488"/>
                                              <a:gd name="connsiteX0" fmla="*/ 214342 w 1743089"/>
                                              <a:gd name="connsiteY0" fmla="*/ 914363 h 914363"/>
                                              <a:gd name="connsiteX1" fmla="*/ 1276364 w 1743089"/>
                                              <a:gd name="connsiteY1" fmla="*/ 914363 h 914363"/>
                                              <a:gd name="connsiteX2" fmla="*/ 1743089 w 1743089"/>
                                              <a:gd name="connsiteY2" fmla="*/ 447638 h 914363"/>
                                              <a:gd name="connsiteX3" fmla="*/ 1290652 w 1743089"/>
                                              <a:gd name="connsiteY3" fmla="*/ 0 h 914363"/>
                                              <a:gd name="connsiteX4" fmla="*/ 0 w 1743089"/>
                                              <a:gd name="connsiteY4" fmla="*/ 199996 h 914363"/>
                                              <a:gd name="connsiteX5" fmla="*/ 214342 w 1743089"/>
                                              <a:gd name="connsiteY5" fmla="*/ 914363 h 914363"/>
                                              <a:gd name="connsiteX0" fmla="*/ 214342 w 1743089"/>
                                              <a:gd name="connsiteY0" fmla="*/ 914363 h 914363"/>
                                              <a:gd name="connsiteX1" fmla="*/ 1314465 w 1743089"/>
                                              <a:gd name="connsiteY1" fmla="*/ 885769 h 914363"/>
                                              <a:gd name="connsiteX2" fmla="*/ 1743089 w 1743089"/>
                                              <a:gd name="connsiteY2" fmla="*/ 447638 h 914363"/>
                                              <a:gd name="connsiteX3" fmla="*/ 1290652 w 1743089"/>
                                              <a:gd name="connsiteY3" fmla="*/ 0 h 914363"/>
                                              <a:gd name="connsiteX4" fmla="*/ 0 w 1743089"/>
                                              <a:gd name="connsiteY4" fmla="*/ 199996 h 914363"/>
                                              <a:gd name="connsiteX5" fmla="*/ 214342 w 1743089"/>
                                              <a:gd name="connsiteY5" fmla="*/ 914363 h 914363"/>
                                              <a:gd name="connsiteX0" fmla="*/ 33366 w 1562113"/>
                                              <a:gd name="connsiteY0" fmla="*/ 914363 h 914363"/>
                                              <a:gd name="connsiteX1" fmla="*/ 1133489 w 1562113"/>
                                              <a:gd name="connsiteY1" fmla="*/ 885769 h 914363"/>
                                              <a:gd name="connsiteX2" fmla="*/ 1562113 w 1562113"/>
                                              <a:gd name="connsiteY2" fmla="*/ 447638 h 914363"/>
                                              <a:gd name="connsiteX3" fmla="*/ 1109676 w 1562113"/>
                                              <a:gd name="connsiteY3" fmla="*/ 0 h 914363"/>
                                              <a:gd name="connsiteX4" fmla="*/ 0 w 1562113"/>
                                              <a:gd name="connsiteY4" fmla="*/ 161871 h 914363"/>
                                              <a:gd name="connsiteX5" fmla="*/ 33366 w 1562113"/>
                                              <a:gd name="connsiteY5" fmla="*/ 914363 h 914363"/>
                                              <a:gd name="connsiteX0" fmla="*/ 95279 w 1562113"/>
                                              <a:gd name="connsiteY0" fmla="*/ 914363 h 914363"/>
                                              <a:gd name="connsiteX1" fmla="*/ 1133489 w 1562113"/>
                                              <a:gd name="connsiteY1" fmla="*/ 885769 h 914363"/>
                                              <a:gd name="connsiteX2" fmla="*/ 1562113 w 1562113"/>
                                              <a:gd name="connsiteY2" fmla="*/ 447638 h 914363"/>
                                              <a:gd name="connsiteX3" fmla="*/ 1109676 w 1562113"/>
                                              <a:gd name="connsiteY3" fmla="*/ 0 h 914363"/>
                                              <a:gd name="connsiteX4" fmla="*/ 0 w 1562113"/>
                                              <a:gd name="connsiteY4" fmla="*/ 161871 h 914363"/>
                                              <a:gd name="connsiteX5" fmla="*/ 95279 w 1562113"/>
                                              <a:gd name="connsiteY5" fmla="*/ 914363 h 914363"/>
                                              <a:gd name="connsiteX0" fmla="*/ 190530 w 1657364"/>
                                              <a:gd name="connsiteY0" fmla="*/ 914363 h 914363"/>
                                              <a:gd name="connsiteX1" fmla="*/ 1228740 w 1657364"/>
                                              <a:gd name="connsiteY1" fmla="*/ 885769 h 914363"/>
                                              <a:gd name="connsiteX2" fmla="*/ 1657364 w 1657364"/>
                                              <a:gd name="connsiteY2" fmla="*/ 447638 h 914363"/>
                                              <a:gd name="connsiteX3" fmla="*/ 1204927 w 1657364"/>
                                              <a:gd name="connsiteY3" fmla="*/ 0 h 914363"/>
                                              <a:gd name="connsiteX4" fmla="*/ 0 w 1657364"/>
                                              <a:gd name="connsiteY4" fmla="*/ 338198 h 914363"/>
                                              <a:gd name="connsiteX5" fmla="*/ 190530 w 1657364"/>
                                              <a:gd name="connsiteY5" fmla="*/ 914363 h 914363"/>
                                              <a:gd name="connsiteX0" fmla="*/ 238155 w 1704989"/>
                                              <a:gd name="connsiteY0" fmla="*/ 914363 h 914363"/>
                                              <a:gd name="connsiteX1" fmla="*/ 1276365 w 1704989"/>
                                              <a:gd name="connsiteY1" fmla="*/ 885769 h 914363"/>
                                              <a:gd name="connsiteX2" fmla="*/ 1704989 w 1704989"/>
                                              <a:gd name="connsiteY2" fmla="*/ 447638 h 914363"/>
                                              <a:gd name="connsiteX3" fmla="*/ 1252552 w 1704989"/>
                                              <a:gd name="connsiteY3" fmla="*/ 0 h 914363"/>
                                              <a:gd name="connsiteX4" fmla="*/ 0 w 1704989"/>
                                              <a:gd name="connsiteY4" fmla="*/ 423979 h 914363"/>
                                              <a:gd name="connsiteX5" fmla="*/ 238155 w 1704989"/>
                                              <a:gd name="connsiteY5" fmla="*/ 914363 h 914363"/>
                                              <a:gd name="connsiteX0" fmla="*/ 295305 w 1704989"/>
                                              <a:gd name="connsiteY0" fmla="*/ 914363 h 914363"/>
                                              <a:gd name="connsiteX1" fmla="*/ 1276365 w 1704989"/>
                                              <a:gd name="connsiteY1" fmla="*/ 885769 h 914363"/>
                                              <a:gd name="connsiteX2" fmla="*/ 1704989 w 1704989"/>
                                              <a:gd name="connsiteY2" fmla="*/ 447638 h 914363"/>
                                              <a:gd name="connsiteX3" fmla="*/ 1252552 w 1704989"/>
                                              <a:gd name="connsiteY3" fmla="*/ 0 h 914363"/>
                                              <a:gd name="connsiteX4" fmla="*/ 0 w 1704989"/>
                                              <a:gd name="connsiteY4" fmla="*/ 423979 h 914363"/>
                                              <a:gd name="connsiteX5" fmla="*/ 295305 w 1704989"/>
                                              <a:gd name="connsiteY5" fmla="*/ 914363 h 914363"/>
                                              <a:gd name="connsiteX0" fmla="*/ 228630 w 1704989"/>
                                              <a:gd name="connsiteY0" fmla="*/ 914363 h 914363"/>
                                              <a:gd name="connsiteX1" fmla="*/ 1276365 w 1704989"/>
                                              <a:gd name="connsiteY1" fmla="*/ 885769 h 914363"/>
                                              <a:gd name="connsiteX2" fmla="*/ 1704989 w 1704989"/>
                                              <a:gd name="connsiteY2" fmla="*/ 447638 h 914363"/>
                                              <a:gd name="connsiteX3" fmla="*/ 1252552 w 1704989"/>
                                              <a:gd name="connsiteY3" fmla="*/ 0 h 914363"/>
                                              <a:gd name="connsiteX4" fmla="*/ 0 w 1704989"/>
                                              <a:gd name="connsiteY4" fmla="*/ 423979 h 914363"/>
                                              <a:gd name="connsiteX5" fmla="*/ 228630 w 1704989"/>
                                              <a:gd name="connsiteY5" fmla="*/ 914363 h 914363"/>
                                              <a:gd name="connsiteX0" fmla="*/ 352456 w 1704989"/>
                                              <a:gd name="connsiteY0" fmla="*/ 914363 h 914363"/>
                                              <a:gd name="connsiteX1" fmla="*/ 1276365 w 1704989"/>
                                              <a:gd name="connsiteY1" fmla="*/ 885769 h 914363"/>
                                              <a:gd name="connsiteX2" fmla="*/ 1704989 w 1704989"/>
                                              <a:gd name="connsiteY2" fmla="*/ 447638 h 914363"/>
                                              <a:gd name="connsiteX3" fmla="*/ 1252552 w 1704989"/>
                                              <a:gd name="connsiteY3" fmla="*/ 0 h 914363"/>
                                              <a:gd name="connsiteX4" fmla="*/ 0 w 1704989"/>
                                              <a:gd name="connsiteY4" fmla="*/ 423979 h 914363"/>
                                              <a:gd name="connsiteX5" fmla="*/ 352456 w 1704989"/>
                                              <a:gd name="connsiteY5" fmla="*/ 914363 h 914363"/>
                                              <a:gd name="connsiteX0" fmla="*/ 161954 w 1514487"/>
                                              <a:gd name="connsiteY0" fmla="*/ 914363 h 914363"/>
                                              <a:gd name="connsiteX1" fmla="*/ 1085863 w 1514487"/>
                                              <a:gd name="connsiteY1" fmla="*/ 885769 h 914363"/>
                                              <a:gd name="connsiteX2" fmla="*/ 1514487 w 1514487"/>
                                              <a:gd name="connsiteY2" fmla="*/ 447638 h 914363"/>
                                              <a:gd name="connsiteX3" fmla="*/ 1062050 w 1514487"/>
                                              <a:gd name="connsiteY3" fmla="*/ 0 h 914363"/>
                                              <a:gd name="connsiteX4" fmla="*/ 0 w 1514487"/>
                                              <a:gd name="connsiteY4" fmla="*/ 352495 h 914363"/>
                                              <a:gd name="connsiteX5" fmla="*/ 161954 w 1514487"/>
                                              <a:gd name="connsiteY5" fmla="*/ 914363 h 914363"/>
                                              <a:gd name="connsiteX0" fmla="*/ 161954 w 1514487"/>
                                              <a:gd name="connsiteY0" fmla="*/ 1000144 h 1000144"/>
                                              <a:gd name="connsiteX1" fmla="*/ 1085863 w 1514487"/>
                                              <a:gd name="connsiteY1" fmla="*/ 971550 h 1000144"/>
                                              <a:gd name="connsiteX2" fmla="*/ 1514487 w 1514487"/>
                                              <a:gd name="connsiteY2" fmla="*/ 533419 h 1000144"/>
                                              <a:gd name="connsiteX3" fmla="*/ 1162063 w 1514487"/>
                                              <a:gd name="connsiteY3" fmla="*/ 0 h 1000144"/>
                                              <a:gd name="connsiteX4" fmla="*/ 0 w 1514487"/>
                                              <a:gd name="connsiteY4" fmla="*/ 438276 h 1000144"/>
                                              <a:gd name="connsiteX5" fmla="*/ 161954 w 1514487"/>
                                              <a:gd name="connsiteY5" fmla="*/ 1000144 h 1000144"/>
                                              <a:gd name="connsiteX0" fmla="*/ 161954 w 1514487"/>
                                              <a:gd name="connsiteY0" fmla="*/ 1000144 h 1000144"/>
                                              <a:gd name="connsiteX1" fmla="*/ 1090635 w 1514487"/>
                                              <a:gd name="connsiteY1" fmla="*/ 1000144 h 1000144"/>
                                              <a:gd name="connsiteX2" fmla="*/ 1514487 w 1514487"/>
                                              <a:gd name="connsiteY2" fmla="*/ 533419 h 1000144"/>
                                              <a:gd name="connsiteX3" fmla="*/ 1162063 w 1514487"/>
                                              <a:gd name="connsiteY3" fmla="*/ 0 h 1000144"/>
                                              <a:gd name="connsiteX4" fmla="*/ 0 w 1514487"/>
                                              <a:gd name="connsiteY4" fmla="*/ 438276 h 1000144"/>
                                              <a:gd name="connsiteX5" fmla="*/ 161954 w 1514487"/>
                                              <a:gd name="connsiteY5" fmla="*/ 1000144 h 1000144"/>
                                              <a:gd name="connsiteX0" fmla="*/ 161954 w 1514487"/>
                                              <a:gd name="connsiteY0" fmla="*/ 895367 h 895367"/>
                                              <a:gd name="connsiteX1" fmla="*/ 1090635 w 1514487"/>
                                              <a:gd name="connsiteY1" fmla="*/ 895367 h 895367"/>
                                              <a:gd name="connsiteX2" fmla="*/ 1514487 w 1514487"/>
                                              <a:gd name="connsiteY2" fmla="*/ 428642 h 895367"/>
                                              <a:gd name="connsiteX3" fmla="*/ 1100159 w 1514487"/>
                                              <a:gd name="connsiteY3" fmla="*/ 0 h 895367"/>
                                              <a:gd name="connsiteX4" fmla="*/ 0 w 1514487"/>
                                              <a:gd name="connsiteY4" fmla="*/ 333499 h 895367"/>
                                              <a:gd name="connsiteX5" fmla="*/ 161954 w 1514487"/>
                                              <a:gd name="connsiteY5" fmla="*/ 895367 h 895367"/>
                                              <a:gd name="connsiteX0" fmla="*/ 161954 w 1514487"/>
                                              <a:gd name="connsiteY0" fmla="*/ 857266 h 857266"/>
                                              <a:gd name="connsiteX1" fmla="*/ 1090635 w 1514487"/>
                                              <a:gd name="connsiteY1" fmla="*/ 857266 h 857266"/>
                                              <a:gd name="connsiteX2" fmla="*/ 1514487 w 1514487"/>
                                              <a:gd name="connsiteY2" fmla="*/ 390541 h 857266"/>
                                              <a:gd name="connsiteX3" fmla="*/ 1071592 w 1514487"/>
                                              <a:gd name="connsiteY3" fmla="*/ 0 h 857266"/>
                                              <a:gd name="connsiteX4" fmla="*/ 0 w 1514487"/>
                                              <a:gd name="connsiteY4" fmla="*/ 295398 h 857266"/>
                                              <a:gd name="connsiteX5" fmla="*/ 161954 w 1514487"/>
                                              <a:gd name="connsiteY5" fmla="*/ 857266 h 857266"/>
                                              <a:gd name="connsiteX0" fmla="*/ 161954 w 1514487"/>
                                              <a:gd name="connsiteY0" fmla="*/ 857266 h 857266"/>
                                              <a:gd name="connsiteX1" fmla="*/ 1090635 w 1514487"/>
                                              <a:gd name="connsiteY1" fmla="*/ 857266 h 857266"/>
                                              <a:gd name="connsiteX2" fmla="*/ 1514487 w 1514487"/>
                                              <a:gd name="connsiteY2" fmla="*/ 390541 h 857266"/>
                                              <a:gd name="connsiteX3" fmla="*/ 1057313 w 1514487"/>
                                              <a:gd name="connsiteY3" fmla="*/ 0 h 857266"/>
                                              <a:gd name="connsiteX4" fmla="*/ 0 w 1514487"/>
                                              <a:gd name="connsiteY4" fmla="*/ 295398 h 857266"/>
                                              <a:gd name="connsiteX5" fmla="*/ 161954 w 1514487"/>
                                              <a:gd name="connsiteY5" fmla="*/ 857266 h 857266"/>
                                              <a:gd name="connsiteX0" fmla="*/ 347693 w 1700226"/>
                                              <a:gd name="connsiteY0" fmla="*/ 857266 h 857266"/>
                                              <a:gd name="connsiteX1" fmla="*/ 1276374 w 1700226"/>
                                              <a:gd name="connsiteY1" fmla="*/ 857266 h 857266"/>
                                              <a:gd name="connsiteX2" fmla="*/ 1700226 w 1700226"/>
                                              <a:gd name="connsiteY2" fmla="*/ 390541 h 857266"/>
                                              <a:gd name="connsiteX3" fmla="*/ 1243052 w 1700226"/>
                                              <a:gd name="connsiteY3" fmla="*/ 0 h 857266"/>
                                              <a:gd name="connsiteX4" fmla="*/ 0 w 1700226"/>
                                              <a:gd name="connsiteY4" fmla="*/ 395417 h 857266"/>
                                              <a:gd name="connsiteX5" fmla="*/ 347693 w 1700226"/>
                                              <a:gd name="connsiteY5" fmla="*/ 857266 h 857266"/>
                                              <a:gd name="connsiteX0" fmla="*/ 376274 w 1728807"/>
                                              <a:gd name="connsiteY0" fmla="*/ 857266 h 857266"/>
                                              <a:gd name="connsiteX1" fmla="*/ 1304955 w 1728807"/>
                                              <a:gd name="connsiteY1" fmla="*/ 857266 h 857266"/>
                                              <a:gd name="connsiteX2" fmla="*/ 1728807 w 1728807"/>
                                              <a:gd name="connsiteY2" fmla="*/ 390541 h 857266"/>
                                              <a:gd name="connsiteX3" fmla="*/ 1271633 w 1728807"/>
                                              <a:gd name="connsiteY3" fmla="*/ 0 h 857266"/>
                                              <a:gd name="connsiteX4" fmla="*/ 0 w 1728807"/>
                                              <a:gd name="connsiteY4" fmla="*/ 352561 h 857266"/>
                                              <a:gd name="connsiteX5" fmla="*/ 376274 w 1728807"/>
                                              <a:gd name="connsiteY5" fmla="*/ 857266 h 857266"/>
                                              <a:gd name="connsiteX0" fmla="*/ 352456 w 1704989"/>
                                              <a:gd name="connsiteY0" fmla="*/ 857266 h 857266"/>
                                              <a:gd name="connsiteX1" fmla="*/ 1281137 w 1704989"/>
                                              <a:gd name="connsiteY1" fmla="*/ 857266 h 857266"/>
                                              <a:gd name="connsiteX2" fmla="*/ 1704989 w 1704989"/>
                                              <a:gd name="connsiteY2" fmla="*/ 390541 h 857266"/>
                                              <a:gd name="connsiteX3" fmla="*/ 1247815 w 1704989"/>
                                              <a:gd name="connsiteY3" fmla="*/ 0 h 857266"/>
                                              <a:gd name="connsiteX4" fmla="*/ 0 w 1704989"/>
                                              <a:gd name="connsiteY4" fmla="*/ 343042 h 857266"/>
                                              <a:gd name="connsiteX5" fmla="*/ 352456 w 1704989"/>
                                              <a:gd name="connsiteY5" fmla="*/ 857266 h 857266"/>
                                              <a:gd name="connsiteX0" fmla="*/ 133382 w 1704989"/>
                                              <a:gd name="connsiteY0" fmla="*/ 857266 h 857266"/>
                                              <a:gd name="connsiteX1" fmla="*/ 1281137 w 1704989"/>
                                              <a:gd name="connsiteY1" fmla="*/ 857266 h 857266"/>
                                              <a:gd name="connsiteX2" fmla="*/ 1704989 w 1704989"/>
                                              <a:gd name="connsiteY2" fmla="*/ 390541 h 857266"/>
                                              <a:gd name="connsiteX3" fmla="*/ 1247815 w 1704989"/>
                                              <a:gd name="connsiteY3" fmla="*/ 0 h 857266"/>
                                              <a:gd name="connsiteX4" fmla="*/ 0 w 1704989"/>
                                              <a:gd name="connsiteY4" fmla="*/ 343042 h 857266"/>
                                              <a:gd name="connsiteX5" fmla="*/ 133382 w 1704989"/>
                                              <a:gd name="connsiteY5" fmla="*/ 857266 h 857266"/>
                                              <a:gd name="connsiteX0" fmla="*/ 133382 w 1600227"/>
                                              <a:gd name="connsiteY0" fmla="*/ 857266 h 857266"/>
                                              <a:gd name="connsiteX1" fmla="*/ 1281137 w 1600227"/>
                                              <a:gd name="connsiteY1" fmla="*/ 857266 h 857266"/>
                                              <a:gd name="connsiteX2" fmla="*/ 1600227 w 1600227"/>
                                              <a:gd name="connsiteY2" fmla="*/ 342922 h 857266"/>
                                              <a:gd name="connsiteX3" fmla="*/ 1247815 w 1600227"/>
                                              <a:gd name="connsiteY3" fmla="*/ 0 h 857266"/>
                                              <a:gd name="connsiteX4" fmla="*/ 0 w 1600227"/>
                                              <a:gd name="connsiteY4" fmla="*/ 343042 h 857266"/>
                                              <a:gd name="connsiteX5" fmla="*/ 133382 w 1600227"/>
                                              <a:gd name="connsiteY5" fmla="*/ 857266 h 857266"/>
                                              <a:gd name="connsiteX0" fmla="*/ 133382 w 1600227"/>
                                              <a:gd name="connsiteY0" fmla="*/ 795353 h 795353"/>
                                              <a:gd name="connsiteX1" fmla="*/ 1281137 w 1600227"/>
                                              <a:gd name="connsiteY1" fmla="*/ 795353 h 795353"/>
                                              <a:gd name="connsiteX2" fmla="*/ 1600227 w 1600227"/>
                                              <a:gd name="connsiteY2" fmla="*/ 281009 h 795353"/>
                                              <a:gd name="connsiteX3" fmla="*/ 1038283 w 1600227"/>
                                              <a:gd name="connsiteY3" fmla="*/ 0 h 795353"/>
                                              <a:gd name="connsiteX4" fmla="*/ 0 w 1600227"/>
                                              <a:gd name="connsiteY4" fmla="*/ 281129 h 795353"/>
                                              <a:gd name="connsiteX5" fmla="*/ 133382 w 1600227"/>
                                              <a:gd name="connsiteY5" fmla="*/ 795353 h 795353"/>
                                              <a:gd name="connsiteX0" fmla="*/ 133382 w 1600227"/>
                                              <a:gd name="connsiteY0" fmla="*/ 795353 h 795353"/>
                                              <a:gd name="connsiteX1" fmla="*/ 1281137 w 1600227"/>
                                              <a:gd name="connsiteY1" fmla="*/ 795353 h 795353"/>
                                              <a:gd name="connsiteX2" fmla="*/ 1600227 w 1600227"/>
                                              <a:gd name="connsiteY2" fmla="*/ 162014 h 795353"/>
                                              <a:gd name="connsiteX3" fmla="*/ 1038283 w 1600227"/>
                                              <a:gd name="connsiteY3" fmla="*/ 0 h 795353"/>
                                              <a:gd name="connsiteX4" fmla="*/ 0 w 1600227"/>
                                              <a:gd name="connsiteY4" fmla="*/ 281129 h 795353"/>
                                              <a:gd name="connsiteX5" fmla="*/ 133382 w 1600227"/>
                                              <a:gd name="connsiteY5" fmla="*/ 795353 h 795353"/>
                                              <a:gd name="connsiteX0" fmla="*/ 133382 w 1600227"/>
                                              <a:gd name="connsiteY0" fmla="*/ 795353 h 795353"/>
                                              <a:gd name="connsiteX1" fmla="*/ 1281137 w 1600227"/>
                                              <a:gd name="connsiteY1" fmla="*/ 795353 h 795353"/>
                                              <a:gd name="connsiteX2" fmla="*/ 1600227 w 1600227"/>
                                              <a:gd name="connsiteY2" fmla="*/ 162014 h 795353"/>
                                              <a:gd name="connsiteX3" fmla="*/ 909710 w 1600227"/>
                                              <a:gd name="connsiteY3" fmla="*/ 0 h 795353"/>
                                              <a:gd name="connsiteX4" fmla="*/ 0 w 1600227"/>
                                              <a:gd name="connsiteY4" fmla="*/ 281129 h 795353"/>
                                              <a:gd name="connsiteX5" fmla="*/ 133382 w 1600227"/>
                                              <a:gd name="connsiteY5" fmla="*/ 795353 h 795353"/>
                                              <a:gd name="connsiteX0" fmla="*/ 133382 w 1600227"/>
                                              <a:gd name="connsiteY0" fmla="*/ 947817 h 947817"/>
                                              <a:gd name="connsiteX1" fmla="*/ 1281137 w 1600227"/>
                                              <a:gd name="connsiteY1" fmla="*/ 947817 h 947817"/>
                                              <a:gd name="connsiteX2" fmla="*/ 1600227 w 1600227"/>
                                              <a:gd name="connsiteY2" fmla="*/ 314478 h 947817"/>
                                              <a:gd name="connsiteX3" fmla="*/ 947826 w 1600227"/>
                                              <a:gd name="connsiteY3" fmla="*/ 0 h 947817"/>
                                              <a:gd name="connsiteX4" fmla="*/ 0 w 1600227"/>
                                              <a:gd name="connsiteY4" fmla="*/ 433593 h 947817"/>
                                              <a:gd name="connsiteX5" fmla="*/ 133382 w 1600227"/>
                                              <a:gd name="connsiteY5" fmla="*/ 947817 h 947817"/>
                                              <a:gd name="connsiteX0" fmla="*/ 133382 w 1438326"/>
                                              <a:gd name="connsiteY0" fmla="*/ 947817 h 947817"/>
                                              <a:gd name="connsiteX1" fmla="*/ 1281137 w 1438326"/>
                                              <a:gd name="connsiteY1" fmla="*/ 947817 h 947817"/>
                                              <a:gd name="connsiteX2" fmla="*/ 1438326 w 1438326"/>
                                              <a:gd name="connsiteY2" fmla="*/ 286023 h 947817"/>
                                              <a:gd name="connsiteX3" fmla="*/ 947826 w 1438326"/>
                                              <a:gd name="connsiteY3" fmla="*/ 0 h 947817"/>
                                              <a:gd name="connsiteX4" fmla="*/ 0 w 1438326"/>
                                              <a:gd name="connsiteY4" fmla="*/ 433593 h 947817"/>
                                              <a:gd name="connsiteX5" fmla="*/ 133382 w 1438326"/>
                                              <a:gd name="connsiteY5" fmla="*/ 947817 h 947817"/>
                                              <a:gd name="connsiteX0" fmla="*/ 133382 w 1438326"/>
                                              <a:gd name="connsiteY0" fmla="*/ 809647 h 809647"/>
                                              <a:gd name="connsiteX1" fmla="*/ 1281137 w 1438326"/>
                                              <a:gd name="connsiteY1" fmla="*/ 809647 h 809647"/>
                                              <a:gd name="connsiteX2" fmla="*/ 1438326 w 1438326"/>
                                              <a:gd name="connsiteY2" fmla="*/ 147853 h 809647"/>
                                              <a:gd name="connsiteX3" fmla="*/ 781166 w 1438326"/>
                                              <a:gd name="connsiteY3" fmla="*/ 0 h 809647"/>
                                              <a:gd name="connsiteX4" fmla="*/ 0 w 1438326"/>
                                              <a:gd name="connsiteY4" fmla="*/ 295423 h 809647"/>
                                              <a:gd name="connsiteX5" fmla="*/ 133382 w 1438326"/>
                                              <a:gd name="connsiteY5" fmla="*/ 809647 h 809647"/>
                                              <a:gd name="connsiteX0" fmla="*/ 133382 w 1438326"/>
                                              <a:gd name="connsiteY0" fmla="*/ 809647 h 809647"/>
                                              <a:gd name="connsiteX1" fmla="*/ 1281137 w 1438326"/>
                                              <a:gd name="connsiteY1" fmla="*/ 809647 h 809647"/>
                                              <a:gd name="connsiteX2" fmla="*/ 1438326 w 1438326"/>
                                              <a:gd name="connsiteY2" fmla="*/ 166908 h 809647"/>
                                              <a:gd name="connsiteX3" fmla="*/ 781166 w 1438326"/>
                                              <a:gd name="connsiteY3" fmla="*/ 0 h 809647"/>
                                              <a:gd name="connsiteX4" fmla="*/ 0 w 1438326"/>
                                              <a:gd name="connsiteY4" fmla="*/ 295423 h 809647"/>
                                              <a:gd name="connsiteX5" fmla="*/ 133382 w 1438326"/>
                                              <a:gd name="connsiteY5" fmla="*/ 809647 h 809647"/>
                                              <a:gd name="connsiteX0" fmla="*/ 133382 w 1438326"/>
                                              <a:gd name="connsiteY0" fmla="*/ 776309 h 776309"/>
                                              <a:gd name="connsiteX1" fmla="*/ 1281137 w 1438326"/>
                                              <a:gd name="connsiteY1" fmla="*/ 776309 h 776309"/>
                                              <a:gd name="connsiteX2" fmla="*/ 1438326 w 1438326"/>
                                              <a:gd name="connsiteY2" fmla="*/ 133570 h 776309"/>
                                              <a:gd name="connsiteX3" fmla="*/ 809770 w 1438326"/>
                                              <a:gd name="connsiteY3" fmla="*/ 0 h 776309"/>
                                              <a:gd name="connsiteX4" fmla="*/ 0 w 1438326"/>
                                              <a:gd name="connsiteY4" fmla="*/ 262085 h 776309"/>
                                              <a:gd name="connsiteX5" fmla="*/ 133382 w 1438326"/>
                                              <a:gd name="connsiteY5" fmla="*/ 776309 h 776309"/>
                                              <a:gd name="connsiteX0" fmla="*/ 438193 w 1743137"/>
                                              <a:gd name="connsiteY0" fmla="*/ 776309 h 776309"/>
                                              <a:gd name="connsiteX1" fmla="*/ 1585948 w 1743137"/>
                                              <a:gd name="connsiteY1" fmla="*/ 776309 h 776309"/>
                                              <a:gd name="connsiteX2" fmla="*/ 1743137 w 1743137"/>
                                              <a:gd name="connsiteY2" fmla="*/ 133570 h 776309"/>
                                              <a:gd name="connsiteX3" fmla="*/ 1114581 w 1743137"/>
                                              <a:gd name="connsiteY3" fmla="*/ 0 h 776309"/>
                                              <a:gd name="connsiteX4" fmla="*/ 0 w 1743137"/>
                                              <a:gd name="connsiteY4" fmla="*/ 338433 h 776309"/>
                                              <a:gd name="connsiteX5" fmla="*/ 438193 w 1743137"/>
                                              <a:gd name="connsiteY5" fmla="*/ 776309 h 776309"/>
                                              <a:gd name="connsiteX0" fmla="*/ 581073 w 1886017"/>
                                              <a:gd name="connsiteY0" fmla="*/ 776309 h 776309"/>
                                              <a:gd name="connsiteX1" fmla="*/ 1728828 w 1886017"/>
                                              <a:gd name="connsiteY1" fmla="*/ 776309 h 776309"/>
                                              <a:gd name="connsiteX2" fmla="*/ 1886017 w 1886017"/>
                                              <a:gd name="connsiteY2" fmla="*/ 133570 h 776309"/>
                                              <a:gd name="connsiteX3" fmla="*/ 1257461 w 1886017"/>
                                              <a:gd name="connsiteY3" fmla="*/ 0 h 776309"/>
                                              <a:gd name="connsiteX4" fmla="*/ 0 w 1886017"/>
                                              <a:gd name="connsiteY4" fmla="*/ 395756 h 776309"/>
                                              <a:gd name="connsiteX5" fmla="*/ 581073 w 1886017"/>
                                              <a:gd name="connsiteY5" fmla="*/ 776309 h 776309"/>
                                              <a:gd name="connsiteX0" fmla="*/ 442977 w 1886017"/>
                                              <a:gd name="connsiteY0" fmla="*/ 776309 h 776309"/>
                                              <a:gd name="connsiteX1" fmla="*/ 1728828 w 1886017"/>
                                              <a:gd name="connsiteY1" fmla="*/ 776309 h 776309"/>
                                              <a:gd name="connsiteX2" fmla="*/ 1886017 w 1886017"/>
                                              <a:gd name="connsiteY2" fmla="*/ 133570 h 776309"/>
                                              <a:gd name="connsiteX3" fmla="*/ 1257461 w 1886017"/>
                                              <a:gd name="connsiteY3" fmla="*/ 0 h 776309"/>
                                              <a:gd name="connsiteX4" fmla="*/ 0 w 1886017"/>
                                              <a:gd name="connsiteY4" fmla="*/ 395756 h 776309"/>
                                              <a:gd name="connsiteX5" fmla="*/ 442977 w 1886017"/>
                                              <a:gd name="connsiteY5" fmla="*/ 776309 h 776309"/>
                                              <a:gd name="connsiteX0" fmla="*/ 371857 w 1814897"/>
                                              <a:gd name="connsiteY0" fmla="*/ 776309 h 776309"/>
                                              <a:gd name="connsiteX1" fmla="*/ 1657708 w 1814897"/>
                                              <a:gd name="connsiteY1" fmla="*/ 776309 h 776309"/>
                                              <a:gd name="connsiteX2" fmla="*/ 1814897 w 1814897"/>
                                              <a:gd name="connsiteY2" fmla="*/ 133570 h 776309"/>
                                              <a:gd name="connsiteX3" fmla="*/ 1186341 w 1814897"/>
                                              <a:gd name="connsiteY3" fmla="*/ 0 h 776309"/>
                                              <a:gd name="connsiteX4" fmla="*/ 0 w 1814897"/>
                                              <a:gd name="connsiteY4" fmla="*/ 371943 h 776309"/>
                                              <a:gd name="connsiteX5" fmla="*/ 371857 w 1814897"/>
                                              <a:gd name="connsiteY5" fmla="*/ 776309 h 776309"/>
                                              <a:gd name="connsiteX0" fmla="*/ 371857 w 1814897"/>
                                              <a:gd name="connsiteY0" fmla="*/ 866836 h 866836"/>
                                              <a:gd name="connsiteX1" fmla="*/ 1657708 w 1814897"/>
                                              <a:gd name="connsiteY1" fmla="*/ 866836 h 866836"/>
                                              <a:gd name="connsiteX2" fmla="*/ 1814897 w 1814897"/>
                                              <a:gd name="connsiteY2" fmla="*/ 224097 h 866836"/>
                                              <a:gd name="connsiteX3" fmla="*/ 1200672 w 1814897"/>
                                              <a:gd name="connsiteY3" fmla="*/ 0 h 866836"/>
                                              <a:gd name="connsiteX4" fmla="*/ 0 w 1814897"/>
                                              <a:gd name="connsiteY4" fmla="*/ 462470 h 866836"/>
                                              <a:gd name="connsiteX5" fmla="*/ 371857 w 1814897"/>
                                              <a:gd name="connsiteY5" fmla="*/ 866836 h 866836"/>
                                              <a:gd name="connsiteX0" fmla="*/ 371857 w 1843473"/>
                                              <a:gd name="connsiteY0" fmla="*/ 866836 h 866836"/>
                                              <a:gd name="connsiteX1" fmla="*/ 1657708 w 1843473"/>
                                              <a:gd name="connsiteY1" fmla="*/ 866836 h 866836"/>
                                              <a:gd name="connsiteX2" fmla="*/ 1843473 w 1843473"/>
                                              <a:gd name="connsiteY2" fmla="*/ 171667 h 866836"/>
                                              <a:gd name="connsiteX3" fmla="*/ 1200672 w 1843473"/>
                                              <a:gd name="connsiteY3" fmla="*/ 0 h 866836"/>
                                              <a:gd name="connsiteX4" fmla="*/ 0 w 1843473"/>
                                              <a:gd name="connsiteY4" fmla="*/ 462470 h 866836"/>
                                              <a:gd name="connsiteX5" fmla="*/ 371857 w 1843473"/>
                                              <a:gd name="connsiteY5" fmla="*/ 866836 h 866836"/>
                                              <a:gd name="connsiteX0" fmla="*/ 371857 w 1843473"/>
                                              <a:gd name="connsiteY0" fmla="*/ 971695 h 971695"/>
                                              <a:gd name="connsiteX1" fmla="*/ 1657708 w 1843473"/>
                                              <a:gd name="connsiteY1" fmla="*/ 971695 h 971695"/>
                                              <a:gd name="connsiteX2" fmla="*/ 1843473 w 1843473"/>
                                              <a:gd name="connsiteY2" fmla="*/ 276526 h 971695"/>
                                              <a:gd name="connsiteX3" fmla="*/ 1234012 w 1843473"/>
                                              <a:gd name="connsiteY3" fmla="*/ 0 h 971695"/>
                                              <a:gd name="connsiteX4" fmla="*/ 0 w 1843473"/>
                                              <a:gd name="connsiteY4" fmla="*/ 567329 h 971695"/>
                                              <a:gd name="connsiteX5" fmla="*/ 371857 w 1843473"/>
                                              <a:gd name="connsiteY5" fmla="*/ 971695 h 971695"/>
                                              <a:gd name="connsiteX0" fmla="*/ 371857 w 1843473"/>
                                              <a:gd name="connsiteY0" fmla="*/ 928480 h 928480"/>
                                              <a:gd name="connsiteX1" fmla="*/ 1657708 w 1843473"/>
                                              <a:gd name="connsiteY1" fmla="*/ 928480 h 928480"/>
                                              <a:gd name="connsiteX2" fmla="*/ 1843473 w 1843473"/>
                                              <a:gd name="connsiteY2" fmla="*/ 233311 h 928480"/>
                                              <a:gd name="connsiteX3" fmla="*/ 1349742 w 1843473"/>
                                              <a:gd name="connsiteY3" fmla="*/ 0 h 928480"/>
                                              <a:gd name="connsiteX4" fmla="*/ 0 w 1843473"/>
                                              <a:gd name="connsiteY4" fmla="*/ 524114 h 928480"/>
                                              <a:gd name="connsiteX5" fmla="*/ 371857 w 1843473"/>
                                              <a:gd name="connsiteY5" fmla="*/ 928480 h 928480"/>
                                              <a:gd name="connsiteX0" fmla="*/ 371857 w 1843473"/>
                                              <a:gd name="connsiteY0" fmla="*/ 957078 h 957078"/>
                                              <a:gd name="connsiteX1" fmla="*/ 1657708 w 1843473"/>
                                              <a:gd name="connsiteY1" fmla="*/ 957078 h 957078"/>
                                              <a:gd name="connsiteX2" fmla="*/ 1843473 w 1843473"/>
                                              <a:gd name="connsiteY2" fmla="*/ 261909 h 957078"/>
                                              <a:gd name="connsiteX3" fmla="*/ 1316404 w 1843473"/>
                                              <a:gd name="connsiteY3" fmla="*/ 0 h 957078"/>
                                              <a:gd name="connsiteX4" fmla="*/ 0 w 1843473"/>
                                              <a:gd name="connsiteY4" fmla="*/ 552712 h 957078"/>
                                              <a:gd name="connsiteX5" fmla="*/ 371857 w 1843473"/>
                                              <a:gd name="connsiteY5" fmla="*/ 957078 h 957078"/>
                                              <a:gd name="connsiteX0" fmla="*/ 119436 w 1591052"/>
                                              <a:gd name="connsiteY0" fmla="*/ 957078 h 957078"/>
                                              <a:gd name="connsiteX1" fmla="*/ 1405287 w 1591052"/>
                                              <a:gd name="connsiteY1" fmla="*/ 957078 h 957078"/>
                                              <a:gd name="connsiteX2" fmla="*/ 1591052 w 1591052"/>
                                              <a:gd name="connsiteY2" fmla="*/ 261909 h 957078"/>
                                              <a:gd name="connsiteX3" fmla="*/ 1063983 w 1591052"/>
                                              <a:gd name="connsiteY3" fmla="*/ 0 h 957078"/>
                                              <a:gd name="connsiteX4" fmla="*/ 0 w 1591052"/>
                                              <a:gd name="connsiteY4" fmla="*/ 447853 h 957078"/>
                                              <a:gd name="connsiteX5" fmla="*/ 119436 w 1591052"/>
                                              <a:gd name="connsiteY5" fmla="*/ 957078 h 957078"/>
                                              <a:gd name="connsiteX0" fmla="*/ 386200 w 1591052"/>
                                              <a:gd name="connsiteY0" fmla="*/ 957078 h 957078"/>
                                              <a:gd name="connsiteX1" fmla="*/ 1405287 w 1591052"/>
                                              <a:gd name="connsiteY1" fmla="*/ 957078 h 957078"/>
                                              <a:gd name="connsiteX2" fmla="*/ 1591052 w 1591052"/>
                                              <a:gd name="connsiteY2" fmla="*/ 261909 h 957078"/>
                                              <a:gd name="connsiteX3" fmla="*/ 1063983 w 1591052"/>
                                              <a:gd name="connsiteY3" fmla="*/ 0 h 957078"/>
                                              <a:gd name="connsiteX4" fmla="*/ 0 w 1591052"/>
                                              <a:gd name="connsiteY4" fmla="*/ 447853 h 957078"/>
                                              <a:gd name="connsiteX5" fmla="*/ 386200 w 1591052"/>
                                              <a:gd name="connsiteY5" fmla="*/ 957078 h 957078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connsiteX0" y="connsiteY0"/>
                                              </a:cxn>
                                              <a:cxn ang="0">
                                                <a:pos x="connsiteX1" y="connsiteY1"/>
                                              </a:cxn>
                                              <a:cxn ang="0">
                                                <a:pos x="connsiteX2" y="connsiteY2"/>
                                              </a:cxn>
                                              <a:cxn ang="0">
                                                <a:pos x="connsiteX3" y="connsiteY3"/>
                                              </a:cxn>
                                              <a:cxn ang="0">
                                                <a:pos x="connsiteX4" y="connsiteY4"/>
                                              </a:cxn>
                                              <a:cxn ang="0">
                                                <a:pos x="connsiteX5" y="connsiteY5"/>
                                              </a:cxn>
                                            </a:cxnLst>
                                            <a:rect l="l" t="t" r="r" b="b"/>
                                            <a:pathLst>
                                              <a:path w="1591052" h="957078">
                                                <a:moveTo>
                                                  <a:pt x="386200" y="957078"/>
                                                </a:moveTo>
                                                <a:lnTo>
                                                  <a:pt x="1405287" y="957078"/>
                                                </a:lnTo>
                                                <a:lnTo>
                                                  <a:pt x="1591052" y="261909"/>
                                                </a:lnTo>
                                                <a:lnTo>
                                                  <a:pt x="1063983" y="0"/>
                                                </a:lnTo>
                                                <a:lnTo>
                                                  <a:pt x="0" y="447853"/>
                                                </a:lnTo>
                                                <a:lnTo>
                                                  <a:pt x="386200" y="957078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27" name="文字方塊 327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625041" y="-5438"/>
                                            <a:ext cx="379408" cy="3068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txbx>
                                          <w:txbxContent>
                                            <w:p w:rsidR="002E2CC7" w:rsidRPr="004F2D95" w:rsidRDefault="002E2CC7" w:rsidP="000F374A">
                                              <w:r w:rsidRPr="004F2D95">
                                                <w:rPr>
                                                  <w:position w:val="-4"/>
                                                </w:rPr>
                                                <w:object w:dxaOrig="240" w:dyaOrig="240">
                                                  <v:shape id="_x0000_i1211" type="#_x0000_t75" style="width:11.7pt;height:11.7pt" o:ole="">
                                                    <v:imagedata r:id="rId209" o:title=""/>
                                                  </v:shape>
                                                  <o:OLEObject Type="Embed" ProgID="Equation.DSMT4" ShapeID="_x0000_i1211" DrawAspect="Content" ObjectID="_1545577855" r:id="rId210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none" lIns="91440" tIns="45720" rIns="91440" bIns="45720" anchor="t" anchorCtr="0">
                                          <a:sp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328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43293" y="1501871"/>
                                        <a:ext cx="368125" cy="30680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2E2CC7" w:rsidRPr="004F2D95" w:rsidRDefault="002E2CC7" w:rsidP="000F374A">
                                          <w:r w:rsidRPr="004F2D95">
                                            <w:rPr>
                                              <w:position w:val="-4"/>
                                            </w:rPr>
                                            <w:object w:dxaOrig="220" w:dyaOrig="240">
                                              <v:shape id="_x0000_i1212" type="#_x0000_t75" style="width:10.7pt;height:11.7pt" o:ole="">
                                                <v:imagedata r:id="rId211" o:title=""/>
                                              </v:shape>
                                              <o:OLEObject Type="Embed" ProgID="Equation.DSMT4" ShapeID="_x0000_i1212" DrawAspect="Content" ObjectID="_1545577856" r:id="rId212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none" lIns="91440" tIns="45720" rIns="91440" bIns="45720" anchor="t" anchorCtr="0">
                                      <a:spAutoFit/>
                                    </wps:bodyPr>
                                  </wps:wsp>
                                </wpg:grpSp>
                                <wps:wsp>
                                  <wps:cNvPr id="329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-35491" y="681436"/>
                                      <a:ext cx="379409" cy="30680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2E2CC7" w:rsidRPr="004F2D95" w:rsidRDefault="002E2CC7" w:rsidP="000F374A">
                                        <w:r w:rsidRPr="00372CCB">
                                          <w:rPr>
                                            <w:position w:val="-6"/>
                                          </w:rPr>
                                          <w:object w:dxaOrig="240" w:dyaOrig="260">
                                            <v:shape id="_x0000_i1213" type="#_x0000_t75" style="width:11.7pt;height:13.15pt" o:ole="">
                                              <v:imagedata r:id="rId213" o:title=""/>
                                            </v:shape>
                                            <o:OLEObject Type="Embed" ProgID="Equation.DSMT4" ShapeID="_x0000_i1213" DrawAspect="Content" ObjectID="_1545577857" r:id="rId214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spAutoFit/>
                                  </wps:bodyPr>
                                </wps:wsp>
                                <wps:wsp>
                                  <wps:cNvPr id="330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63818" y="1489104"/>
                                      <a:ext cx="368134" cy="3237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2E2CC7" w:rsidRPr="004F2D95" w:rsidRDefault="002E2CC7" w:rsidP="000F374A">
                                        <w:r w:rsidRPr="004F2D95">
                                          <w:rPr>
                                            <w:position w:val="-4"/>
                                          </w:rPr>
                                          <w:object w:dxaOrig="220" w:dyaOrig="240">
                                            <v:shape id="_x0000_i1214" type="#_x0000_t75" style="width:10.7pt;height:11.7pt" o:ole="">
                                              <v:imagedata r:id="rId215" o:title=""/>
                                            </v:shape>
                                            <o:OLEObject Type="Embed" ProgID="Equation.DSMT4" ShapeID="_x0000_i1214" DrawAspect="Content" ObjectID="_1545577858" r:id="rId216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333" name="矩形 333"/>
                                <wps:cNvSpPr/>
                                <wps:spPr>
                                  <a:xfrm rot="1141624">
                                    <a:off x="2833687" y="573905"/>
                                    <a:ext cx="81280" cy="774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" name="弧形 5"/>
                              <wps:cNvSpPr/>
                              <wps:spPr>
                                <a:xfrm rot="19103783">
                                  <a:off x="2527774" y="1423252"/>
                                  <a:ext cx="127421" cy="89742"/>
                                </a:xfrm>
                                <a:prstGeom prst="arc">
                                  <a:avLst>
                                    <a:gd name="adj1" fmla="val 10170534"/>
                                    <a:gd name="adj2" fmla="val 0"/>
                                  </a:avLst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" o:spid="_x0000_s1226" style="position:absolute;left:0;text-align:left;margin-left:235pt;margin-top:24.45pt;width:232.7pt;height:134.35pt;z-index:251684864;mso-width-relative:margin;mso-height-relative:margin" coordsize="29559,170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">
                <v:shape id="文字方塊 2" o:spid="_x0000_s1227" type="#_x0000_t202" style="position:absolute;left:21276;top:1529;width:3048;height:2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<v:textbox>
                    <w:txbxContent>
                      <w:p w:rsidR="002E2CC7" w:rsidRDefault="002E2CC7" w:rsidP="000F374A">
                        <w:r w:rsidRPr="002F2FE8">
                          <w:rPr>
                            <w:position w:val="-4"/>
                          </w:rPr>
                          <w:object w:dxaOrig="180" w:dyaOrig="240">
                            <v:shape id="_x0000_i1203" type="#_x0000_t75" style="width:9.25pt;height:11.7pt" o:ole="">
                              <v:imagedata r:id="rId193" o:title=""/>
                            </v:shape>
                            <o:OLEObject Type="Embed" ProgID="Equation.DSMT4" ShapeID="_x0000_i1203" DrawAspect="Content" ObjectID="_1545577847" r:id="rId21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28" type="#_x0000_t202" style="position:absolute;left:8894;top:2846;width:3048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QeJ8QA&#10;AADcAAAADwAAAGRycy9kb3ducmV2LnhtbESPT2vCQBTE74LfYXkFb7qrVtHUVUQp9FQx/oHeHtln&#10;Epp9G7Jbk377bkHwOMzMb5jVprOVuFPjS8caxiMFgjhzpuRcw/n0PlyA8AHZYOWYNPySh82631th&#10;YlzLR7qnIRcRwj5BDUUIdSKlzwqy6EeuJo7ezTUWQ5RNLk2DbYTbSk6UmkuLJceFAmvaFZR9pz9W&#10;w+Xz9nV9VYd8b2d16zol2S6l1oOXbvsGIlAXnuFH+8NomE7H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0HifEAAAA3AAAAA8AAAAAAAAAAAAAAAAAmAIAAGRycy9k&#10;b3ducmV2LnhtbFBLBQYAAAAABAAEAPUAAACJAwAAAAA=&#10;" filled="f" stroked="f">
                  <v:textbox>
                    <w:txbxContent>
                      <w:p w:rsidR="002E2CC7" w:rsidRDefault="002E2CC7" w:rsidP="000F374A">
                        <w:r w:rsidRPr="002F2FE8">
                          <w:rPr>
                            <w:position w:val="-4"/>
                          </w:rPr>
                          <w:object w:dxaOrig="180" w:dyaOrig="240">
                            <v:shape id="_x0000_i1204" type="#_x0000_t75" style="width:9.25pt;height:11.7pt" o:ole="">
                              <v:imagedata r:id="rId195" o:title=""/>
                            </v:shape>
                            <o:OLEObject Type="Embed" ProgID="Equation.DSMT4" ShapeID="_x0000_i1204" DrawAspect="Content" ObjectID="_1545577848" r:id="rId2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29" type="#_x0000_t202" style="position:absolute;left:22486;top:5087;width:4268;height:27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R4RcUA&#10;AADcAAAADwAAAGRycy9kb3ducmV2LnhtbESPwW7CMBBE75X4B2uReitOAq0g4KCKgtRbKfABq3iJ&#10;Q+J1FLsQ+vV1pUo9jmbmjWa1HmwrrtT72rGCdJKAIC6drrlScDrunuYgfEDW2DomBXfysC5GDyvM&#10;tbvxJ10PoRIRwj5HBSaELpfSl4Ys+onriKN3dr3FEGVfSd3jLcJtK7MkeZEWa44LBjvaGCqbw5dV&#10;ME/sR9Mssr23s+/02Wze3La7KPU4Hl6XIAIN4T/8137XCqbTDH7PxCMg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ZHhFxQAAANwAAAAPAAAAAAAAAAAAAAAAAJgCAABkcnMv&#10;ZG93bnJldi54bWxQSwUGAAAAAAQABAD1AAAAigMAAAAA&#10;" filled="f" stroked="f">
                  <v:textbox style="mso-fit-shape-to-text:t">
                    <w:txbxContent>
                      <w:p w:rsidR="002E2CC7" w:rsidRDefault="002E2CC7" w:rsidP="000F374A">
                        <w:r w:rsidRPr="00125E19">
                          <w:rPr>
                            <w:position w:val="-6"/>
                            <w:sz w:val="16"/>
                            <w:szCs w:val="16"/>
                          </w:rPr>
                          <w:object w:dxaOrig="380" w:dyaOrig="260">
                            <v:shape id="_x0000_i1205" type="#_x0000_t75" style="width:18.25pt;height:13.15pt" o:ole="">
                              <v:imagedata r:id="rId197" o:title=""/>
                            </v:shape>
                            <o:OLEObject Type="Embed" ProgID="Equation.DSMT4" ShapeID="_x0000_i1205" DrawAspect="Content" ObjectID="_1545577849" r:id="rId219"/>
                          </w:object>
                        </w:r>
                      </w:p>
                    </w:txbxContent>
                  </v:textbox>
                </v:shape>
                <v:shape id="文字方塊 2" o:spid="_x0000_s1230" type="#_x0000_t202" style="position:absolute;left:24656;top:9001;width:3048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O9v8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M4e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Dvb/EAAAA3AAAAA8AAAAAAAAAAAAAAAAAmAIAAGRycy9k&#10;b3ducmV2LnhtbFBLBQYAAAAABAAEAPUAAACJAwAAAAA=&#10;" filled="f" stroked="f">
                  <v:textbox>
                    <w:txbxContent>
                      <w:p w:rsidR="002E2CC7" w:rsidRDefault="002E2CC7" w:rsidP="000F374A">
                        <w:r w:rsidRPr="002F2FE8">
                          <w:rPr>
                            <w:position w:val="-4"/>
                          </w:rPr>
                          <w:object w:dxaOrig="180" w:dyaOrig="240">
                            <v:shape id="_x0000_i1206" type="#_x0000_t75" style="width:9.25pt;height:11.7pt" o:ole="">
                              <v:imagedata r:id="rId199" o:title=""/>
                            </v:shape>
                            <o:OLEObject Type="Embed" ProgID="Equation.DSMT4" ShapeID="_x0000_i1206" DrawAspect="Content" ObjectID="_1545577850" r:id="rId2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文字方塊 2" o:spid="_x0000_s1231" type="#_x0000_t202" style="position:absolute;left:2881;top:10496;width:3048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8YJM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z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jxgkxQAAANwAAAAPAAAAAAAAAAAAAAAAAJgCAABkcnMv&#10;ZG93bnJldi54bWxQSwUGAAAAAAQABAD1AAAAigMAAAAA&#10;" filled="f" stroked="f">
                  <v:textbox>
                    <w:txbxContent>
                      <w:p w:rsidR="002E2CC7" w:rsidRDefault="002E2CC7" w:rsidP="000F374A">
                        <w:r w:rsidRPr="002F2FE8">
                          <w:rPr>
                            <w:position w:val="-4"/>
                          </w:rPr>
                          <w:object w:dxaOrig="180" w:dyaOrig="240">
                            <v:shape id="_x0000_i1207" type="#_x0000_t75" style="width:9.25pt;height:11.7pt" o:ole="">
                              <v:imagedata r:id="rId201" o:title=""/>
                            </v:shape>
                            <o:OLEObject Type="Embed" ProgID="Equation.DSMT4" ShapeID="_x0000_i1207" DrawAspect="Content" ObjectID="_1545577851" r:id="rId22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group id="群組 7" o:spid="_x0000_s1232" style="position:absolute;width:29559;height:17056" coordorigin="-513,-276" coordsize="32821,189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o:lock v:ext="edit" aspectratio="t"/>
                  <v:shape id="文字方塊 2" o:spid="_x0000_s1233" type="#_x0000_t202" style="position:absolute;left:21840;top:12615;width:4043;height:25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PIXMUA&#10;AADcAAAADwAAAGRycy9kb3ducmV2LnhtbESPQWvCQBSE70L/w/IKvelGhaDRVUQsFArSGA89vmaf&#10;yWL2bcxuNf33bkHwOMzMN8xy3dtGXKnzxrGC8SgBQVw6bbhScCzehzMQPiBrbByTgj/ysF69DJaY&#10;aXfjnK6HUIkIYZ+hgjqENpPSlzVZ9CPXEkfv5DqLIcqukrrDW4TbRk6SJJUWDceFGlva1lSeD79W&#10;weab85257H++8lNuimKe8Gd6Vurttd8sQATqwzP8aH9oBdNpCv9n4hG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08hcxQAAANwAAAAPAAAAAAAAAAAAAAAAAJgCAABkcnMv&#10;ZG93bnJldi54bWxQSwUGAAAAAAQABAD1AAAAigMAAAAA&#10;" filled="f" stroked="f">
                    <v:textbox inset="0,0,0,0">
                      <w:txbxContent>
                        <w:p w:rsidR="002E2CC7" w:rsidRDefault="002E2CC7" w:rsidP="000F374A">
                          <w:r w:rsidRPr="00125E19">
                            <w:rPr>
                              <w:position w:val="-6"/>
                              <w:sz w:val="16"/>
                              <w:szCs w:val="16"/>
                            </w:rPr>
                            <w:object w:dxaOrig="460" w:dyaOrig="260">
                              <v:shape id="_x0000_i1208" type="#_x0000_t75" style="width:23.35pt;height:13.15pt" o:ole="">
                                <v:imagedata r:id="rId203" o:title=""/>
                              </v:shape>
                              <o:OLEObject Type="Embed" ProgID="Equation.DSMT4" ShapeID="_x0000_i1208" DrawAspect="Content" ObjectID="_1545577852" r:id="rId222"/>
                            </w:object>
                          </w:r>
                        </w:p>
                      </w:txbxContent>
                    </v:textbox>
                  </v:shape>
                  <v:group id="群組 6" o:spid="_x0000_s1234" style="position:absolute;left:-513;top:-276;width:32821;height:18945" coordorigin="-513,-276" coordsize="32821,189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<v:shape id="文字方塊 2" o:spid="_x0000_s1235" type="#_x0000_t202" style="position:absolute;left:13716;top:15049;width:7524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EjyMQA&#10;AADcAAAADwAAAGRycy9kb3ducmV2LnhtbESPT2sCMRTE74LfIbxCb5pUW7Vbo0il4MlS/4G3x+a5&#10;u7h5WTbRXb+9KQgeh5n5DTOdt7YUV6p94VjDW1+BIE6dKTjTsNv+9CYgfEA2WDomDTfyMJ91O1NM&#10;jGv4j66bkIkIYZ+ghjyEKpHSpzlZ9H1XEUfv5GqLIco6k6bGJsJtKQdKjaTFguNCjhV955SeNxer&#10;Yb8+HQ/v6jdb2o+qca2SbD+l1q8v7eILRKA2PMOP9spoGA7H8H8mHg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RI8jEAAAA3AAAAA8AAAAAAAAAAAAAAAAAmAIAAGRycy9k&#10;b3ducmV2LnhtbFBLBQYAAAAABAAEAPUAAACJAwAAAAA=&#10;" filled="f" stroked="f">
                      <v:textbox>
                        <w:txbxContent>
                          <w:p w:rsidR="002E2CC7" w:rsidRDefault="002E2CC7" w:rsidP="000F374A">
                            <w:r w:rsidRPr="000F374A">
                              <w:rPr>
                                <w:position w:val="-8"/>
                              </w:rPr>
                              <w:object w:dxaOrig="840" w:dyaOrig="340">
                                <v:shape id="_x0000_i1209" type="#_x0000_t75" style="width:42.1pt;height:17.25pt" o:ole="">
                                  <v:imagedata r:id="rId205" o:title=""/>
                                </v:shape>
                                <o:OLEObject Type="Embed" ProgID="Equation.DSMT4" ShapeID="_x0000_i1209" DrawAspect="Content" ObjectID="_1545577853" r:id="rId22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group id="群組 3" o:spid="_x0000_s1236" style="position:absolute;left:-513;top:-276;width:32821;height:18178" coordorigin="-513,-276" coordsize="32821,181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<v:group id="群組 2" o:spid="_x0000_s1237" style="position:absolute;left:-513;top:-276;width:32821;height:18178" coordorigin="-513,-276" coordsize="32821,181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  <v:group id="群組 61" o:spid="_x0000_s1238" style="position:absolute;left:-513;top:-276;width:32821;height:18178" coordorigin="-354,-54" coordsize="32834,18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    <v:group id="群組 62" o:spid="_x0000_s1239" style="position:absolute;left:2523;top:-54;width:29956;height:18140" coordorigin=",-54" coordsize="29956,181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        <v:group id="群組 63" o:spid="_x0000_s1240" style="position:absolute;top:-54;width:29955;height:15484" coordorigin=",-54" coordsize="29956,154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          <v:shape id="文字方塊 2" o:spid="_x0000_s1241" type="#_x0000_t202" style="position:absolute;left:26161;top:4190;width:3794;height:30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jTd8QA&#10;AADcAAAADwAAAGRycy9kb3ducmV2LnhtbESPwW7CMBBE75X4B2uRegOHQCsIGFRBK3ErBT5gFS9x&#10;SLyOYhdSvh4jIfU4mpk3msWqs7W4UOtLxwpGwwQEce50yYWC4+FrMAXhA7LG2jEp+CMPq2XvZYGZ&#10;dlf+ocs+FCJC2GeowITQZFL63JBFP3QNcfROrrUYomwLqVu8RritZZok79JiyXHBYENrQ3m1/7UK&#10;pon9rqpZuvN2chu9mfXGfTZnpV773cccRKAu/Ief7a1WME4n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Y03fEAAAA3AAAAA8AAAAAAAAAAAAAAAAAmAIAAGRycy9k&#10;b3ducmV2LnhtbFBLBQYAAAAABAAEAPUAAACJAwAAAAA=&#10;" filled="f" stroked="f">
                                <v:textbox style="mso-fit-shape-to-text:t">
                                  <w:txbxContent>
                                    <w:p w:rsidR="002E2CC7" w:rsidRPr="004F2D95" w:rsidRDefault="002E2CC7" w:rsidP="000F374A">
                                      <w:r w:rsidRPr="004F2D95">
                                        <w:rPr>
                                          <w:position w:val="-4"/>
                                        </w:rPr>
                                        <w:object w:dxaOrig="240" w:dyaOrig="240">
                                          <v:shape id="_x0000_i1210" type="#_x0000_t75" style="width:11.7pt;height:11.7pt" o:ole="">
                                            <v:imagedata r:id="rId207" o:title=""/>
                                          </v:shape>
                                          <o:OLEObject Type="Embed" ProgID="Equation.DSMT4" ShapeID="_x0000_i1210" DrawAspect="Content" ObjectID="_1545577854" r:id="rId224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group id="群組 325" o:spid="_x0000_s1242" style="position:absolute;top:-54;width:26908;height:15484" coordorigin=",-54" coordsize="26908,154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ILR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d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cILRcQAAADcAAAA&#10;DwAAAAAAAAAAAAAAAACqAgAAZHJzL2Rvd25yZXYueG1sUEsFBgAAAAAEAAQA+gAAAJsDAAAAAA==&#10;">
                                <v:shape id="手繪多邊形 326" o:spid="_x0000_s1243" style="position:absolute;top:2618;width:26908;height:12812;visibility:visible;mso-wrap-style:square;v-text-anchor:middle" coordsize="1591052,9570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5V9sUA&#10;AADcAAAADwAAAGRycy9kb3ducmV2LnhtbESPQWsCMRSE7wX/Q3iFXkrNqq3K1iilIOihB3f34PGx&#10;ee5um7wsSarrvzdCocdhZr5hVpvBGnEmHzrHCibjDARx7XTHjYKq3L4sQYSIrNE4JgVXCrBZjx5W&#10;mGt34QOdi9iIBOGQo4I2xj6XMtQtWQxj1xMn7+S8xZikb6T2eElwa+Q0y+bSYsdpocWePluqf4pf&#10;q+C5NK/fb/TF1f7qMm0XWPojKvX0OHy8g4g0xP/wX3unFcymc7ifSUdAr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jlX2xQAAANwAAAAPAAAAAAAAAAAAAAAAAJgCAABkcnMv&#10;ZG93bnJldi54bWxQSwUGAAAAAAQABAD1AAAAigMAAAAA&#10;" path="m386200,957078r1019087,l1591052,261909,1063983,,,447853,386200,957078xe" filled="f" strokecolor="black [3213]">
                                  <v:stroke joinstyle="miter"/>
                                  <v:path arrowok="t" o:connecttype="custom" o:connectlocs="653157,1281170;2376678,1281170;2690851,350598;1799451,0;0,599508;653157,1281170" o:connectangles="0,0,0,0,0,0"/>
                                </v:shape>
                                <v:shape id="文字方塊 327" o:spid="_x0000_s1244" type="#_x0000_t202" style="position:absolute;left:16250;top:-54;width:3794;height:30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pNAMUA&#10;AADcAAAADwAAAGRycy9kb3ducmV2LnhtbESPzW7CMBCE75V4B2uReisOKRQIGFTRIvVG+XmAVbzE&#10;IfE6il0IPH2NVKnH0cx8o1msOluLC7W+dKxgOEhAEOdOl1woOB42L1MQPiBrrB2Tght5WC17TwvM&#10;tLvyji77UIgIYZ+hAhNCk0npc0MW/cA1xNE7udZiiLItpG7xGuG2lmmSvEmLJccFgw2tDeXV/scq&#10;mCZ2W1Wz9Nvb0X04NusP99mclXrud+9zEIG68B/+a39pBa/pBB5n4hG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yk0AxQAAANwAAAAPAAAAAAAAAAAAAAAAAJgCAABkcnMv&#10;ZG93bnJldi54bWxQSwUGAAAAAAQABAD1AAAAigMAAAAA&#10;" filled="f" stroked="f">
                                  <v:textbox style="mso-fit-shape-to-text:t">
                                    <w:txbxContent>
                                      <w:p w:rsidR="002E2CC7" w:rsidRPr="004F2D95" w:rsidRDefault="002E2CC7" w:rsidP="000F374A">
                                        <w:r w:rsidRPr="004F2D95">
                                          <w:rPr>
                                            <w:position w:val="-4"/>
                                          </w:rPr>
                                          <w:object w:dxaOrig="240" w:dyaOrig="240">
                                            <v:shape id="_x0000_i1211" type="#_x0000_t75" style="width:11.7pt;height:11.7pt" o:ole="">
                                              <v:imagedata r:id="rId209" o:title=""/>
                                            </v:shape>
                                            <o:OLEObject Type="Embed" ProgID="Equation.DSMT4" ShapeID="_x0000_i1211" DrawAspect="Content" ObjectID="_1545577855" r:id="rId225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shape id="文字方塊 2" o:spid="_x0000_s1245" type="#_x0000_t202" style="position:absolute;left:22432;top:15018;width:3682;height:30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XZcsEA&#10;AADcAAAADwAAAGRycy9kb3ducmV2LnhtbERPS27CMBDdI/UO1lTqDhxCqSDgRBUUqbtS4ACjeIhD&#10;4nEUuxB6+npRieXT+6+LwbbiSr2vHSuYThIQxKXTNVcKTsfdeAHCB2SNrWNScCcPRf40WmOm3Y2/&#10;6XoIlYgh7DNUYELoMil9aciin7iOOHJn11sMEfaV1D3eYrhtZZokb9JizbHBYEcbQ2Vz+LEKFon9&#10;appluvf29Xc6N5ut++guSr08D+8rEIGG8BD/uz+1glka18Yz8QjI/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1V2XLBAAAA3AAAAA8AAAAAAAAAAAAAAAAAmAIAAGRycy9kb3du&#10;cmV2LnhtbFBLBQYAAAAABAAEAPUAAACGAwAAAAA=&#10;" filled="f" stroked="f">
                              <v:textbox style="mso-fit-shape-to-text:t">
                                <w:txbxContent>
                                  <w:p w:rsidR="002E2CC7" w:rsidRPr="004F2D95" w:rsidRDefault="002E2CC7" w:rsidP="000F374A">
                                    <w:r w:rsidRPr="004F2D95">
                                      <w:rPr>
                                        <w:position w:val="-4"/>
                                      </w:rPr>
                                      <w:object w:dxaOrig="220" w:dyaOrig="240">
                                        <v:shape id="_x0000_i1212" type="#_x0000_t75" style="width:10.7pt;height:11.7pt" o:ole="">
                                          <v:imagedata r:id="rId211" o:title=""/>
                                        </v:shape>
                                        <o:OLEObject Type="Embed" ProgID="Equation.DSMT4" ShapeID="_x0000_i1212" DrawAspect="Content" ObjectID="_1545577856" r:id="rId226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字方塊 2" o:spid="_x0000_s1246" type="#_x0000_t202" style="position:absolute;left:-354;top:6814;width:3793;height:30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l86cQA&#10;AADcAAAADwAAAGRycy9kb3ducmV2LnhtbESPwW7CMBBE75X4B2uRuBWHQBGkGIQoSNwKtB+wirdx&#10;SLyOYhcCX4+RKvU4mpk3msWqs7W4UOtLxwpGwwQEce50yYWC76/d6wyED8gaa8ek4EYeVsveywIz&#10;7a58pMspFCJC2GeowITQZFL63JBFP3QNcfR+XGsxRNkWUrd4jXBbyzRJptJiyXHBYEMbQ3l1+rUK&#10;Zon9rKp5evB2ch+9mc2H2zZnpQb9bv0OIlAX/sN/7b1WME7n8DwTj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ZfOnEAAAA3AAAAA8AAAAAAAAAAAAAAAAAmAIAAGRycy9k&#10;b3ducmV2LnhtbFBLBQYAAAAABAAEAPUAAACJAwAAAAA=&#10;" filled="f" stroked="f">
                            <v:textbox style="mso-fit-shape-to-text:t">
                              <w:txbxContent>
                                <w:p w:rsidR="002E2CC7" w:rsidRPr="004F2D95" w:rsidRDefault="002E2CC7" w:rsidP="000F374A">
                                  <w:r w:rsidRPr="00372CCB">
                                    <w:rPr>
                                      <w:position w:val="-6"/>
                                    </w:rPr>
                                    <w:object w:dxaOrig="240" w:dyaOrig="260">
                                      <v:shape id="_x0000_i1213" type="#_x0000_t75" style="width:11.7pt;height:13.15pt" o:ole="">
                                        <v:imagedata r:id="rId213" o:title=""/>
                                      </v:shape>
                                      <o:OLEObject Type="Embed" ProgID="Equation.DSMT4" ShapeID="_x0000_i1213" DrawAspect="Content" ObjectID="_1545577857" r:id="rId227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文字方塊 2" o:spid="_x0000_s1247" type="#_x0000_t202" style="position:absolute;left:6638;top:14891;width:3681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QPbsUA&#10;AADcAAAADwAAAGRycy9kb3ducmV2LnhtbERPy2rCQBTdF/oPwy10IzoxgSLRUUpLS6Gi+Fi4vGau&#10;SWzmTpiZxujXdxZCl4fzni1604iOnK8tKxiPEhDEhdU1lwr2u4/hBIQPyBoby6TgSh4W88eHGeba&#10;XnhD3TaUIoawz1FBFUKbS+mLigz6kW2JI3eyzmCI0JVSO7zEcNPINElepMGaY0OFLb1VVPxsf42C&#10;29otbZouP8fHQ1Z34X1wXn2vlHp+6l+nIAL14V98d39pBVkW58cz8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JA9uxQAAANwAAAAPAAAAAAAAAAAAAAAAAJgCAABkcnMv&#10;ZG93bnJldi54bWxQSwUGAAAAAAQABAD1AAAAigMAAAAA&#10;" filled="f" stroked="f">
                            <v:textbox>
                              <w:txbxContent>
                                <w:p w:rsidR="002E2CC7" w:rsidRPr="004F2D95" w:rsidRDefault="002E2CC7" w:rsidP="000F374A">
                                  <w:r w:rsidRPr="004F2D95">
                                    <w:rPr>
                                      <w:position w:val="-4"/>
                                    </w:rPr>
                                    <w:object w:dxaOrig="220" w:dyaOrig="240">
                                      <v:shape id="_x0000_i1214" type="#_x0000_t75" style="width:10.7pt;height:11.7pt" o:ole="">
                                        <v:imagedata r:id="rId215" o:title=""/>
                                      </v:shape>
                                      <o:OLEObject Type="Embed" ProgID="Equation.DSMT4" ShapeID="_x0000_i1214" DrawAspect="Content" ObjectID="_1545577858" r:id="rId228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rect id="矩形 333" o:spid="_x0000_s1248" style="position:absolute;left:28336;top:5739;width:813;height:774;rotation:1246958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XoR8MA&#10;AADcAAAADwAAAGRycy9kb3ducmV2LnhtbESPQWvCQBSE70L/w/IKvenGBoqNrkFCBa9Gaa+v2WcS&#10;kn2b7m5j+u+7guBxmJlvmE0+mV6M5HxrWcFykYAgrqxuuVZwPu3nKxA+IGvsLZOCP/KQb59mG8y0&#10;vfKRxjLUIkLYZ6igCWHIpPRVQwb9wg7E0btYZzBE6WqpHV4j3PTyNUnepMGW40KDAxUNVV35axS4&#10;Yvz56sojdeP+41Cm3/b9c7BKvTxPuzWIQFN4hO/tg1aQpinczsQjIL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7XoR8MAAADcAAAADwAAAAAAAAAAAAAAAACYAgAAZHJzL2Rv&#10;d25yZXYueG1sUEsFBgAAAAAEAAQA9QAAAIgDAAAAAA==&#10;" filled="f" strokecolor="black [3213]" strokeweight=".5pt"/>
                      </v:group>
                      <v:shape id="弧形 5" o:spid="_x0000_s1249" style="position:absolute;left:25277;top:14232;width:1274;height:897;rotation:-2726535fd;visibility:visible;mso-wrap-style:square;v-text-anchor:middle" coordsize="127421,897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EzkMIA&#10;AADaAAAADwAAAGRycy9kb3ducmV2LnhtbESPQUsDMRSE74L/ITzBm80qKGVttlShIAUPtoIeH5tn&#10;dtnkZU2e7dpf3whCj8PMfMMsllPwak8p95EN3M4qUMRttD07A++79c0cVBZkiz4yGfilDMvm8mKB&#10;tY0HfqP9VpwqEM41GuhExlrr3HYUMM/iSFy8r5gCSpHJaZvwUODB67uqetABey4LHY703FE7bH+C&#10;gfVTGvzHxsunk2N6De477lYbY66vptUjKKFJzuH/9os1cA9/V8oN0M0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ITOQwgAAANoAAAAPAAAAAAAAAAAAAAAAAJgCAABkcnMvZG93&#10;bnJldi54bWxQSwUGAAAAAAQABAD1AAAAhwMAAAAA&#10;" path="m2094,56281nsc-5426,36137,7724,14997,33849,5234,49560,-637,68041,-1616,84822,2535v25521,6312,42600,23286,42600,42336l63711,44871,2094,56281xem2094,56281nfc-5426,36137,7724,14997,33849,5234,49560,-637,68041,-1616,84822,2535v25521,6312,42600,23286,42600,42336e" filled="f" strokecolor="black [3213]">
                        <v:stroke joinstyle="miter"/>
                        <v:path arrowok="t" o:connecttype="custom" o:connectlocs="2094,56281;33849,5234;84822,2535;127422,44871" o:connectangles="0,0,0,0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 w:rsidR="00B8115A" w:rsidRPr="008A07BC">
        <w:rPr>
          <w:rFonts w:hint="eastAsia"/>
          <w:spacing w:val="20"/>
          <w:sz w:val="22"/>
          <w:szCs w:val="22"/>
        </w:rPr>
        <w:t>11.</w:t>
      </w:r>
      <w:r w:rsidR="00B00E55" w:rsidRPr="008A07BC">
        <w:rPr>
          <w:spacing w:val="20"/>
          <w:sz w:val="22"/>
          <w:szCs w:val="22"/>
        </w:rPr>
        <w:tab/>
      </w:r>
      <w:r w:rsidR="00175FC6">
        <w:rPr>
          <w:spacing w:val="20"/>
          <w:sz w:val="22"/>
          <w:szCs w:val="22"/>
        </w:rPr>
        <w:tab/>
      </w:r>
      <w:r w:rsidR="000F374A" w:rsidRPr="008A07BC">
        <w:rPr>
          <w:rFonts w:hint="eastAsia"/>
          <w:spacing w:val="20"/>
          <w:sz w:val="22"/>
          <w:szCs w:val="22"/>
        </w:rPr>
        <w:t>最近數學家發現一種新的可以無縫密舖平面的凸五邊形</w:t>
      </w:r>
      <w:r w:rsidR="00A2078A" w:rsidRPr="00A2078A">
        <w:rPr>
          <w:spacing w:val="20"/>
          <w:position w:val="-6"/>
          <w:sz w:val="22"/>
          <w:szCs w:val="22"/>
        </w:rPr>
        <w:object w:dxaOrig="820" w:dyaOrig="260">
          <v:shape id="_x0000_i1120" type="#_x0000_t75" style="width:41.1pt;height:13.15pt" o:ole="">
            <v:imagedata r:id="rId229" o:title=""/>
          </v:shape>
          <o:OLEObject Type="Embed" ProgID="Equation.DSMT4" ShapeID="_x0000_i1120" DrawAspect="Content" ObjectID="_1545577764" r:id="rId230"/>
        </w:object>
      </w:r>
      <w:r w:rsidR="000F374A" w:rsidRPr="008A07BC">
        <w:rPr>
          <w:rFonts w:hint="eastAsia"/>
          <w:spacing w:val="20"/>
          <w:sz w:val="22"/>
          <w:szCs w:val="22"/>
        </w:rPr>
        <w:t>，其示意圖如下</w:t>
      </w:r>
      <w:r w:rsidR="004F08E3" w:rsidRPr="008A07BC">
        <w:rPr>
          <w:rFonts w:hint="eastAsia"/>
          <w:spacing w:val="20"/>
          <w:sz w:val="22"/>
          <w:szCs w:val="22"/>
        </w:rPr>
        <w:t>。</w:t>
      </w:r>
      <w:r w:rsidR="004F08E3" w:rsidRPr="008A07BC">
        <w:rPr>
          <w:spacing w:val="20"/>
          <w:sz w:val="22"/>
          <w:szCs w:val="22"/>
        </w:rPr>
        <w:t>關於這</w:t>
      </w:r>
      <w:r w:rsidR="004F08E3" w:rsidRPr="008A07BC">
        <w:rPr>
          <w:rFonts w:hint="eastAsia"/>
          <w:spacing w:val="20"/>
          <w:sz w:val="22"/>
          <w:szCs w:val="22"/>
        </w:rPr>
        <w:t>五邊形</w:t>
      </w:r>
      <w:r w:rsidR="004F08E3" w:rsidRPr="008A07BC">
        <w:rPr>
          <w:spacing w:val="20"/>
          <w:sz w:val="22"/>
          <w:szCs w:val="22"/>
        </w:rPr>
        <w:t>，</w:t>
      </w:r>
      <w:r w:rsidR="004F08E3" w:rsidRPr="008A07BC">
        <w:rPr>
          <w:rFonts w:hint="eastAsia"/>
          <w:spacing w:val="20"/>
          <w:sz w:val="22"/>
          <w:szCs w:val="22"/>
        </w:rPr>
        <w:t>請</w:t>
      </w:r>
      <w:r w:rsidR="004F08E3" w:rsidRPr="008A07BC">
        <w:rPr>
          <w:spacing w:val="20"/>
          <w:sz w:val="22"/>
          <w:szCs w:val="22"/>
        </w:rPr>
        <w:t>選出正確</w:t>
      </w:r>
      <w:r w:rsidR="00B8115A" w:rsidRPr="008A07BC">
        <w:rPr>
          <w:rFonts w:hint="eastAsia"/>
          <w:spacing w:val="20"/>
          <w:sz w:val="22"/>
          <w:szCs w:val="22"/>
        </w:rPr>
        <w:t>的</w:t>
      </w:r>
      <w:r w:rsidR="004F08E3" w:rsidRPr="008A07BC">
        <w:rPr>
          <w:spacing w:val="20"/>
          <w:sz w:val="22"/>
          <w:szCs w:val="22"/>
        </w:rPr>
        <w:t>選項</w:t>
      </w:r>
      <w:r w:rsidR="004F08E3" w:rsidRPr="008A07BC">
        <w:rPr>
          <w:rFonts w:hint="eastAsia"/>
          <w:spacing w:val="20"/>
          <w:sz w:val="22"/>
          <w:szCs w:val="22"/>
        </w:rPr>
        <w:t>。</w:t>
      </w:r>
    </w:p>
    <w:p w:rsidR="00CD1F2C" w:rsidRPr="00CF3710" w:rsidRDefault="00CD1F2C" w:rsidP="00CF3710">
      <w:pPr>
        <w:pStyle w:val="AA"/>
        <w:spacing w:beforeLines="25" w:before="60"/>
        <w:rPr>
          <w:spacing w:val="20"/>
        </w:rPr>
      </w:pPr>
      <w:r w:rsidRPr="00CF3710">
        <w:rPr>
          <w:rFonts w:hint="eastAsia"/>
          <w:spacing w:val="20"/>
        </w:rPr>
        <w:t>(1)</w:t>
      </w:r>
      <w:r w:rsidRPr="00CF3710">
        <w:rPr>
          <w:spacing w:val="20"/>
        </w:rPr>
        <w:t xml:space="preserve"> </w:t>
      </w:r>
      <w:r w:rsidR="00CF3710" w:rsidRPr="00CF3710">
        <w:rPr>
          <w:spacing w:val="20"/>
          <w:position w:val="-6"/>
        </w:rPr>
        <w:object w:dxaOrig="999" w:dyaOrig="320">
          <v:shape id="_x0000_i1121" type="#_x0000_t75" style="width:49.6pt;height:17.25pt" o:ole="">
            <v:imagedata r:id="rId231" o:title=""/>
          </v:shape>
          <o:OLEObject Type="Embed" ProgID="Equation.DSMT4" ShapeID="_x0000_i1121" DrawAspect="Content" ObjectID="_1545577765" r:id="rId232"/>
        </w:object>
      </w:r>
    </w:p>
    <w:p w:rsidR="00CD1F2C" w:rsidRPr="00CF3710" w:rsidRDefault="00CD1F2C" w:rsidP="00237CFB">
      <w:pPr>
        <w:pStyle w:val="AA"/>
        <w:rPr>
          <w:spacing w:val="20"/>
        </w:rPr>
      </w:pPr>
      <w:r w:rsidRPr="00CF3710">
        <w:rPr>
          <w:rFonts w:hint="eastAsia"/>
          <w:spacing w:val="20"/>
        </w:rPr>
        <w:t>(2)</w:t>
      </w:r>
      <w:r w:rsidRPr="00CF3710">
        <w:rPr>
          <w:spacing w:val="20"/>
        </w:rPr>
        <w:t xml:space="preserve"> </w:t>
      </w:r>
      <w:r w:rsidR="00CF3710" w:rsidRPr="00CF3710">
        <w:rPr>
          <w:spacing w:val="20"/>
          <w:position w:val="-6"/>
        </w:rPr>
        <w:object w:dxaOrig="1200" w:dyaOrig="260">
          <v:shape id="_x0000_i1122" type="#_x0000_t75" style="width:59.35pt;height:13.15pt" o:ole="">
            <v:imagedata r:id="rId233" o:title=""/>
          </v:shape>
          <o:OLEObject Type="Embed" ProgID="Equation.DSMT4" ShapeID="_x0000_i1122" DrawAspect="Content" ObjectID="_1545577766" r:id="rId234"/>
        </w:object>
      </w:r>
    </w:p>
    <w:p w:rsidR="00CD1F2C" w:rsidRPr="00CF3710" w:rsidRDefault="00CD1F2C" w:rsidP="00237CFB">
      <w:pPr>
        <w:pStyle w:val="AA"/>
        <w:rPr>
          <w:spacing w:val="20"/>
        </w:rPr>
      </w:pPr>
      <w:r w:rsidRPr="00CF3710">
        <w:rPr>
          <w:rFonts w:hint="eastAsia"/>
          <w:spacing w:val="20"/>
        </w:rPr>
        <w:t>(3)</w:t>
      </w:r>
      <w:r w:rsidRPr="00CF3710">
        <w:rPr>
          <w:spacing w:val="20"/>
        </w:rPr>
        <w:t xml:space="preserve"> </w:t>
      </w:r>
      <w:r w:rsidR="00CF3710" w:rsidRPr="00CF3710">
        <w:rPr>
          <w:spacing w:val="20"/>
          <w:position w:val="-8"/>
        </w:rPr>
        <w:object w:dxaOrig="980" w:dyaOrig="340">
          <v:shape id="_x0000_i1123" type="#_x0000_t75" style="width:47.7pt;height:17.25pt" o:ole="">
            <v:imagedata r:id="rId235" o:title=""/>
          </v:shape>
          <o:OLEObject Type="Embed" ProgID="Equation.DSMT4" ShapeID="_x0000_i1123" DrawAspect="Content" ObjectID="_1545577767" r:id="rId236"/>
        </w:object>
      </w:r>
    </w:p>
    <w:p w:rsidR="00CD1F2C" w:rsidRPr="00CF3710" w:rsidRDefault="00CD1F2C" w:rsidP="00237CFB">
      <w:pPr>
        <w:pStyle w:val="AA"/>
        <w:rPr>
          <w:spacing w:val="20"/>
        </w:rPr>
      </w:pPr>
      <w:r w:rsidRPr="00CF3710">
        <w:rPr>
          <w:rFonts w:hint="eastAsia"/>
          <w:spacing w:val="20"/>
        </w:rPr>
        <w:t>(4)</w:t>
      </w:r>
      <w:r w:rsidRPr="00CF3710">
        <w:rPr>
          <w:spacing w:val="20"/>
        </w:rPr>
        <w:t xml:space="preserve"> </w:t>
      </w:r>
      <w:r w:rsidR="00CF3710" w:rsidRPr="00CF3710">
        <w:rPr>
          <w:spacing w:val="20"/>
          <w:position w:val="-6"/>
        </w:rPr>
        <w:object w:dxaOrig="1200" w:dyaOrig="260">
          <v:shape id="_x0000_i1124" type="#_x0000_t75" style="width:59.35pt;height:13.15pt" o:ole="">
            <v:imagedata r:id="rId237" o:title=""/>
          </v:shape>
          <o:OLEObject Type="Embed" ProgID="Equation.DSMT4" ShapeID="_x0000_i1124" DrawAspect="Content" ObjectID="_1545577768" r:id="rId238"/>
        </w:object>
      </w:r>
    </w:p>
    <w:p w:rsidR="00CD1F2C" w:rsidRPr="00CF3710" w:rsidRDefault="00CD1F2C" w:rsidP="00237CFB">
      <w:pPr>
        <w:pStyle w:val="AA"/>
      </w:pPr>
      <w:r w:rsidRPr="00CF3710">
        <w:rPr>
          <w:rFonts w:hint="eastAsia"/>
          <w:spacing w:val="20"/>
        </w:rPr>
        <w:t>(5)</w:t>
      </w:r>
      <w:r w:rsidRPr="00CF3710">
        <w:rPr>
          <w:spacing w:val="20"/>
        </w:rPr>
        <w:t xml:space="preserve"> </w:t>
      </w:r>
      <w:r w:rsidR="00CF3710" w:rsidRPr="00CF3710">
        <w:rPr>
          <w:spacing w:val="20"/>
          <w:position w:val="-6"/>
        </w:rPr>
        <w:object w:dxaOrig="660" w:dyaOrig="260">
          <v:shape id="_x0000_i1125" type="#_x0000_t75" style="width:32.35pt;height:13.15pt" o:ole="">
            <v:imagedata r:id="rId239" o:title=""/>
          </v:shape>
          <o:OLEObject Type="Embed" ProgID="Equation.DSMT4" ShapeID="_x0000_i1125" DrawAspect="Content" ObjectID="_1545577769" r:id="rId240"/>
        </w:object>
      </w:r>
      <w:r w:rsidRPr="00CF3710">
        <w:rPr>
          <w:rFonts w:hint="eastAsia"/>
          <w:spacing w:val="20"/>
        </w:rPr>
        <w:t>的面積為</w:t>
      </w:r>
      <w:r w:rsidR="00CF3710" w:rsidRPr="00CF3710">
        <w:rPr>
          <w:spacing w:val="20"/>
          <w:position w:val="-6"/>
        </w:rPr>
        <w:object w:dxaOrig="460" w:dyaOrig="320">
          <v:shape id="_x0000_i1126" type="#_x0000_t75" style="width:24.3pt;height:16.8pt" o:ole="">
            <v:imagedata r:id="rId241" o:title=""/>
          </v:shape>
          <o:OLEObject Type="Embed" ProgID="Equation.DSMT4" ShapeID="_x0000_i1126" DrawAspect="Content" ObjectID="_1545577770" r:id="rId242"/>
        </w:object>
      </w:r>
    </w:p>
    <w:p w:rsidR="008F6F99" w:rsidRDefault="008F6F99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8696C" w:rsidRPr="008A07BC" w:rsidRDefault="0088696C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8A07BC">
        <w:rPr>
          <w:rFonts w:hint="eastAsia"/>
          <w:spacing w:val="20"/>
          <w:sz w:val="22"/>
          <w:szCs w:val="22"/>
        </w:rPr>
        <w:t>12.</w:t>
      </w:r>
      <w:r w:rsidR="00B00E55" w:rsidRPr="008A07BC">
        <w:rPr>
          <w:spacing w:val="20"/>
          <w:sz w:val="22"/>
          <w:szCs w:val="22"/>
        </w:rPr>
        <w:tab/>
      </w:r>
      <w:r w:rsidR="00A70D9D" w:rsidRPr="008A07BC">
        <w:rPr>
          <w:rFonts w:hint="eastAsia"/>
          <w:spacing w:val="20"/>
          <w:sz w:val="22"/>
          <w:szCs w:val="22"/>
        </w:rPr>
        <w:t>某班級</w:t>
      </w:r>
      <w:r w:rsidRPr="008A07BC">
        <w:rPr>
          <w:rFonts w:hint="eastAsia"/>
          <w:spacing w:val="20"/>
          <w:sz w:val="22"/>
          <w:szCs w:val="22"/>
        </w:rPr>
        <w:t>50</w:t>
      </w:r>
      <w:r w:rsidR="00A70D9D" w:rsidRPr="008A07BC">
        <w:rPr>
          <w:rFonts w:hint="eastAsia"/>
          <w:spacing w:val="20"/>
          <w:sz w:val="22"/>
          <w:szCs w:val="22"/>
        </w:rPr>
        <w:t>位學生，段考</w:t>
      </w:r>
      <w:r w:rsidRPr="008A07BC">
        <w:rPr>
          <w:rFonts w:hint="eastAsia"/>
          <w:spacing w:val="20"/>
          <w:sz w:val="22"/>
          <w:szCs w:val="22"/>
        </w:rPr>
        <w:t>國文、英文、數學及格的人數分別為</w:t>
      </w:r>
      <w:r w:rsidRPr="008A07BC">
        <w:rPr>
          <w:rFonts w:hint="eastAsia"/>
          <w:spacing w:val="20"/>
          <w:sz w:val="22"/>
          <w:szCs w:val="22"/>
        </w:rPr>
        <w:t>45</w:t>
      </w:r>
      <w:r w:rsidRPr="008A07BC">
        <w:rPr>
          <w:rFonts w:hint="eastAsia"/>
          <w:spacing w:val="20"/>
          <w:sz w:val="22"/>
          <w:szCs w:val="22"/>
        </w:rPr>
        <w:t>、</w:t>
      </w:r>
      <w:r w:rsidRPr="008A07BC">
        <w:rPr>
          <w:rFonts w:hint="eastAsia"/>
          <w:spacing w:val="20"/>
          <w:sz w:val="22"/>
          <w:szCs w:val="22"/>
        </w:rPr>
        <w:t>39</w:t>
      </w:r>
      <w:r w:rsidRPr="008A07BC">
        <w:rPr>
          <w:rFonts w:hint="eastAsia"/>
          <w:spacing w:val="20"/>
          <w:sz w:val="22"/>
          <w:szCs w:val="22"/>
        </w:rPr>
        <w:t>、</w:t>
      </w:r>
      <w:r w:rsidRPr="008A07BC">
        <w:rPr>
          <w:rFonts w:hint="eastAsia"/>
          <w:spacing w:val="20"/>
          <w:sz w:val="22"/>
          <w:szCs w:val="22"/>
        </w:rPr>
        <w:t>34</w:t>
      </w:r>
      <w:r w:rsidR="00A70D9D" w:rsidRPr="008A07BC">
        <w:rPr>
          <w:rFonts w:hint="eastAsia"/>
          <w:spacing w:val="20"/>
          <w:sz w:val="22"/>
          <w:szCs w:val="22"/>
        </w:rPr>
        <w:t>人</w:t>
      </w:r>
      <w:r w:rsidRPr="008A07BC">
        <w:rPr>
          <w:rFonts w:hint="eastAsia"/>
          <w:spacing w:val="20"/>
          <w:sz w:val="22"/>
          <w:szCs w:val="22"/>
        </w:rPr>
        <w:t>，且英文及格的學生國文也都及格。現假設數學和英文皆及格的有</w:t>
      </w:r>
      <w:r w:rsidR="00F603D5" w:rsidRPr="00F603D5">
        <w:rPr>
          <w:spacing w:val="20"/>
          <w:position w:val="-6"/>
          <w:sz w:val="22"/>
          <w:szCs w:val="22"/>
        </w:rPr>
        <w:object w:dxaOrig="180" w:dyaOrig="200">
          <v:shape id="_x0000_i1127" type="#_x0000_t75" style="width:9.25pt;height:10.2pt" o:ole="">
            <v:imagedata r:id="rId243" o:title=""/>
          </v:shape>
          <o:OLEObject Type="Embed" ProgID="Equation.DSMT4" ShapeID="_x0000_i1127" DrawAspect="Content" ObjectID="_1545577771" r:id="rId244"/>
        </w:object>
      </w:r>
      <w:r w:rsidRPr="008A07BC">
        <w:rPr>
          <w:rFonts w:hint="eastAsia"/>
          <w:spacing w:val="20"/>
          <w:sz w:val="22"/>
          <w:szCs w:val="22"/>
        </w:rPr>
        <w:t>人，數學及格但英文不及格的有</w:t>
      </w:r>
      <w:r w:rsidR="00F603D5" w:rsidRPr="00F603D5">
        <w:rPr>
          <w:spacing w:val="20"/>
          <w:position w:val="-10"/>
          <w:sz w:val="22"/>
          <w:szCs w:val="22"/>
        </w:rPr>
        <w:object w:dxaOrig="200" w:dyaOrig="240">
          <v:shape id="_x0000_i1128" type="#_x0000_t75" style="width:10.2pt;height:11.7pt" o:ole="">
            <v:imagedata r:id="rId245" o:title=""/>
          </v:shape>
          <o:OLEObject Type="Embed" ProgID="Equation.DSMT4" ShapeID="_x0000_i1128" DrawAspect="Content" ObjectID="_1545577772" r:id="rId246"/>
        </w:object>
      </w:r>
      <w:r w:rsidRPr="008A07BC">
        <w:rPr>
          <w:rFonts w:hint="eastAsia"/>
          <w:spacing w:val="20"/>
          <w:sz w:val="22"/>
          <w:szCs w:val="22"/>
        </w:rPr>
        <w:t>人。請選出正確的選項</w:t>
      </w:r>
      <w:r w:rsidR="001A5444" w:rsidRPr="008A07BC">
        <w:rPr>
          <w:rFonts w:hint="eastAsia"/>
          <w:spacing w:val="20"/>
          <w:sz w:val="22"/>
          <w:szCs w:val="22"/>
        </w:rPr>
        <w:t>。</w:t>
      </w:r>
    </w:p>
    <w:p w:rsidR="0088696C" w:rsidRPr="00A93EA0" w:rsidRDefault="0088696C" w:rsidP="00A93EA0">
      <w:pPr>
        <w:pStyle w:val="AA"/>
        <w:ind w:leftChars="150" w:left="360" w:firstLine="0"/>
        <w:rPr>
          <w:spacing w:val="20"/>
        </w:rPr>
      </w:pPr>
      <w:r w:rsidRPr="00A93EA0">
        <w:rPr>
          <w:spacing w:val="20"/>
        </w:rPr>
        <w:t xml:space="preserve">(1) </w:t>
      </w:r>
      <w:r w:rsidR="00F603D5" w:rsidRPr="00F603D5">
        <w:rPr>
          <w:spacing w:val="20"/>
          <w:position w:val="-10"/>
        </w:rPr>
        <w:object w:dxaOrig="960" w:dyaOrig="300">
          <v:shape id="_x0000_i1129" type="#_x0000_t75" style="width:47.7pt;height:15.1pt" o:ole="">
            <v:imagedata r:id="rId247" o:title=""/>
          </v:shape>
          <o:OLEObject Type="Embed" ProgID="Equation.DSMT4" ShapeID="_x0000_i1129" DrawAspect="Content" ObjectID="_1545577773" r:id="rId248"/>
        </w:object>
      </w:r>
    </w:p>
    <w:p w:rsidR="0088696C" w:rsidRPr="00A93EA0" w:rsidRDefault="0088696C" w:rsidP="00A93EA0">
      <w:pPr>
        <w:pStyle w:val="AA"/>
        <w:ind w:leftChars="150" w:left="360" w:firstLine="0"/>
        <w:rPr>
          <w:spacing w:val="20"/>
        </w:rPr>
      </w:pPr>
      <w:r w:rsidRPr="00A93EA0">
        <w:rPr>
          <w:spacing w:val="20"/>
        </w:rPr>
        <w:t xml:space="preserve">(2) </w:t>
      </w:r>
      <w:r w:rsidR="00F603D5" w:rsidRPr="00F603D5">
        <w:rPr>
          <w:spacing w:val="20"/>
          <w:position w:val="-10"/>
        </w:rPr>
        <w:object w:dxaOrig="600" w:dyaOrig="300">
          <v:shape id="_x0000_i1130" type="#_x0000_t75" style="width:29.9pt;height:15.1pt" o:ole="">
            <v:imagedata r:id="rId249" o:title=""/>
          </v:shape>
          <o:OLEObject Type="Embed" ProgID="Equation.DSMT4" ShapeID="_x0000_i1130" DrawAspect="Content" ObjectID="_1545577774" r:id="rId250"/>
        </w:object>
      </w:r>
    </w:p>
    <w:p w:rsidR="0088696C" w:rsidRPr="00A93EA0" w:rsidRDefault="0088696C" w:rsidP="00A93EA0">
      <w:pPr>
        <w:pStyle w:val="AA"/>
        <w:ind w:leftChars="150" w:left="360" w:firstLine="0"/>
        <w:rPr>
          <w:spacing w:val="20"/>
        </w:rPr>
      </w:pPr>
      <w:r w:rsidRPr="00A93EA0">
        <w:rPr>
          <w:spacing w:val="20"/>
        </w:rPr>
        <w:t xml:space="preserve">(3) </w:t>
      </w:r>
      <w:r w:rsidR="00EA16CA" w:rsidRPr="00A93EA0">
        <w:rPr>
          <w:spacing w:val="20"/>
        </w:rPr>
        <w:t>三科中至少有一科不及格的學生</w:t>
      </w:r>
      <w:r w:rsidRPr="00A93EA0">
        <w:rPr>
          <w:spacing w:val="20"/>
        </w:rPr>
        <w:t>有</w:t>
      </w:r>
      <w:r w:rsidR="00F603D5" w:rsidRPr="00F603D5">
        <w:rPr>
          <w:spacing w:val="20"/>
          <w:position w:val="-10"/>
        </w:rPr>
        <w:object w:dxaOrig="940" w:dyaOrig="300">
          <v:shape id="_x0000_i1131" type="#_x0000_t75" style="width:47.2pt;height:15.1pt" o:ole="">
            <v:imagedata r:id="rId251" o:title=""/>
          </v:shape>
          <o:OLEObject Type="Embed" ProgID="Equation.DSMT4" ShapeID="_x0000_i1131" DrawAspect="Content" ObjectID="_1545577775" r:id="rId252"/>
        </w:object>
      </w:r>
      <w:r w:rsidRPr="00A93EA0">
        <w:rPr>
          <w:spacing w:val="20"/>
        </w:rPr>
        <w:t>人</w:t>
      </w:r>
    </w:p>
    <w:p w:rsidR="0088696C" w:rsidRPr="00A93EA0" w:rsidRDefault="0088696C" w:rsidP="00A93EA0">
      <w:pPr>
        <w:pStyle w:val="AA"/>
        <w:ind w:leftChars="150" w:left="360" w:firstLine="0"/>
        <w:rPr>
          <w:spacing w:val="20"/>
        </w:rPr>
      </w:pPr>
      <w:r w:rsidRPr="00A93EA0">
        <w:rPr>
          <w:spacing w:val="20"/>
        </w:rPr>
        <w:t xml:space="preserve">(4) </w:t>
      </w:r>
      <w:r w:rsidR="000743C4" w:rsidRPr="00A93EA0">
        <w:rPr>
          <w:spacing w:val="20"/>
        </w:rPr>
        <w:t>三科中至少有一科不及格</w:t>
      </w:r>
      <w:r w:rsidR="00EA16CA" w:rsidRPr="00A93EA0">
        <w:rPr>
          <w:spacing w:val="20"/>
        </w:rPr>
        <w:t>的學生</w:t>
      </w:r>
      <w:r w:rsidR="000743C4" w:rsidRPr="00A93EA0">
        <w:rPr>
          <w:spacing w:val="20"/>
        </w:rPr>
        <w:t>最少有</w:t>
      </w:r>
      <w:r w:rsidR="00F603D5" w:rsidRPr="00F603D5">
        <w:rPr>
          <w:spacing w:val="20"/>
          <w:position w:val="-4"/>
        </w:rPr>
        <w:object w:dxaOrig="260" w:dyaOrig="240">
          <v:shape id="_x0000_i1132" type="#_x0000_t75" style="width:13.15pt;height:11.7pt" o:ole="">
            <v:imagedata r:id="rId253" o:title=""/>
          </v:shape>
          <o:OLEObject Type="Embed" ProgID="Equation.DSMT4" ShapeID="_x0000_i1132" DrawAspect="Content" ObjectID="_1545577776" r:id="rId254"/>
        </w:object>
      </w:r>
      <w:r w:rsidR="000743C4" w:rsidRPr="00A93EA0">
        <w:rPr>
          <w:spacing w:val="20"/>
        </w:rPr>
        <w:t>人</w:t>
      </w:r>
    </w:p>
    <w:p w:rsidR="000D5128" w:rsidRPr="00A93EA0" w:rsidRDefault="0088696C" w:rsidP="00A93EA0">
      <w:pPr>
        <w:pStyle w:val="AA"/>
        <w:ind w:leftChars="150" w:left="360" w:firstLine="0"/>
        <w:rPr>
          <w:spacing w:val="20"/>
        </w:rPr>
      </w:pPr>
      <w:r w:rsidRPr="00A93EA0">
        <w:rPr>
          <w:spacing w:val="20"/>
        </w:rPr>
        <w:t>(5)</w:t>
      </w:r>
      <w:r w:rsidR="000743C4" w:rsidRPr="00A93EA0">
        <w:rPr>
          <w:spacing w:val="20"/>
        </w:rPr>
        <w:t xml:space="preserve"> </w:t>
      </w:r>
      <w:r w:rsidR="00EA16CA" w:rsidRPr="00A93EA0">
        <w:rPr>
          <w:spacing w:val="20"/>
        </w:rPr>
        <w:t>三科中至少有一科不及格的學生</w:t>
      </w:r>
      <w:r w:rsidR="000743C4" w:rsidRPr="00A93EA0">
        <w:rPr>
          <w:spacing w:val="20"/>
        </w:rPr>
        <w:t>最多有</w:t>
      </w:r>
      <w:r w:rsidR="00F603D5" w:rsidRPr="00F603D5">
        <w:rPr>
          <w:spacing w:val="20"/>
          <w:position w:val="-6"/>
        </w:rPr>
        <w:object w:dxaOrig="300" w:dyaOrig="260">
          <v:shape id="_x0000_i1133" type="#_x0000_t75" style="width:15.1pt;height:13.15pt" o:ole="">
            <v:imagedata r:id="rId255" o:title=""/>
          </v:shape>
          <o:OLEObject Type="Embed" ProgID="Equation.DSMT4" ShapeID="_x0000_i1133" DrawAspect="Content" ObjectID="_1545577777" r:id="rId256"/>
        </w:object>
      </w:r>
      <w:r w:rsidR="000743C4" w:rsidRPr="00A93EA0">
        <w:rPr>
          <w:spacing w:val="20"/>
        </w:rPr>
        <w:t>人</w:t>
      </w:r>
    </w:p>
    <w:p w:rsidR="008F6F99" w:rsidRDefault="008F6F99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D11327" w:rsidRPr="008A07BC" w:rsidRDefault="0088696C" w:rsidP="008A07BC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8A07BC">
        <w:rPr>
          <w:rFonts w:hint="eastAsia"/>
          <w:spacing w:val="20"/>
          <w:sz w:val="22"/>
          <w:szCs w:val="22"/>
        </w:rPr>
        <w:t>13.</w:t>
      </w:r>
      <w:r w:rsidR="00B00E55" w:rsidRPr="008A07BC">
        <w:rPr>
          <w:spacing w:val="20"/>
          <w:sz w:val="22"/>
          <w:szCs w:val="22"/>
        </w:rPr>
        <w:tab/>
      </w:r>
      <w:r w:rsidR="00D11327" w:rsidRPr="008A07BC">
        <w:rPr>
          <w:rFonts w:hint="eastAsia"/>
          <w:spacing w:val="20"/>
          <w:sz w:val="22"/>
          <w:szCs w:val="22"/>
        </w:rPr>
        <w:t>空間中有一四面體</w:t>
      </w:r>
      <w:r w:rsidR="00F603D5" w:rsidRPr="00F603D5">
        <w:rPr>
          <w:spacing w:val="20"/>
          <w:position w:val="-6"/>
          <w:sz w:val="22"/>
          <w:szCs w:val="22"/>
        </w:rPr>
        <w:object w:dxaOrig="680" w:dyaOrig="260">
          <v:shape id="_x0000_i1134" type="#_x0000_t75" style="width:34.05pt;height:13.15pt" o:ole="">
            <v:imagedata r:id="rId257" o:title=""/>
          </v:shape>
          <o:OLEObject Type="Embed" ProgID="Equation.DSMT4" ShapeID="_x0000_i1134" DrawAspect="Content" ObjectID="_1545577778" r:id="rId258"/>
        </w:object>
      </w:r>
      <w:r w:rsidR="00D11327" w:rsidRPr="008A07BC">
        <w:rPr>
          <w:rFonts w:hint="eastAsia"/>
          <w:spacing w:val="20"/>
          <w:sz w:val="22"/>
          <w:szCs w:val="22"/>
        </w:rPr>
        <w:t>。假設</w:t>
      </w:r>
      <w:r w:rsidR="0026108E" w:rsidRPr="008A07BC">
        <w:rPr>
          <w:spacing w:val="20"/>
          <w:sz w:val="22"/>
          <w:szCs w:val="22"/>
        </w:rPr>
        <w:fldChar w:fldCharType="begin"/>
      </w:r>
      <w:r w:rsidR="0026108E" w:rsidRPr="008A07BC">
        <w:rPr>
          <w:spacing w:val="20"/>
          <w:sz w:val="22"/>
          <w:szCs w:val="22"/>
        </w:rPr>
        <w:instrText xml:space="preserve"> EQ \o(\s\up 8(</w:instrText>
      </w:r>
      <w:r w:rsidR="0026108E" w:rsidRPr="00E20C16">
        <w:rPr>
          <w:rFonts w:hint="eastAsia"/>
          <w:spacing w:val="20"/>
          <w:w w:val="150"/>
          <w:sz w:val="22"/>
          <w:szCs w:val="22"/>
        </w:rPr>
        <w:sym w:font="MT Extra" w:char="F086"/>
      </w:r>
      <w:r w:rsidR="0026108E" w:rsidRPr="008A07BC">
        <w:rPr>
          <w:spacing w:val="20"/>
          <w:sz w:val="22"/>
          <w:szCs w:val="22"/>
        </w:rPr>
        <w:instrText>),</w:instrText>
      </w:r>
      <w:r w:rsidR="0026108E" w:rsidRPr="00F603D5">
        <w:rPr>
          <w:rFonts w:hint="eastAsia"/>
          <w:i/>
          <w:spacing w:val="20"/>
          <w:sz w:val="22"/>
          <w:szCs w:val="22"/>
        </w:rPr>
        <w:instrText>AD</w:instrText>
      </w:r>
      <w:r w:rsidR="0026108E" w:rsidRPr="008A07BC">
        <w:rPr>
          <w:spacing w:val="20"/>
          <w:sz w:val="22"/>
          <w:szCs w:val="22"/>
        </w:rPr>
        <w:instrText>)</w:instrText>
      </w:r>
      <w:r w:rsidR="0026108E" w:rsidRPr="008A07BC">
        <w:rPr>
          <w:spacing w:val="20"/>
          <w:sz w:val="22"/>
          <w:szCs w:val="22"/>
        </w:rPr>
        <w:fldChar w:fldCharType="end"/>
      </w:r>
      <w:r w:rsidR="00504213" w:rsidRPr="008A07BC">
        <w:rPr>
          <w:rFonts w:hint="eastAsia"/>
          <w:spacing w:val="20"/>
          <w:sz w:val="22"/>
          <w:szCs w:val="22"/>
        </w:rPr>
        <w:t>分別</w:t>
      </w:r>
      <w:r w:rsidR="00D11327" w:rsidRPr="008A07BC">
        <w:rPr>
          <w:rFonts w:hint="eastAsia"/>
          <w:spacing w:val="20"/>
          <w:sz w:val="22"/>
          <w:szCs w:val="22"/>
        </w:rPr>
        <w:t>與</w:t>
      </w:r>
      <w:r w:rsidR="0026108E" w:rsidRPr="008A07BC">
        <w:rPr>
          <w:spacing w:val="20"/>
          <w:sz w:val="22"/>
          <w:szCs w:val="22"/>
        </w:rPr>
        <w:fldChar w:fldCharType="begin"/>
      </w:r>
      <w:r w:rsidR="0026108E" w:rsidRPr="008A07BC">
        <w:rPr>
          <w:spacing w:val="20"/>
          <w:sz w:val="22"/>
          <w:szCs w:val="22"/>
        </w:rPr>
        <w:instrText xml:space="preserve"> EQ \o(\s\up 8(</w:instrText>
      </w:r>
      <w:r w:rsidR="00E20C16" w:rsidRPr="00E20C16">
        <w:rPr>
          <w:rFonts w:hint="eastAsia"/>
          <w:spacing w:val="20"/>
          <w:w w:val="150"/>
          <w:sz w:val="22"/>
          <w:szCs w:val="22"/>
        </w:rPr>
        <w:sym w:font="MT Extra" w:char="F086"/>
      </w:r>
      <w:r w:rsidR="0026108E" w:rsidRPr="008A07BC">
        <w:rPr>
          <w:spacing w:val="20"/>
          <w:sz w:val="22"/>
          <w:szCs w:val="22"/>
        </w:rPr>
        <w:instrText>),</w:instrText>
      </w:r>
      <w:r w:rsidR="0026108E" w:rsidRPr="00F603D5">
        <w:rPr>
          <w:rFonts w:hint="eastAsia"/>
          <w:i/>
          <w:spacing w:val="20"/>
          <w:sz w:val="22"/>
          <w:szCs w:val="22"/>
        </w:rPr>
        <w:instrText>A</w:instrText>
      </w:r>
      <w:r w:rsidR="0026108E" w:rsidRPr="00F603D5">
        <w:rPr>
          <w:i/>
          <w:spacing w:val="20"/>
          <w:sz w:val="22"/>
          <w:szCs w:val="22"/>
        </w:rPr>
        <w:instrText>B</w:instrText>
      </w:r>
      <w:r w:rsidR="0026108E" w:rsidRPr="008A07BC">
        <w:rPr>
          <w:spacing w:val="20"/>
          <w:sz w:val="22"/>
          <w:szCs w:val="22"/>
        </w:rPr>
        <w:instrText>)</w:instrText>
      </w:r>
      <w:r w:rsidR="0026108E" w:rsidRPr="008A07BC">
        <w:rPr>
          <w:spacing w:val="20"/>
          <w:sz w:val="22"/>
          <w:szCs w:val="22"/>
        </w:rPr>
        <w:fldChar w:fldCharType="end"/>
      </w:r>
      <w:r w:rsidR="00504213" w:rsidRPr="008A07BC">
        <w:rPr>
          <w:rFonts w:hint="eastAsia"/>
          <w:spacing w:val="20"/>
          <w:sz w:val="22"/>
          <w:szCs w:val="22"/>
        </w:rPr>
        <w:t>和</w:t>
      </w:r>
      <w:r w:rsidR="0026108E" w:rsidRPr="008A07BC">
        <w:rPr>
          <w:spacing w:val="20"/>
          <w:sz w:val="22"/>
          <w:szCs w:val="22"/>
        </w:rPr>
        <w:fldChar w:fldCharType="begin"/>
      </w:r>
      <w:r w:rsidR="0026108E" w:rsidRPr="008A07BC">
        <w:rPr>
          <w:spacing w:val="20"/>
          <w:sz w:val="22"/>
          <w:szCs w:val="22"/>
        </w:rPr>
        <w:instrText xml:space="preserve"> EQ \o(\s\up 8(</w:instrText>
      </w:r>
      <w:r w:rsidR="00E20C16" w:rsidRPr="00E20C16">
        <w:rPr>
          <w:rFonts w:hint="eastAsia"/>
          <w:spacing w:val="20"/>
          <w:w w:val="150"/>
          <w:sz w:val="22"/>
          <w:szCs w:val="22"/>
        </w:rPr>
        <w:sym w:font="MT Extra" w:char="F086"/>
      </w:r>
      <w:r w:rsidR="0026108E" w:rsidRPr="008A07BC">
        <w:rPr>
          <w:spacing w:val="20"/>
          <w:sz w:val="22"/>
          <w:szCs w:val="22"/>
        </w:rPr>
        <w:instrText>),</w:instrText>
      </w:r>
      <w:r w:rsidR="0026108E" w:rsidRPr="00F603D5">
        <w:rPr>
          <w:rFonts w:hint="eastAsia"/>
          <w:i/>
          <w:spacing w:val="20"/>
          <w:sz w:val="22"/>
          <w:szCs w:val="22"/>
        </w:rPr>
        <w:instrText>A</w:instrText>
      </w:r>
      <w:r w:rsidR="0026108E" w:rsidRPr="00F603D5">
        <w:rPr>
          <w:i/>
          <w:spacing w:val="20"/>
          <w:sz w:val="22"/>
          <w:szCs w:val="22"/>
        </w:rPr>
        <w:instrText>C</w:instrText>
      </w:r>
      <w:r w:rsidR="0026108E" w:rsidRPr="008A07BC">
        <w:rPr>
          <w:spacing w:val="20"/>
          <w:sz w:val="22"/>
          <w:szCs w:val="22"/>
        </w:rPr>
        <w:instrText>)</w:instrText>
      </w:r>
      <w:r w:rsidR="0026108E" w:rsidRPr="008A07BC">
        <w:rPr>
          <w:spacing w:val="20"/>
          <w:sz w:val="22"/>
          <w:szCs w:val="22"/>
        </w:rPr>
        <w:fldChar w:fldCharType="end"/>
      </w:r>
      <w:r w:rsidR="00D11327" w:rsidRPr="008A07BC">
        <w:rPr>
          <w:rFonts w:hint="eastAsia"/>
          <w:spacing w:val="20"/>
          <w:sz w:val="22"/>
          <w:szCs w:val="22"/>
        </w:rPr>
        <w:t>垂直，請選出正確的選項</w:t>
      </w:r>
      <w:r w:rsidR="00A74598" w:rsidRPr="008A07BC">
        <w:rPr>
          <w:rFonts w:hint="eastAsia"/>
          <w:spacing w:val="20"/>
          <w:sz w:val="22"/>
          <w:szCs w:val="22"/>
        </w:rPr>
        <w:t>。</w:t>
      </w:r>
    </w:p>
    <w:p w:rsidR="00CD1F2C" w:rsidRPr="00A93EA0" w:rsidRDefault="00CD1F2C" w:rsidP="00A93EA0">
      <w:pPr>
        <w:pStyle w:val="AA"/>
        <w:ind w:leftChars="150" w:left="360" w:firstLine="0"/>
        <w:rPr>
          <w:spacing w:val="20"/>
        </w:rPr>
      </w:pPr>
      <w:r w:rsidRPr="00A93EA0">
        <w:rPr>
          <w:spacing w:val="20"/>
        </w:rPr>
        <w:t xml:space="preserve">(1) </w:t>
      </w:r>
      <w:r w:rsidRPr="00A93EA0">
        <w:rPr>
          <w:i/>
          <w:spacing w:val="20"/>
        </w:rPr>
        <w:fldChar w:fldCharType="begin"/>
      </w:r>
      <w:r w:rsidRPr="00A93EA0">
        <w:rPr>
          <w:i/>
          <w:spacing w:val="20"/>
        </w:rPr>
        <w:instrText xml:space="preserve"> EQ \o(\s\up 8(</w:instrText>
      </w:r>
      <w:r w:rsidR="00E20C16" w:rsidRPr="00E20C16">
        <w:rPr>
          <w:rFonts w:hint="eastAsia"/>
          <w:spacing w:val="20"/>
          <w:w w:val="150"/>
          <w:szCs w:val="22"/>
        </w:rPr>
        <w:sym w:font="MT Extra" w:char="F086"/>
      </w:r>
      <w:r w:rsidRPr="00A93EA0">
        <w:rPr>
          <w:i/>
          <w:spacing w:val="20"/>
        </w:rPr>
        <w:instrText>),DB)</w:instrText>
      </w:r>
      <w:r w:rsidRPr="00A93EA0">
        <w:rPr>
          <w:i/>
          <w:spacing w:val="20"/>
        </w:rPr>
        <w:fldChar w:fldCharType="end"/>
      </w:r>
      <w:r w:rsidRPr="00A93EA0">
        <w:rPr>
          <w:spacing w:val="20"/>
        </w:rPr>
        <w:object w:dxaOrig="120" w:dyaOrig="160">
          <v:shape id="_x0000_i1135" type="#_x0000_t75" style="width:5.6pt;height:8.05pt" o:ole="">
            <v:imagedata r:id="rId259" o:title=""/>
          </v:shape>
          <o:OLEObject Type="Embed" ProgID="Equation.DSMT4" ShapeID="_x0000_i1135" DrawAspect="Content" ObjectID="_1545577779" r:id="rId260"/>
        </w:object>
      </w:r>
      <w:r w:rsidRPr="00A93EA0">
        <w:rPr>
          <w:i/>
          <w:spacing w:val="20"/>
        </w:rPr>
        <w:fldChar w:fldCharType="begin"/>
      </w:r>
      <w:r w:rsidRPr="00A93EA0">
        <w:rPr>
          <w:i/>
          <w:spacing w:val="20"/>
        </w:rPr>
        <w:instrText xml:space="preserve"> EQ \o(\s\up 8(</w:instrText>
      </w:r>
      <w:r w:rsidR="00E20C16" w:rsidRPr="00E20C16">
        <w:rPr>
          <w:rFonts w:hint="eastAsia"/>
          <w:spacing w:val="20"/>
          <w:w w:val="150"/>
          <w:szCs w:val="22"/>
        </w:rPr>
        <w:sym w:font="MT Extra" w:char="F086"/>
      </w:r>
      <w:r w:rsidRPr="00A93EA0">
        <w:rPr>
          <w:i/>
          <w:spacing w:val="20"/>
        </w:rPr>
        <w:instrText>),DC)</w:instrText>
      </w:r>
      <w:r w:rsidRPr="00A93EA0">
        <w:rPr>
          <w:i/>
          <w:spacing w:val="20"/>
        </w:rPr>
        <w:fldChar w:fldCharType="end"/>
      </w:r>
      <w:r w:rsidR="00290F32" w:rsidRPr="00290F32">
        <w:rPr>
          <w:spacing w:val="20"/>
          <w:position w:val="-4"/>
        </w:rPr>
        <w:object w:dxaOrig="800" w:dyaOrig="340">
          <v:shape id="_x0000_i1136" type="#_x0000_t75" style="width:39.65pt;height:17.25pt" o:ole="">
            <v:imagedata r:id="rId261" o:title=""/>
          </v:shape>
          <o:OLEObject Type="Embed" ProgID="Equation.DSMT4" ShapeID="_x0000_i1136" DrawAspect="Content" ObjectID="_1545577780" r:id="rId262"/>
        </w:object>
      </w:r>
      <w:r w:rsidRPr="00A93EA0">
        <w:rPr>
          <w:i/>
          <w:spacing w:val="20"/>
        </w:rPr>
        <w:fldChar w:fldCharType="begin"/>
      </w:r>
      <w:r w:rsidRPr="00A93EA0">
        <w:rPr>
          <w:i/>
          <w:spacing w:val="20"/>
        </w:rPr>
        <w:instrText xml:space="preserve"> EQ \o(\s\up 8(</w:instrText>
      </w:r>
      <w:r w:rsidR="00E20C16" w:rsidRPr="00E20C16">
        <w:rPr>
          <w:rFonts w:hint="eastAsia"/>
          <w:spacing w:val="20"/>
          <w:w w:val="150"/>
          <w:szCs w:val="22"/>
        </w:rPr>
        <w:sym w:font="MT Extra" w:char="F086"/>
      </w:r>
      <w:r w:rsidRPr="00A93EA0">
        <w:rPr>
          <w:i/>
          <w:spacing w:val="20"/>
        </w:rPr>
        <w:instrText>),AB)</w:instrText>
      </w:r>
      <w:r w:rsidRPr="00A93EA0">
        <w:rPr>
          <w:i/>
          <w:spacing w:val="20"/>
        </w:rPr>
        <w:fldChar w:fldCharType="end"/>
      </w:r>
      <w:r w:rsidRPr="00A93EA0">
        <w:rPr>
          <w:spacing w:val="20"/>
        </w:rPr>
        <w:object w:dxaOrig="120" w:dyaOrig="160">
          <v:shape id="_x0000_i1137" type="#_x0000_t75" style="width:5.6pt;height:8.05pt" o:ole="">
            <v:imagedata r:id="rId259" o:title=""/>
          </v:shape>
          <o:OLEObject Type="Embed" ProgID="Equation.DSMT4" ShapeID="_x0000_i1137" DrawAspect="Content" ObjectID="_1545577781" r:id="rId263"/>
        </w:object>
      </w:r>
      <w:r w:rsidRPr="00A93EA0">
        <w:rPr>
          <w:i/>
          <w:spacing w:val="20"/>
        </w:rPr>
        <w:fldChar w:fldCharType="begin"/>
      </w:r>
      <w:r w:rsidRPr="00A93EA0">
        <w:rPr>
          <w:i/>
          <w:spacing w:val="20"/>
        </w:rPr>
        <w:instrText xml:space="preserve"> EQ \o(\s\up 8(</w:instrText>
      </w:r>
      <w:r w:rsidR="00E20C16" w:rsidRPr="00E20C16">
        <w:rPr>
          <w:rFonts w:hint="eastAsia"/>
          <w:spacing w:val="20"/>
          <w:w w:val="150"/>
          <w:szCs w:val="22"/>
        </w:rPr>
        <w:sym w:font="MT Extra" w:char="F086"/>
      </w:r>
      <w:r w:rsidRPr="00A93EA0">
        <w:rPr>
          <w:i/>
          <w:spacing w:val="20"/>
        </w:rPr>
        <w:instrText>),AC)</w:instrText>
      </w:r>
      <w:r w:rsidRPr="00A93EA0">
        <w:rPr>
          <w:i/>
          <w:spacing w:val="20"/>
        </w:rPr>
        <w:fldChar w:fldCharType="end"/>
      </w:r>
    </w:p>
    <w:p w:rsidR="00CD1F2C" w:rsidRPr="00A93EA0" w:rsidRDefault="00CD1F2C" w:rsidP="00A93EA0">
      <w:pPr>
        <w:pStyle w:val="AA"/>
        <w:ind w:leftChars="150" w:left="360" w:firstLine="0"/>
        <w:rPr>
          <w:spacing w:val="20"/>
        </w:rPr>
      </w:pPr>
      <w:r w:rsidRPr="00A93EA0">
        <w:rPr>
          <w:spacing w:val="20"/>
        </w:rPr>
        <w:t xml:space="preserve">(2) </w:t>
      </w:r>
      <w:r w:rsidR="00F37C55" w:rsidRPr="00A93EA0">
        <w:rPr>
          <w:spacing w:val="20"/>
        </w:rPr>
        <w:t>若</w:t>
      </w:r>
      <w:r w:rsidR="009344A9" w:rsidRPr="009344A9">
        <w:rPr>
          <w:spacing w:val="20"/>
          <w:position w:val="-6"/>
        </w:rPr>
        <w:object w:dxaOrig="660" w:dyaOrig="260">
          <v:shape id="_x0000_i1138" type="#_x0000_t75" style="width:32.35pt;height:13.15pt" o:ole="">
            <v:imagedata r:id="rId264" o:title=""/>
          </v:shape>
          <o:OLEObject Type="Embed" ProgID="Equation.DSMT4" ShapeID="_x0000_i1138" DrawAspect="Content" ObjectID="_1545577782" r:id="rId265"/>
        </w:object>
      </w:r>
      <w:r w:rsidR="00F37C55" w:rsidRPr="00A93EA0">
        <w:rPr>
          <w:spacing w:val="20"/>
        </w:rPr>
        <w:t>是直角，則</w:t>
      </w:r>
      <w:r w:rsidR="009344A9" w:rsidRPr="009344A9">
        <w:rPr>
          <w:spacing w:val="20"/>
          <w:position w:val="-6"/>
        </w:rPr>
        <w:object w:dxaOrig="700" w:dyaOrig="260">
          <v:shape id="_x0000_i1139" type="#_x0000_t75" style="width:34.05pt;height:13.15pt" o:ole="">
            <v:imagedata r:id="rId266" o:title=""/>
          </v:shape>
          <o:OLEObject Type="Embed" ProgID="Equation.DSMT4" ShapeID="_x0000_i1139" DrawAspect="Content" ObjectID="_1545577783" r:id="rId267"/>
        </w:object>
      </w:r>
      <w:r w:rsidR="00F37C55" w:rsidRPr="00A93EA0">
        <w:rPr>
          <w:spacing w:val="20"/>
        </w:rPr>
        <w:t>是直角</w:t>
      </w:r>
    </w:p>
    <w:p w:rsidR="00CD1F2C" w:rsidRPr="00A93EA0" w:rsidRDefault="00CD1F2C" w:rsidP="00A93EA0">
      <w:pPr>
        <w:pStyle w:val="AA"/>
        <w:ind w:leftChars="150" w:left="360" w:firstLine="0"/>
        <w:rPr>
          <w:spacing w:val="20"/>
        </w:rPr>
      </w:pPr>
      <w:r w:rsidRPr="00A93EA0">
        <w:rPr>
          <w:spacing w:val="20"/>
        </w:rPr>
        <w:t xml:space="preserve">(3) </w:t>
      </w:r>
      <w:r w:rsidR="00F37C55" w:rsidRPr="00A93EA0">
        <w:rPr>
          <w:spacing w:val="20"/>
        </w:rPr>
        <w:t>若</w:t>
      </w:r>
      <w:r w:rsidR="009344A9" w:rsidRPr="009344A9">
        <w:rPr>
          <w:spacing w:val="20"/>
          <w:position w:val="-6"/>
        </w:rPr>
        <w:object w:dxaOrig="660" w:dyaOrig="260">
          <v:shape id="_x0000_i1140" type="#_x0000_t75" style="width:32.35pt;height:13.15pt" o:ole="">
            <v:imagedata r:id="rId268" o:title=""/>
          </v:shape>
          <o:OLEObject Type="Embed" ProgID="Equation.DSMT4" ShapeID="_x0000_i1140" DrawAspect="Content" ObjectID="_1545577784" r:id="rId269"/>
        </w:object>
      </w:r>
      <w:r w:rsidR="00F37C55" w:rsidRPr="00A93EA0">
        <w:rPr>
          <w:spacing w:val="20"/>
        </w:rPr>
        <w:t>是銳角，則</w:t>
      </w:r>
      <w:r w:rsidR="009344A9" w:rsidRPr="009344A9">
        <w:rPr>
          <w:spacing w:val="20"/>
          <w:position w:val="-6"/>
        </w:rPr>
        <w:object w:dxaOrig="700" w:dyaOrig="260">
          <v:shape id="_x0000_i1141" type="#_x0000_t75" style="width:34.05pt;height:13.15pt" o:ole="">
            <v:imagedata r:id="rId270" o:title=""/>
          </v:shape>
          <o:OLEObject Type="Embed" ProgID="Equation.DSMT4" ShapeID="_x0000_i1141" DrawAspect="Content" ObjectID="_1545577785" r:id="rId271"/>
        </w:object>
      </w:r>
      <w:r w:rsidR="00F37C55" w:rsidRPr="00A93EA0">
        <w:rPr>
          <w:spacing w:val="20"/>
        </w:rPr>
        <w:t>是銳角</w:t>
      </w:r>
    </w:p>
    <w:p w:rsidR="00CD1F2C" w:rsidRPr="00A93EA0" w:rsidRDefault="00CD1F2C" w:rsidP="00A93EA0">
      <w:pPr>
        <w:pStyle w:val="AA"/>
        <w:ind w:leftChars="150" w:left="360" w:firstLine="0"/>
        <w:rPr>
          <w:spacing w:val="20"/>
        </w:rPr>
      </w:pPr>
      <w:r w:rsidRPr="00A93EA0">
        <w:rPr>
          <w:spacing w:val="20"/>
        </w:rPr>
        <w:t xml:space="preserve">(4) </w:t>
      </w:r>
      <w:r w:rsidRPr="00A93EA0">
        <w:rPr>
          <w:spacing w:val="20"/>
        </w:rPr>
        <w:t>若</w:t>
      </w:r>
      <w:r w:rsidR="009344A9" w:rsidRPr="009344A9">
        <w:rPr>
          <w:spacing w:val="20"/>
          <w:position w:val="-6"/>
        </w:rPr>
        <w:object w:dxaOrig="660" w:dyaOrig="260">
          <v:shape id="_x0000_i1142" type="#_x0000_t75" style="width:32.35pt;height:13.15pt" o:ole="">
            <v:imagedata r:id="rId272" o:title=""/>
          </v:shape>
          <o:OLEObject Type="Embed" ProgID="Equation.DSMT4" ShapeID="_x0000_i1142" DrawAspect="Content" ObjectID="_1545577786" r:id="rId273"/>
        </w:object>
      </w:r>
      <w:r w:rsidRPr="00A93EA0">
        <w:rPr>
          <w:spacing w:val="20"/>
        </w:rPr>
        <w:t>是鈍角，則</w:t>
      </w:r>
      <w:r w:rsidR="009344A9" w:rsidRPr="009344A9">
        <w:rPr>
          <w:spacing w:val="20"/>
          <w:position w:val="-6"/>
        </w:rPr>
        <w:object w:dxaOrig="700" w:dyaOrig="260">
          <v:shape id="_x0000_i1143" type="#_x0000_t75" style="width:34.05pt;height:13.15pt" o:ole="">
            <v:imagedata r:id="rId274" o:title=""/>
          </v:shape>
          <o:OLEObject Type="Embed" ProgID="Equation.DSMT4" ShapeID="_x0000_i1143" DrawAspect="Content" ObjectID="_1545577787" r:id="rId275"/>
        </w:object>
      </w:r>
      <w:r w:rsidRPr="00A93EA0">
        <w:rPr>
          <w:spacing w:val="20"/>
        </w:rPr>
        <w:t>是鈍角</w:t>
      </w:r>
    </w:p>
    <w:p w:rsidR="00CD1F2C" w:rsidRPr="00A93EA0" w:rsidRDefault="00CD1F2C" w:rsidP="00A93EA0">
      <w:pPr>
        <w:pStyle w:val="AA"/>
        <w:ind w:leftChars="150" w:left="360" w:firstLine="0"/>
        <w:rPr>
          <w:spacing w:val="20"/>
        </w:rPr>
      </w:pPr>
      <w:r w:rsidRPr="00A93EA0">
        <w:rPr>
          <w:spacing w:val="20"/>
        </w:rPr>
        <w:t xml:space="preserve">(5) </w:t>
      </w:r>
      <w:r w:rsidRPr="00A93EA0">
        <w:rPr>
          <w:spacing w:val="20"/>
        </w:rPr>
        <w:t>若</w:t>
      </w:r>
      <w:r w:rsidR="009344A9" w:rsidRPr="009344A9">
        <w:rPr>
          <w:spacing w:val="20"/>
          <w:position w:val="-4"/>
        </w:rPr>
        <w:object w:dxaOrig="880" w:dyaOrig="300">
          <v:shape id="_x0000_i1144" type="#_x0000_t75" style="width:44.5pt;height:15.1pt" o:ole="">
            <v:imagedata r:id="rId276" o:title=""/>
          </v:shape>
          <o:OLEObject Type="Embed" ProgID="Equation.DSMT4" ShapeID="_x0000_i1144" DrawAspect="Content" ObjectID="_1545577788" r:id="rId277"/>
        </w:object>
      </w:r>
      <w:r w:rsidRPr="00A93EA0">
        <w:rPr>
          <w:spacing w:val="20"/>
        </w:rPr>
        <w:t>且</w:t>
      </w:r>
      <w:r w:rsidR="009344A9" w:rsidRPr="009344A9">
        <w:rPr>
          <w:spacing w:val="20"/>
          <w:position w:val="-6"/>
        </w:rPr>
        <w:object w:dxaOrig="900" w:dyaOrig="320">
          <v:shape id="_x0000_i1145" type="#_x0000_t75" style="width:45.25pt;height:15.8pt" o:ole="">
            <v:imagedata r:id="rId278" o:title=""/>
          </v:shape>
          <o:OLEObject Type="Embed" ProgID="Equation.DSMT4" ShapeID="_x0000_i1145" DrawAspect="Content" ObjectID="_1545577789" r:id="rId279"/>
        </w:object>
      </w:r>
      <w:r w:rsidRPr="00A93EA0">
        <w:rPr>
          <w:spacing w:val="20"/>
        </w:rPr>
        <w:t>，則</w:t>
      </w:r>
      <w:r w:rsidR="009344A9" w:rsidRPr="009344A9">
        <w:rPr>
          <w:spacing w:val="20"/>
          <w:position w:val="-6"/>
        </w:rPr>
        <w:object w:dxaOrig="700" w:dyaOrig="260">
          <v:shape id="_x0000_i1146" type="#_x0000_t75" style="width:34.05pt;height:13.15pt" o:ole="">
            <v:imagedata r:id="rId280" o:title=""/>
          </v:shape>
          <o:OLEObject Type="Embed" ProgID="Equation.DSMT4" ShapeID="_x0000_i1146" DrawAspect="Content" ObjectID="_1545577790" r:id="rId281"/>
        </w:object>
      </w:r>
      <w:r w:rsidRPr="00A93EA0">
        <w:rPr>
          <w:spacing w:val="20"/>
        </w:rPr>
        <w:t>是銳角</w:t>
      </w:r>
    </w:p>
    <w:p w:rsidR="008F6F99" w:rsidRDefault="008F6F99" w:rsidP="008F6F99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F6F99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F6F99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>
      <w:pPr>
        <w:widowControl/>
        <w:rPr>
          <w:b/>
          <w:bCs/>
          <w:spacing w:val="45"/>
          <w:sz w:val="26"/>
          <w:szCs w:val="28"/>
        </w:rPr>
      </w:pPr>
      <w:r>
        <w:rPr>
          <w:bCs/>
          <w:sz w:val="26"/>
        </w:rPr>
        <w:br w:type="page"/>
      </w:r>
    </w:p>
    <w:p w:rsidR="00514F48" w:rsidRPr="0023050F" w:rsidRDefault="00E047F3" w:rsidP="00D372F9">
      <w:pPr>
        <w:pStyle w:val="a3"/>
        <w:spacing w:before="120"/>
        <w:rPr>
          <w:bCs/>
          <w:sz w:val="26"/>
        </w:rPr>
      </w:pPr>
      <w:r w:rsidRPr="0023050F">
        <w:rPr>
          <w:bCs/>
          <w:sz w:val="26"/>
        </w:rPr>
        <w:lastRenderedPageBreak/>
        <w:t>第</w:t>
      </w:r>
      <w:r w:rsidR="002A6284" w:rsidRPr="0023050F">
        <w:rPr>
          <w:rFonts w:hint="eastAsia"/>
          <w:bCs/>
          <w:sz w:val="26"/>
        </w:rPr>
        <w:t>貳</w:t>
      </w:r>
      <w:r w:rsidRPr="0023050F">
        <w:rPr>
          <w:bCs/>
          <w:sz w:val="26"/>
        </w:rPr>
        <w:t>部分：</w:t>
      </w:r>
      <w:r w:rsidR="00EF25FC" w:rsidRPr="0023050F">
        <w:rPr>
          <w:bCs/>
          <w:sz w:val="26"/>
        </w:rPr>
        <w:t>選</w:t>
      </w:r>
      <w:r w:rsidRPr="0023050F">
        <w:rPr>
          <w:bCs/>
          <w:sz w:val="26"/>
        </w:rPr>
        <w:t>填題</w:t>
      </w:r>
      <w:r w:rsidR="007674AB" w:rsidRPr="0023050F">
        <w:rPr>
          <w:bCs/>
          <w:sz w:val="26"/>
        </w:rPr>
        <w:t>（</w:t>
      </w:r>
      <w:r w:rsidR="00D95CEA" w:rsidRPr="0023050F">
        <w:rPr>
          <w:rFonts w:hint="eastAsia"/>
          <w:bCs/>
          <w:sz w:val="26"/>
        </w:rPr>
        <w:t>占</w:t>
      </w:r>
      <w:r w:rsidR="00E87B86">
        <w:rPr>
          <w:rFonts w:hint="eastAsia"/>
          <w:bCs/>
          <w:sz w:val="26"/>
        </w:rPr>
        <w:t>35</w:t>
      </w:r>
      <w:r w:rsidR="007674AB" w:rsidRPr="0023050F">
        <w:rPr>
          <w:bCs/>
          <w:sz w:val="26"/>
        </w:rPr>
        <w:t>分）</w:t>
      </w:r>
    </w:p>
    <w:p w:rsidR="002976A2" w:rsidRPr="002976A2" w:rsidRDefault="002976A2" w:rsidP="000237B6">
      <w:pPr>
        <w:pStyle w:val="a7"/>
      </w:pPr>
      <w:r w:rsidRPr="002976A2">
        <w:t>說明：</w:t>
      </w:r>
      <w:r>
        <w:rPr>
          <w:rFonts w:hint="eastAsia"/>
        </w:rPr>
        <w:t>1.</w:t>
      </w:r>
      <w:r w:rsidRPr="002976A2">
        <w:rPr>
          <w:rFonts w:ascii="標楷體" w:hAnsi="標楷體"/>
          <w:sz w:val="22"/>
          <w:szCs w:val="22"/>
        </w:rPr>
        <w:t>第</w:t>
      </w:r>
      <w:r w:rsidR="003B015A">
        <w:rPr>
          <w:rFonts w:hint="eastAsia"/>
          <w:sz w:val="22"/>
          <w:szCs w:val="22"/>
        </w:rPr>
        <w:t>A</w:t>
      </w:r>
      <w:r w:rsidRPr="002976A2">
        <w:rPr>
          <w:rFonts w:ascii="標楷體" w:hAnsi="標楷體"/>
          <w:sz w:val="22"/>
          <w:szCs w:val="22"/>
        </w:rPr>
        <w:t>至</w:t>
      </w:r>
      <w:r w:rsidR="003B015A" w:rsidRPr="003B015A">
        <w:rPr>
          <w:sz w:val="22"/>
          <w:szCs w:val="22"/>
        </w:rPr>
        <w:t>G</w:t>
      </w:r>
      <w:r w:rsidRPr="002976A2">
        <w:rPr>
          <w:rFonts w:ascii="標楷體" w:hAnsi="標楷體"/>
          <w:sz w:val="22"/>
          <w:szCs w:val="22"/>
        </w:rPr>
        <w:t>題</w:t>
      </w:r>
      <w:r w:rsidRPr="002976A2">
        <w:rPr>
          <w:sz w:val="22"/>
          <w:szCs w:val="22"/>
        </w:rPr>
        <w:t>，將答案畫記在答案卡之「選擇（填）題答案區」所標示的列號</w:t>
      </w:r>
      <w:r w:rsidRPr="002976A2">
        <w:rPr>
          <w:rFonts w:hint="eastAsia"/>
          <w:sz w:val="22"/>
          <w:szCs w:val="22"/>
        </w:rPr>
        <w:t>（</w:t>
      </w:r>
      <w:r w:rsidRPr="002976A2">
        <w:rPr>
          <w:rFonts w:hint="eastAsia"/>
          <w:sz w:val="22"/>
          <w:szCs w:val="22"/>
        </w:rPr>
        <w:t>14</w:t>
      </w:r>
      <w:r w:rsidRPr="002976A2">
        <w:rPr>
          <w:sz w:val="22"/>
          <w:szCs w:val="22"/>
        </w:rPr>
        <w:t>–</w:t>
      </w:r>
      <w:r w:rsidRPr="002976A2">
        <w:rPr>
          <w:rFonts w:hint="eastAsia"/>
          <w:sz w:val="22"/>
          <w:szCs w:val="22"/>
        </w:rPr>
        <w:t>34</w:t>
      </w:r>
      <w:r w:rsidRPr="002976A2">
        <w:rPr>
          <w:rFonts w:hint="eastAsia"/>
          <w:sz w:val="22"/>
          <w:szCs w:val="22"/>
        </w:rPr>
        <w:t>）</w:t>
      </w:r>
      <w:r>
        <w:rPr>
          <w:rFonts w:hint="eastAsia"/>
          <w:sz w:val="22"/>
          <w:szCs w:val="22"/>
        </w:rPr>
        <w:t>。</w:t>
      </w:r>
      <w:r>
        <w:rPr>
          <w:rFonts w:hint="eastAsia"/>
          <w:sz w:val="22"/>
          <w:szCs w:val="22"/>
        </w:rPr>
        <w:t xml:space="preserve"> </w:t>
      </w:r>
      <w:r w:rsidRPr="000237B6">
        <w:rPr>
          <w:sz w:val="22"/>
          <w:szCs w:val="22"/>
        </w:rPr>
        <w:t>2.</w:t>
      </w:r>
      <w:r w:rsidRPr="000237B6">
        <w:rPr>
          <w:sz w:val="22"/>
          <w:szCs w:val="22"/>
        </w:rPr>
        <w:t>每題完全答對給</w:t>
      </w:r>
      <w:r w:rsidRPr="000237B6">
        <w:rPr>
          <w:sz w:val="22"/>
          <w:szCs w:val="22"/>
        </w:rPr>
        <w:t>5</w:t>
      </w:r>
      <w:r w:rsidRPr="000237B6">
        <w:rPr>
          <w:sz w:val="22"/>
          <w:szCs w:val="22"/>
        </w:rPr>
        <w:t>分，答錯不倒扣，未完全答對不給分。</w:t>
      </w:r>
    </w:p>
    <w:p w:rsidR="00EA70D0" w:rsidRPr="00A93EA0" w:rsidRDefault="00B00E55" w:rsidP="00A93EA0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A93EA0">
        <w:rPr>
          <w:spacing w:val="20"/>
          <w:sz w:val="22"/>
          <w:szCs w:val="22"/>
        </w:rPr>
        <w:t>A.</w:t>
      </w:r>
      <w:r w:rsidRPr="00A93EA0">
        <w:rPr>
          <w:spacing w:val="20"/>
          <w:sz w:val="22"/>
          <w:szCs w:val="22"/>
        </w:rPr>
        <w:tab/>
      </w:r>
      <w:r w:rsidR="000743C4" w:rsidRPr="00A93EA0">
        <w:rPr>
          <w:spacing w:val="20"/>
          <w:sz w:val="22"/>
          <w:szCs w:val="22"/>
        </w:rPr>
        <w:t>遞迴數列</w:t>
      </w:r>
      <w:r w:rsidR="009344A9" w:rsidRPr="009344A9">
        <w:rPr>
          <w:spacing w:val="20"/>
          <w:position w:val="-12"/>
          <w:sz w:val="22"/>
          <w:szCs w:val="22"/>
        </w:rPr>
        <w:object w:dxaOrig="440" w:dyaOrig="360">
          <v:shape id="_x0000_i1147" type="#_x0000_t75" style="width:21.4pt;height:18.25pt" o:ole="">
            <v:imagedata r:id="rId282" o:title=""/>
          </v:shape>
          <o:OLEObject Type="Embed" ProgID="Equation.DSMT4" ShapeID="_x0000_i1147" DrawAspect="Content" ObjectID="_1545577791" r:id="rId283"/>
        </w:object>
      </w:r>
      <w:r w:rsidR="000743C4" w:rsidRPr="00A93EA0">
        <w:rPr>
          <w:spacing w:val="20"/>
          <w:sz w:val="22"/>
          <w:szCs w:val="22"/>
        </w:rPr>
        <w:t>滿足</w:t>
      </w:r>
      <w:r w:rsidR="009344A9" w:rsidRPr="009344A9">
        <w:rPr>
          <w:spacing w:val="20"/>
          <w:position w:val="-10"/>
          <w:sz w:val="22"/>
          <w:szCs w:val="22"/>
        </w:rPr>
        <w:object w:dxaOrig="1780" w:dyaOrig="320">
          <v:shape id="_x0000_i1148" type="#_x0000_t75" style="width:88.8pt;height:16.8pt" o:ole="">
            <v:imagedata r:id="rId284" o:title=""/>
          </v:shape>
          <o:OLEObject Type="Embed" ProgID="Equation.DSMT4" ShapeID="_x0000_i1148" DrawAspect="Content" ObjectID="_1545577792" r:id="rId285"/>
        </w:object>
      </w:r>
      <w:r w:rsidR="000743C4" w:rsidRPr="00A93EA0">
        <w:rPr>
          <w:spacing w:val="20"/>
          <w:sz w:val="22"/>
          <w:szCs w:val="22"/>
        </w:rPr>
        <w:t>，其中</w:t>
      </w:r>
      <w:r w:rsidR="009344A9" w:rsidRPr="009344A9">
        <w:rPr>
          <w:spacing w:val="20"/>
          <w:position w:val="-6"/>
          <w:sz w:val="22"/>
          <w:szCs w:val="22"/>
        </w:rPr>
        <w:object w:dxaOrig="520" w:dyaOrig="260">
          <v:shape id="_x0000_i1149" type="#_x0000_t75" style="width:25.8pt;height:13.15pt" o:ole="">
            <v:imagedata r:id="rId286" o:title=""/>
          </v:shape>
          <o:OLEObject Type="Embed" ProgID="Equation.DSMT4" ShapeID="_x0000_i1149" DrawAspect="Content" ObjectID="_1545577793" r:id="rId287"/>
        </w:object>
      </w:r>
      <w:r w:rsidR="000743C4" w:rsidRPr="00A93EA0">
        <w:rPr>
          <w:spacing w:val="20"/>
          <w:sz w:val="22"/>
          <w:szCs w:val="22"/>
        </w:rPr>
        <w:t>且</w:t>
      </w:r>
      <w:r w:rsidR="009344A9" w:rsidRPr="009344A9">
        <w:rPr>
          <w:spacing w:val="20"/>
          <w:position w:val="-10"/>
          <w:sz w:val="22"/>
          <w:szCs w:val="22"/>
        </w:rPr>
        <w:object w:dxaOrig="499" w:dyaOrig="300">
          <v:shape id="_x0000_i1150" type="#_x0000_t75" style="width:24.3pt;height:15.1pt" o:ole="">
            <v:imagedata r:id="rId288" o:title=""/>
          </v:shape>
          <o:OLEObject Type="Embed" ProgID="Equation.DSMT4" ShapeID="_x0000_i1150" DrawAspect="Content" ObjectID="_1545577794" r:id="rId289"/>
        </w:object>
      </w:r>
      <w:r w:rsidR="001A5444" w:rsidRPr="00A93EA0">
        <w:rPr>
          <w:spacing w:val="20"/>
          <w:sz w:val="22"/>
          <w:szCs w:val="22"/>
        </w:rPr>
        <w:t>為二次多項式</w:t>
      </w:r>
      <w:r w:rsidR="000743C4" w:rsidRPr="00A93EA0">
        <w:rPr>
          <w:spacing w:val="20"/>
          <w:sz w:val="22"/>
          <w:szCs w:val="22"/>
        </w:rPr>
        <w:t>。若</w:t>
      </w:r>
      <w:r w:rsidR="009344A9" w:rsidRPr="009344A9">
        <w:rPr>
          <w:spacing w:val="20"/>
          <w:position w:val="-10"/>
          <w:sz w:val="22"/>
          <w:szCs w:val="22"/>
        </w:rPr>
        <w:object w:dxaOrig="2600" w:dyaOrig="320">
          <v:shape id="_x0000_i1151" type="#_x0000_t75" style="width:130.4pt;height:16.8pt" o:ole="">
            <v:imagedata r:id="rId290" o:title=""/>
          </v:shape>
          <o:OLEObject Type="Embed" ProgID="Equation.DSMT4" ShapeID="_x0000_i1151" DrawAspect="Content" ObjectID="_1545577795" r:id="rId291"/>
        </w:object>
      </w:r>
      <w:r w:rsidR="000743C4" w:rsidRPr="00A93EA0">
        <w:rPr>
          <w:spacing w:val="20"/>
          <w:sz w:val="22"/>
          <w:szCs w:val="22"/>
        </w:rPr>
        <w:t>，則</w:t>
      </w:r>
      <w:r w:rsidR="009344A9" w:rsidRPr="009344A9">
        <w:rPr>
          <w:spacing w:val="20"/>
          <w:position w:val="-10"/>
          <w:sz w:val="22"/>
          <w:szCs w:val="22"/>
        </w:rPr>
        <w:object w:dxaOrig="440" w:dyaOrig="320">
          <v:shape id="_x0000_i1152" type="#_x0000_t75" style="width:22.85pt;height:16.8pt" o:ole="">
            <v:imagedata r:id="rId292" o:title=""/>
          </v:shape>
          <o:OLEObject Type="Embed" ProgID="Equation.DSMT4" ShapeID="_x0000_i1152" DrawAspect="Content" ObjectID="_1545577796" r:id="rId293"/>
        </w:object>
      </w:r>
      <w:r w:rsidR="000743C4" w:rsidRPr="00A93EA0">
        <w:rPr>
          <w:spacing w:val="20"/>
          <w:sz w:val="22"/>
          <w:szCs w:val="22"/>
        </w:rPr>
        <w:fldChar w:fldCharType="begin"/>
      </w:r>
      <w:r w:rsidR="000743C4" w:rsidRPr="00A93EA0">
        <w:rPr>
          <w:spacing w:val="20"/>
          <w:sz w:val="22"/>
          <w:szCs w:val="22"/>
        </w:rPr>
        <w:instrText xml:space="preserve"> eq \x\bo(</w:instrText>
      </w:r>
      <w:r w:rsidR="000743C4" w:rsidRPr="00A93EA0">
        <w:rPr>
          <w:spacing w:val="20"/>
          <w:sz w:val="22"/>
          <w:szCs w:val="22"/>
        </w:rPr>
        <w:fldChar w:fldCharType="begin"/>
      </w:r>
      <w:r w:rsidR="000743C4" w:rsidRPr="00A93EA0">
        <w:rPr>
          <w:spacing w:val="20"/>
          <w:sz w:val="22"/>
          <w:szCs w:val="22"/>
        </w:rPr>
        <w:instrText xml:space="preserve">eq  </w:instrText>
      </w:r>
      <w:r w:rsidR="000743C4" w:rsidRPr="00A93EA0">
        <w:rPr>
          <w:spacing w:val="20"/>
          <w:sz w:val="22"/>
          <w:szCs w:val="22"/>
        </w:rPr>
        <w:fldChar w:fldCharType="begin"/>
      </w:r>
      <w:r w:rsidR="000743C4" w:rsidRPr="00A93EA0">
        <w:rPr>
          <w:spacing w:val="20"/>
          <w:sz w:val="22"/>
          <w:szCs w:val="22"/>
        </w:rPr>
        <w:instrText>eq \o\ac(</w:instrText>
      </w:r>
      <w:r w:rsidR="00D4229A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0743C4" w:rsidRPr="00A93EA0">
        <w:rPr>
          <w:spacing w:val="20"/>
          <w:sz w:val="22"/>
          <w:szCs w:val="22"/>
        </w:rPr>
        <w:instrText>,</w:instrText>
      </w:r>
      <w:r w:rsidR="000743C4" w:rsidRPr="00A93EA0">
        <w:rPr>
          <w:spacing w:val="20"/>
          <w:sz w:val="22"/>
          <w:szCs w:val="22"/>
        </w:rPr>
        <w:fldChar w:fldCharType="begin"/>
      </w:r>
      <w:r w:rsidR="000743C4" w:rsidRPr="00A93EA0">
        <w:rPr>
          <w:spacing w:val="20"/>
          <w:sz w:val="22"/>
          <w:szCs w:val="22"/>
        </w:rPr>
        <w:instrText>eq \d\fo1()</w:instrText>
      </w:r>
      <w:r w:rsidR="000743C4" w:rsidRPr="001C3A1F">
        <w:rPr>
          <w:sz w:val="20"/>
          <w:szCs w:val="22"/>
        </w:rPr>
        <w:instrText>14</w:instrText>
      </w:r>
      <w:r w:rsidR="000743C4" w:rsidRPr="00A93EA0">
        <w:rPr>
          <w:spacing w:val="20"/>
          <w:w w:val="85"/>
          <w:sz w:val="22"/>
          <w:szCs w:val="22"/>
        </w:rPr>
        <w:instrText xml:space="preserve"> </w:instrText>
      </w:r>
      <w:r w:rsidR="000743C4" w:rsidRPr="00A93EA0">
        <w:rPr>
          <w:spacing w:val="20"/>
          <w:sz w:val="22"/>
          <w:szCs w:val="22"/>
        </w:rPr>
        <w:fldChar w:fldCharType="end"/>
      </w:r>
      <w:r w:rsidR="000743C4" w:rsidRPr="00A93EA0">
        <w:rPr>
          <w:spacing w:val="20"/>
          <w:sz w:val="22"/>
          <w:szCs w:val="22"/>
        </w:rPr>
        <w:instrText>)</w:instrText>
      </w:r>
      <w:r w:rsidR="000743C4" w:rsidRPr="00A93EA0">
        <w:rPr>
          <w:spacing w:val="20"/>
          <w:sz w:val="22"/>
          <w:szCs w:val="22"/>
        </w:rPr>
        <w:fldChar w:fldCharType="end"/>
      </w:r>
      <w:r w:rsidR="000743C4" w:rsidRPr="00A93EA0">
        <w:rPr>
          <w:spacing w:val="20"/>
          <w:sz w:val="22"/>
          <w:szCs w:val="22"/>
        </w:rPr>
        <w:fldChar w:fldCharType="begin"/>
      </w:r>
      <w:r w:rsidR="000743C4" w:rsidRPr="00A93EA0">
        <w:rPr>
          <w:spacing w:val="20"/>
          <w:sz w:val="22"/>
          <w:szCs w:val="22"/>
        </w:rPr>
        <w:instrText>eq \o\ac(</w:instrText>
      </w:r>
      <w:r w:rsidR="00AC7A76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0743C4" w:rsidRPr="00A93EA0">
        <w:rPr>
          <w:spacing w:val="20"/>
          <w:sz w:val="22"/>
          <w:szCs w:val="22"/>
        </w:rPr>
        <w:instrText>,</w:instrText>
      </w:r>
      <w:r w:rsidR="000743C4" w:rsidRPr="00A93EA0">
        <w:rPr>
          <w:spacing w:val="20"/>
          <w:sz w:val="22"/>
          <w:szCs w:val="22"/>
        </w:rPr>
        <w:fldChar w:fldCharType="begin"/>
      </w:r>
      <w:r w:rsidR="000743C4" w:rsidRPr="00A93EA0">
        <w:rPr>
          <w:spacing w:val="20"/>
          <w:sz w:val="22"/>
          <w:szCs w:val="22"/>
        </w:rPr>
        <w:instrText>eq \d\fo1()</w:instrText>
      </w:r>
      <w:r w:rsidR="000743C4" w:rsidRPr="001C3A1F">
        <w:rPr>
          <w:sz w:val="20"/>
          <w:szCs w:val="22"/>
        </w:rPr>
        <w:instrText>15</w:instrText>
      </w:r>
      <w:r w:rsidR="000743C4" w:rsidRPr="00A93EA0">
        <w:rPr>
          <w:spacing w:val="20"/>
          <w:w w:val="85"/>
          <w:sz w:val="22"/>
          <w:szCs w:val="22"/>
        </w:rPr>
        <w:instrText xml:space="preserve"> </w:instrText>
      </w:r>
      <w:r w:rsidR="000743C4" w:rsidRPr="00A93EA0">
        <w:rPr>
          <w:spacing w:val="20"/>
          <w:sz w:val="22"/>
          <w:szCs w:val="22"/>
        </w:rPr>
        <w:fldChar w:fldCharType="end"/>
      </w:r>
      <w:r w:rsidR="000743C4" w:rsidRPr="00A93EA0">
        <w:rPr>
          <w:spacing w:val="20"/>
          <w:sz w:val="22"/>
          <w:szCs w:val="22"/>
        </w:rPr>
        <w:instrText>)</w:instrText>
      </w:r>
      <w:r w:rsidR="000743C4" w:rsidRPr="00A93EA0">
        <w:rPr>
          <w:spacing w:val="20"/>
          <w:sz w:val="22"/>
          <w:szCs w:val="22"/>
        </w:rPr>
        <w:fldChar w:fldCharType="end"/>
      </w:r>
      <w:r w:rsidR="000743C4" w:rsidRPr="00A93EA0">
        <w:rPr>
          <w:spacing w:val="20"/>
          <w:sz w:val="22"/>
          <w:szCs w:val="22"/>
        </w:rPr>
        <w:fldChar w:fldCharType="separate"/>
      </w:r>
      <w:r w:rsidR="000743C4" w:rsidRPr="00A93EA0">
        <w:rPr>
          <w:b/>
          <w:noProof/>
          <w:spacing w:val="20"/>
          <w:sz w:val="22"/>
          <w:szCs w:val="22"/>
        </w:rPr>
        <w:instrText>!</w:instrText>
      </w:r>
      <w:r w:rsidR="000743C4" w:rsidRPr="00A93EA0">
        <w:rPr>
          <w:b/>
          <w:noProof/>
          <w:spacing w:val="20"/>
          <w:sz w:val="22"/>
          <w:szCs w:val="22"/>
        </w:rPr>
        <w:instrText>語法錯誤</w:instrText>
      </w:r>
      <w:r w:rsidR="000743C4" w:rsidRPr="00A93EA0">
        <w:rPr>
          <w:b/>
          <w:noProof/>
          <w:spacing w:val="20"/>
          <w:sz w:val="22"/>
          <w:szCs w:val="22"/>
        </w:rPr>
        <w:instrText>, 50</w:instrText>
      </w:r>
      <w:r w:rsidR="000743C4" w:rsidRPr="00A93EA0">
        <w:rPr>
          <w:spacing w:val="20"/>
          <w:sz w:val="22"/>
          <w:szCs w:val="22"/>
        </w:rPr>
        <w:fldChar w:fldCharType="end"/>
      </w:r>
      <w:r w:rsidR="000743C4" w:rsidRPr="00A93EA0">
        <w:rPr>
          <w:spacing w:val="20"/>
          <w:sz w:val="22"/>
          <w:szCs w:val="22"/>
        </w:rPr>
        <w:instrText>)</w:instrText>
      </w:r>
      <w:r w:rsidR="000743C4" w:rsidRPr="00A93EA0">
        <w:rPr>
          <w:spacing w:val="20"/>
          <w:sz w:val="22"/>
          <w:szCs w:val="22"/>
        </w:rPr>
        <w:fldChar w:fldCharType="end"/>
      </w:r>
      <w:r w:rsidR="000743C4" w:rsidRPr="00A93EA0">
        <w:rPr>
          <w:spacing w:val="20"/>
          <w:sz w:val="22"/>
          <w:szCs w:val="22"/>
        </w:rPr>
        <w:t>。</w:t>
      </w:r>
    </w:p>
    <w:p w:rsidR="008F6F99" w:rsidRDefault="008F6F99" w:rsidP="008F6F99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F6F99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40494" w:rsidRDefault="00840494" w:rsidP="008F6F99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F6F99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F6F99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0925A9" w:rsidRPr="008A07BC" w:rsidRDefault="00B00E55" w:rsidP="00A93EA0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8A07BC">
        <w:rPr>
          <w:rFonts w:hint="eastAsia"/>
          <w:spacing w:val="20"/>
          <w:sz w:val="22"/>
          <w:szCs w:val="22"/>
        </w:rPr>
        <w:t>B</w:t>
      </w:r>
      <w:r w:rsidRPr="008A07BC">
        <w:rPr>
          <w:spacing w:val="20"/>
          <w:sz w:val="22"/>
          <w:szCs w:val="22"/>
        </w:rPr>
        <w:t>.</w:t>
      </w:r>
      <w:r w:rsidRPr="008A07BC">
        <w:rPr>
          <w:spacing w:val="20"/>
          <w:sz w:val="22"/>
          <w:szCs w:val="22"/>
        </w:rPr>
        <w:tab/>
      </w:r>
      <w:r w:rsidR="000743C4" w:rsidRPr="008A07BC">
        <w:rPr>
          <w:rFonts w:hint="eastAsia"/>
          <w:spacing w:val="20"/>
          <w:sz w:val="22"/>
          <w:szCs w:val="22"/>
        </w:rPr>
        <w:t>在坐標平面上，</w:t>
      </w:r>
      <w:r w:rsidR="00593A64" w:rsidRPr="00735299">
        <w:rPr>
          <w:spacing w:val="20"/>
          <w:position w:val="-6"/>
          <w:sz w:val="22"/>
          <w:szCs w:val="22"/>
        </w:rPr>
        <w:object w:dxaOrig="639" w:dyaOrig="260">
          <v:shape id="_x0000_i1153" type="#_x0000_t75" style="width:32.35pt;height:13.15pt" o:ole="">
            <v:imagedata r:id="rId294" o:title=""/>
          </v:shape>
          <o:OLEObject Type="Embed" ProgID="Equation.DSMT4" ShapeID="_x0000_i1153" DrawAspect="Content" ObjectID="_1545577797" r:id="rId295"/>
        </w:object>
      </w:r>
      <w:r w:rsidR="000743C4" w:rsidRPr="008A07BC">
        <w:rPr>
          <w:rFonts w:hint="eastAsia"/>
          <w:spacing w:val="20"/>
          <w:sz w:val="22"/>
          <w:szCs w:val="22"/>
        </w:rPr>
        <w:t>內有一點</w:t>
      </w:r>
      <w:r w:rsidR="00593A64" w:rsidRPr="00735299">
        <w:rPr>
          <w:spacing w:val="20"/>
          <w:position w:val="-4"/>
          <w:sz w:val="22"/>
          <w:szCs w:val="22"/>
        </w:rPr>
        <w:object w:dxaOrig="220" w:dyaOrig="240">
          <v:shape id="_x0000_i1154" type="#_x0000_t75" style="width:10.7pt;height:11.7pt" o:ole="">
            <v:imagedata r:id="rId296" o:title=""/>
          </v:shape>
          <o:OLEObject Type="Embed" ProgID="Equation.DSMT4" ShapeID="_x0000_i1154" DrawAspect="Content" ObjectID="_1545577798" r:id="rId297"/>
        </w:object>
      </w:r>
      <w:r w:rsidR="000743C4" w:rsidRPr="008A07BC">
        <w:rPr>
          <w:rFonts w:hint="eastAsia"/>
          <w:spacing w:val="20"/>
          <w:sz w:val="22"/>
          <w:szCs w:val="22"/>
        </w:rPr>
        <w:t>滿足</w: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 xml:space="preserve"> EQ \o(\s\up 8(</w:instrText>
      </w:r>
      <w:r w:rsidR="00E20C16" w:rsidRPr="00E20C16">
        <w:rPr>
          <w:rFonts w:hint="eastAsia"/>
          <w:spacing w:val="20"/>
          <w:w w:val="150"/>
          <w:sz w:val="22"/>
          <w:szCs w:val="22"/>
        </w:rPr>
        <w:sym w:font="MT Extra" w:char="F086"/>
      </w:r>
      <w:r w:rsidR="000743C4" w:rsidRPr="008A07BC">
        <w:rPr>
          <w:spacing w:val="20"/>
          <w:sz w:val="22"/>
          <w:szCs w:val="22"/>
        </w:rPr>
        <w:instrText>),</w:instrText>
      </w:r>
      <w:r w:rsidR="000743C4" w:rsidRPr="00593A64">
        <w:rPr>
          <w:rFonts w:hint="eastAsia"/>
          <w:i/>
          <w:spacing w:val="20"/>
          <w:sz w:val="22"/>
          <w:szCs w:val="22"/>
        </w:rPr>
        <w:instrText>AP</w:instrText>
      </w:r>
      <w:r w:rsidR="000743C4" w:rsidRPr="008A07BC">
        <w:rPr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7A46F2" w:rsidRPr="00593A64">
        <w:rPr>
          <w:spacing w:val="20"/>
          <w:position w:val="-22"/>
          <w:sz w:val="22"/>
          <w:szCs w:val="22"/>
        </w:rPr>
        <w:object w:dxaOrig="800" w:dyaOrig="580">
          <v:shape id="_x0000_i1155" type="#_x0000_t75" style="width:37.95pt;height:30.4pt" o:ole="">
            <v:imagedata r:id="rId298" o:title=""/>
          </v:shape>
          <o:OLEObject Type="Embed" ProgID="Equation.DSMT4" ShapeID="_x0000_i1155" DrawAspect="Content" ObjectID="_1545577799" r:id="rId299"/>
        </w:object>
      </w:r>
      <w:r w:rsidR="000743C4" w:rsidRPr="008A07BC">
        <w:rPr>
          <w:rFonts w:hint="eastAsia"/>
          <w:spacing w:val="20"/>
          <w:sz w:val="22"/>
          <w:szCs w:val="22"/>
        </w:rPr>
        <w:t>及</w: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 xml:space="preserve"> EQ \o(\s\up 8(</w:instrText>
      </w:r>
      <w:r w:rsidR="00E20C16" w:rsidRPr="00E20C16">
        <w:rPr>
          <w:rFonts w:hint="eastAsia"/>
          <w:spacing w:val="20"/>
          <w:w w:val="150"/>
          <w:sz w:val="22"/>
          <w:szCs w:val="22"/>
        </w:rPr>
        <w:sym w:font="MT Extra" w:char="F086"/>
      </w:r>
      <w:r w:rsidR="000743C4" w:rsidRPr="008A07BC">
        <w:rPr>
          <w:spacing w:val="20"/>
          <w:sz w:val="22"/>
          <w:szCs w:val="22"/>
        </w:rPr>
        <w:instrText>),</w:instrText>
      </w:r>
      <w:r w:rsidR="000743C4" w:rsidRPr="00593A64">
        <w:rPr>
          <w:rFonts w:hint="eastAsia"/>
          <w:i/>
          <w:spacing w:val="20"/>
          <w:sz w:val="22"/>
          <w:szCs w:val="22"/>
        </w:rPr>
        <w:instrText>AP</w:instrText>
      </w:r>
      <w:r w:rsidR="000743C4" w:rsidRPr="008A07BC">
        <w:rPr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593A64" w:rsidRPr="00593A64">
        <w:rPr>
          <w:spacing w:val="20"/>
          <w:position w:val="-22"/>
          <w:sz w:val="22"/>
          <w:szCs w:val="22"/>
        </w:rPr>
        <w:object w:dxaOrig="400" w:dyaOrig="580">
          <v:shape id="_x0000_i1156" type="#_x0000_t75" style="width:20.2pt;height:28.95pt" o:ole="">
            <v:imagedata r:id="rId300" o:title=""/>
          </v:shape>
          <o:OLEObject Type="Embed" ProgID="Equation.DSMT4" ShapeID="_x0000_i1156" DrawAspect="Content" ObjectID="_1545577800" r:id="rId301"/>
        </w:objec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 xml:space="preserve"> EQ \o(\s\up 8(</w:instrText>
      </w:r>
      <w:r w:rsidR="00E20C16" w:rsidRPr="00E20C16">
        <w:rPr>
          <w:rFonts w:hint="eastAsia"/>
          <w:spacing w:val="20"/>
          <w:w w:val="150"/>
          <w:sz w:val="22"/>
          <w:szCs w:val="22"/>
        </w:rPr>
        <w:sym w:font="MT Extra" w:char="F086"/>
      </w:r>
      <w:r w:rsidR="000743C4" w:rsidRPr="008A07BC">
        <w:rPr>
          <w:spacing w:val="20"/>
          <w:sz w:val="22"/>
          <w:szCs w:val="22"/>
        </w:rPr>
        <w:instrText>),</w:instrText>
      </w:r>
      <w:r w:rsidR="000743C4" w:rsidRPr="00593A64">
        <w:rPr>
          <w:rFonts w:hint="eastAsia"/>
          <w:i/>
          <w:spacing w:val="20"/>
          <w:sz w:val="22"/>
          <w:szCs w:val="22"/>
        </w:rPr>
        <w:instrText>AB</w:instrText>
      </w:r>
      <w:r w:rsidR="000743C4" w:rsidRPr="008A07BC">
        <w:rPr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593A64" w:rsidRPr="00593A64">
        <w:rPr>
          <w:spacing w:val="20"/>
          <w:position w:val="-22"/>
          <w:sz w:val="22"/>
          <w:szCs w:val="22"/>
        </w:rPr>
        <w:object w:dxaOrig="360" w:dyaOrig="580">
          <v:shape id="_x0000_i1157" type="#_x0000_t75" style="width:18.25pt;height:28.95pt" o:ole="">
            <v:imagedata r:id="rId302" o:title=""/>
          </v:shape>
          <o:OLEObject Type="Embed" ProgID="Equation.DSMT4" ShapeID="_x0000_i1157" DrawAspect="Content" ObjectID="_1545577801" r:id="rId303"/>
        </w:objec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 xml:space="preserve"> EQ \o(\s\up 8(</w:instrText>
      </w:r>
      <w:r w:rsidR="00E20C16" w:rsidRPr="00E20C16">
        <w:rPr>
          <w:rFonts w:hint="eastAsia"/>
          <w:spacing w:val="20"/>
          <w:w w:val="150"/>
          <w:sz w:val="22"/>
          <w:szCs w:val="22"/>
        </w:rPr>
        <w:sym w:font="MT Extra" w:char="F086"/>
      </w:r>
      <w:r w:rsidR="000743C4" w:rsidRPr="008A07BC">
        <w:rPr>
          <w:spacing w:val="20"/>
          <w:sz w:val="22"/>
          <w:szCs w:val="22"/>
        </w:rPr>
        <w:instrText>),</w:instrText>
      </w:r>
      <w:r w:rsidR="000743C4" w:rsidRPr="00593A64">
        <w:rPr>
          <w:rFonts w:hint="eastAsia"/>
          <w:i/>
          <w:spacing w:val="20"/>
          <w:sz w:val="22"/>
          <w:szCs w:val="22"/>
        </w:rPr>
        <w:instrText>AC</w:instrText>
      </w:r>
      <w:r w:rsidR="000743C4" w:rsidRPr="008A07BC">
        <w:rPr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rFonts w:hint="eastAsia"/>
          <w:spacing w:val="20"/>
          <w:sz w:val="22"/>
          <w:szCs w:val="22"/>
        </w:rPr>
        <w:t>。若</w:t>
      </w:r>
      <w:r w:rsidR="007A46F2" w:rsidRPr="007A46F2">
        <w:rPr>
          <w:spacing w:val="20"/>
          <w:position w:val="-10"/>
          <w:sz w:val="22"/>
          <w:szCs w:val="22"/>
        </w:rPr>
        <w:object w:dxaOrig="460" w:dyaOrig="300">
          <v:shape id="_x0000_i1158" type="#_x0000_t75" style="width:23.35pt;height:15.1pt" o:ole="">
            <v:imagedata r:id="rId304" o:title=""/>
          </v:shape>
          <o:OLEObject Type="Embed" ProgID="Equation.DSMT4" ShapeID="_x0000_i1158" DrawAspect="Content" ObjectID="_1545577802" r:id="rId305"/>
        </w:object>
      </w:r>
      <w:r w:rsidR="000743C4" w:rsidRPr="008A07BC">
        <w:rPr>
          <w:rFonts w:hint="eastAsia"/>
          <w:spacing w:val="20"/>
          <w:sz w:val="22"/>
          <w:szCs w:val="22"/>
        </w:rPr>
        <w:t>連線交</w:t>
      </w:r>
      <w:r w:rsidR="00593A64" w:rsidRPr="00593A64">
        <w:rPr>
          <w:spacing w:val="20"/>
          <w:position w:val="-6"/>
          <w:sz w:val="22"/>
          <w:szCs w:val="22"/>
        </w:rPr>
        <w:object w:dxaOrig="380" w:dyaOrig="320">
          <v:shape id="_x0000_i1159" type="#_x0000_t75" style="width:18.25pt;height:15.8pt" o:ole="">
            <v:imagedata r:id="rId306" o:title=""/>
          </v:shape>
          <o:OLEObject Type="Embed" ProgID="Equation.DSMT4" ShapeID="_x0000_i1159" DrawAspect="Content" ObjectID="_1545577803" r:id="rId307"/>
        </w:object>
      </w:r>
      <w:r w:rsidR="000743C4" w:rsidRPr="008A07BC">
        <w:rPr>
          <w:rFonts w:hint="eastAsia"/>
          <w:spacing w:val="20"/>
          <w:sz w:val="22"/>
          <w:szCs w:val="22"/>
        </w:rPr>
        <w:t>於</w:t>
      </w:r>
      <w:r w:rsidR="00593A64" w:rsidRPr="00593A64">
        <w:rPr>
          <w:spacing w:val="20"/>
          <w:position w:val="-4"/>
          <w:sz w:val="22"/>
          <w:szCs w:val="22"/>
        </w:rPr>
        <w:object w:dxaOrig="300" w:dyaOrig="240">
          <v:shape id="_x0000_i1160" type="#_x0000_t75" style="width:15.1pt;height:11.7pt" o:ole="">
            <v:imagedata r:id="rId308" o:title=""/>
          </v:shape>
          <o:OLEObject Type="Embed" ProgID="Equation.DSMT4" ShapeID="_x0000_i1160" DrawAspect="Content" ObjectID="_1545577804" r:id="rId309"/>
        </w:object>
      </w:r>
      <w:r w:rsidR="000743C4" w:rsidRPr="008A07BC">
        <w:rPr>
          <w:rFonts w:hint="eastAsia"/>
          <w:spacing w:val="20"/>
          <w:sz w:val="22"/>
          <w:szCs w:val="22"/>
        </w:rPr>
        <w:t>，則</w: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 xml:space="preserve"> EQ \o(\s\up 8(</w:instrText>
      </w:r>
      <w:r w:rsidR="00E20C16" w:rsidRPr="00C90033">
        <w:rPr>
          <w:rFonts w:hint="eastAsia"/>
          <w:spacing w:val="20"/>
          <w:w w:val="200"/>
          <w:sz w:val="22"/>
          <w:szCs w:val="22"/>
        </w:rPr>
        <w:sym w:font="MT Extra" w:char="F086"/>
      </w:r>
      <w:r w:rsidR="000743C4" w:rsidRPr="008A07BC">
        <w:rPr>
          <w:spacing w:val="20"/>
          <w:sz w:val="22"/>
          <w:szCs w:val="22"/>
        </w:rPr>
        <w:instrText>),</w:instrText>
      </w:r>
      <w:r w:rsidR="000743C4" w:rsidRPr="00C22761">
        <w:rPr>
          <w:rFonts w:hint="eastAsia"/>
          <w:i/>
          <w:spacing w:val="20"/>
          <w:sz w:val="22"/>
          <w:szCs w:val="22"/>
        </w:rPr>
        <w:instrText>AM</w:instrText>
      </w:r>
      <w:r w:rsidR="000743C4" w:rsidRPr="008A07BC">
        <w:rPr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C22761" w:rsidRPr="00C22761">
        <w:rPr>
          <w:spacing w:val="20"/>
          <w:position w:val="-10"/>
          <w:sz w:val="22"/>
          <w:szCs w:val="22"/>
        </w:rPr>
        <w:object w:dxaOrig="320" w:dyaOrig="300">
          <v:shape id="_x0000_i1161" type="#_x0000_t75" style="width:15.8pt;height:15.1pt" o:ole="">
            <v:imagedata r:id="rId310" o:title=""/>
          </v:shape>
          <o:OLEObject Type="Embed" ProgID="Equation.DSMT4" ShapeID="_x0000_i1161" DrawAspect="Content" ObjectID="_1545577805" r:id="rId311"/>
        </w:objec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>eq \x\bo(</w:instrTex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>eq \f(</w:instrTex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rFonts w:hint="eastAsia"/>
          <w:spacing w:val="20"/>
          <w:sz w:val="22"/>
          <w:szCs w:val="22"/>
        </w:rPr>
        <w:instrText>eq \o\ac(</w:instrText>
      </w:r>
      <w:r w:rsidR="000743C4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0743C4" w:rsidRPr="008A07BC">
        <w:rPr>
          <w:rFonts w:hint="eastAsia"/>
          <w:spacing w:val="20"/>
          <w:sz w:val="22"/>
          <w:szCs w:val="22"/>
        </w:rPr>
        <w:instrText>,</w:instrTex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>eq \d\fo</w:instrText>
      </w:r>
      <w:r w:rsidR="000743C4" w:rsidRPr="008A07BC">
        <w:rPr>
          <w:rFonts w:hint="eastAsia"/>
          <w:spacing w:val="20"/>
          <w:sz w:val="22"/>
          <w:szCs w:val="22"/>
        </w:rPr>
        <w:instrText>1</w:instrText>
      </w:r>
      <w:r w:rsidR="000743C4" w:rsidRPr="008A07BC">
        <w:rPr>
          <w:spacing w:val="20"/>
          <w:sz w:val="22"/>
          <w:szCs w:val="22"/>
        </w:rPr>
        <w:instrText>()</w:instrText>
      </w:r>
      <w:r w:rsidR="000743C4" w:rsidRPr="001C3A1F">
        <w:rPr>
          <w:rFonts w:hint="eastAsia"/>
          <w:sz w:val="20"/>
          <w:szCs w:val="22"/>
        </w:rPr>
        <w:instrText>16</w:instrText>
      </w:r>
      <w:r w:rsidR="00C22761">
        <w:rPr>
          <w:spacing w:val="20"/>
          <w:sz w:val="20"/>
          <w:szCs w:val="22"/>
        </w:rPr>
        <w:instrText xml:space="preserve"> 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rFonts w:hint="eastAsia"/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rFonts w:hint="eastAsia"/>
          <w:spacing w:val="20"/>
          <w:sz w:val="22"/>
          <w:szCs w:val="22"/>
        </w:rPr>
        <w:instrText>eq \o\ac(</w:instrText>
      </w:r>
      <w:r w:rsidR="00C22761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0743C4" w:rsidRPr="008A07BC">
        <w:rPr>
          <w:rFonts w:hint="eastAsia"/>
          <w:spacing w:val="20"/>
          <w:sz w:val="22"/>
          <w:szCs w:val="22"/>
        </w:rPr>
        <w:instrText>,</w:instrTex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>eq \d\fo</w:instrText>
      </w:r>
      <w:r w:rsidR="000743C4" w:rsidRPr="008A07BC">
        <w:rPr>
          <w:rFonts w:hint="eastAsia"/>
          <w:spacing w:val="20"/>
          <w:sz w:val="22"/>
          <w:szCs w:val="22"/>
        </w:rPr>
        <w:instrText>1</w:instrText>
      </w:r>
      <w:r w:rsidR="000743C4" w:rsidRPr="008A07BC">
        <w:rPr>
          <w:spacing w:val="20"/>
          <w:sz w:val="22"/>
          <w:szCs w:val="22"/>
        </w:rPr>
        <w:instrText>()</w:instrText>
      </w:r>
      <w:r w:rsidR="000743C4" w:rsidRPr="001C3A1F">
        <w:rPr>
          <w:sz w:val="20"/>
          <w:szCs w:val="22"/>
        </w:rPr>
        <w:instrText>1</w:instrText>
      </w:r>
      <w:r w:rsidR="000743C4" w:rsidRPr="001C3A1F">
        <w:rPr>
          <w:rFonts w:hint="eastAsia"/>
          <w:sz w:val="20"/>
          <w:szCs w:val="22"/>
        </w:rPr>
        <w:instrText>7</w:instrText>
      </w:r>
      <w:r w:rsidR="00C22761">
        <w:rPr>
          <w:spacing w:val="20"/>
          <w:sz w:val="20"/>
          <w:szCs w:val="22"/>
        </w:rPr>
        <w:instrText xml:space="preserve"> 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rFonts w:hint="eastAsia"/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spacing w:val="20"/>
          <w:sz w:val="22"/>
          <w:szCs w:val="22"/>
        </w:rPr>
        <w:instrText>,</w:instrTex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rFonts w:hint="eastAsia"/>
          <w:spacing w:val="20"/>
          <w:sz w:val="22"/>
          <w:szCs w:val="22"/>
        </w:rPr>
        <w:instrText>eq \o\ac(</w:instrText>
      </w:r>
      <w:r w:rsidR="00C22761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0743C4" w:rsidRPr="008A07BC">
        <w:rPr>
          <w:rFonts w:hint="eastAsia"/>
          <w:spacing w:val="20"/>
          <w:sz w:val="22"/>
          <w:szCs w:val="22"/>
        </w:rPr>
        <w:instrText>,</w:instrTex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>eq \d\fo</w:instrText>
      </w:r>
      <w:r w:rsidR="000743C4" w:rsidRPr="008A07BC">
        <w:rPr>
          <w:rFonts w:hint="eastAsia"/>
          <w:spacing w:val="20"/>
          <w:sz w:val="22"/>
          <w:szCs w:val="22"/>
        </w:rPr>
        <w:instrText>0</w:instrText>
      </w:r>
      <w:r w:rsidR="000743C4" w:rsidRPr="008A07BC">
        <w:rPr>
          <w:spacing w:val="20"/>
          <w:sz w:val="22"/>
          <w:szCs w:val="22"/>
        </w:rPr>
        <w:instrText>()</w:instrText>
      </w:r>
      <w:r w:rsidR="000743C4" w:rsidRPr="001C3A1F">
        <w:rPr>
          <w:sz w:val="20"/>
          <w:szCs w:val="22"/>
        </w:rPr>
        <w:instrText>1</w:instrText>
      </w:r>
      <w:r w:rsidR="000743C4" w:rsidRPr="001C3A1F">
        <w:rPr>
          <w:rFonts w:hint="eastAsia"/>
          <w:sz w:val="20"/>
          <w:szCs w:val="22"/>
        </w:rPr>
        <w:instrText>8</w:instrText>
      </w:r>
      <w:r w:rsidR="00C22761">
        <w:rPr>
          <w:spacing w:val="20"/>
          <w:sz w:val="20"/>
          <w:szCs w:val="22"/>
        </w:rPr>
        <w:instrText xml:space="preserve"> 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rFonts w:hint="eastAsia"/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rFonts w:hint="eastAsia"/>
          <w:spacing w:val="20"/>
          <w:sz w:val="22"/>
          <w:szCs w:val="22"/>
        </w:rPr>
        <w:instrText>eq \o\ac(</w:instrText>
      </w:r>
      <w:r w:rsidR="00C22761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0743C4" w:rsidRPr="008A07BC">
        <w:rPr>
          <w:rFonts w:hint="eastAsia"/>
          <w:spacing w:val="20"/>
          <w:sz w:val="22"/>
          <w:szCs w:val="22"/>
        </w:rPr>
        <w:instrText>,</w:instrTex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>eq \d\fo</w:instrText>
      </w:r>
      <w:r w:rsidR="000743C4" w:rsidRPr="008A07BC">
        <w:rPr>
          <w:rFonts w:hint="eastAsia"/>
          <w:spacing w:val="20"/>
          <w:sz w:val="22"/>
          <w:szCs w:val="22"/>
        </w:rPr>
        <w:instrText>0</w:instrText>
      </w:r>
      <w:r w:rsidR="000743C4" w:rsidRPr="008A07BC">
        <w:rPr>
          <w:spacing w:val="20"/>
          <w:sz w:val="22"/>
          <w:szCs w:val="22"/>
        </w:rPr>
        <w:instrText>()</w:instrText>
      </w:r>
      <w:r w:rsidR="000743C4" w:rsidRPr="001C3A1F">
        <w:rPr>
          <w:sz w:val="20"/>
          <w:szCs w:val="22"/>
        </w:rPr>
        <w:instrText>1</w:instrText>
      </w:r>
      <w:r w:rsidR="000743C4" w:rsidRPr="001C3A1F">
        <w:rPr>
          <w:rFonts w:hint="eastAsia"/>
          <w:sz w:val="20"/>
          <w:szCs w:val="22"/>
        </w:rPr>
        <w:instrText>9</w:instrText>
      </w:r>
      <w:r w:rsidR="00C22761">
        <w:rPr>
          <w:spacing w:val="20"/>
          <w:sz w:val="20"/>
          <w:szCs w:val="22"/>
        </w:rPr>
        <w:instrText xml:space="preserve"> 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rFonts w:hint="eastAsia"/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rFonts w:hint="eastAsia"/>
          <w:spacing w:val="20"/>
          <w:sz w:val="22"/>
          <w:szCs w:val="22"/>
        </w:rPr>
        <w:t>,</w: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 xml:space="preserve"> eq \x\bo(</w:instrTex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>eq \f(</w:instrTex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rFonts w:hint="eastAsia"/>
          <w:spacing w:val="20"/>
          <w:sz w:val="22"/>
          <w:szCs w:val="22"/>
        </w:rPr>
        <w:instrText>eq \o\ac(</w:instrText>
      </w:r>
      <w:r w:rsidR="000743C4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0743C4" w:rsidRPr="008A07BC">
        <w:rPr>
          <w:rFonts w:hint="eastAsia"/>
          <w:spacing w:val="20"/>
          <w:sz w:val="22"/>
          <w:szCs w:val="22"/>
        </w:rPr>
        <w:instrText>,</w:instrTex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>eq \d\fo</w:instrText>
      </w:r>
      <w:r w:rsidR="000743C4" w:rsidRPr="008A07BC">
        <w:rPr>
          <w:rFonts w:hint="eastAsia"/>
          <w:spacing w:val="20"/>
          <w:sz w:val="22"/>
          <w:szCs w:val="22"/>
        </w:rPr>
        <w:instrText>1</w:instrText>
      </w:r>
      <w:r w:rsidR="000743C4" w:rsidRPr="008A07BC">
        <w:rPr>
          <w:spacing w:val="20"/>
          <w:sz w:val="22"/>
          <w:szCs w:val="22"/>
        </w:rPr>
        <w:instrText>()</w:instrText>
      </w:r>
      <w:r w:rsidR="000743C4" w:rsidRPr="001C3A1F">
        <w:rPr>
          <w:rFonts w:hint="eastAsia"/>
          <w:sz w:val="20"/>
          <w:szCs w:val="22"/>
        </w:rPr>
        <w:instrText>20</w:instrText>
      </w:r>
      <w:r w:rsidR="00AB42DF">
        <w:rPr>
          <w:sz w:val="20"/>
          <w:szCs w:val="22"/>
        </w:rPr>
        <w:instrText xml:space="preserve"> 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rFonts w:hint="eastAsia"/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rFonts w:hint="eastAsia"/>
          <w:spacing w:val="20"/>
          <w:sz w:val="22"/>
          <w:szCs w:val="22"/>
        </w:rPr>
        <w:instrText>eq \o\ac(</w:instrText>
      </w:r>
      <w:r w:rsidR="00AC7A76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0743C4" w:rsidRPr="008A07BC">
        <w:rPr>
          <w:rFonts w:hint="eastAsia"/>
          <w:spacing w:val="20"/>
          <w:sz w:val="22"/>
          <w:szCs w:val="22"/>
        </w:rPr>
        <w:instrText>,</w:instrTex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>eq \d\fo</w:instrText>
      </w:r>
      <w:r w:rsidR="000743C4" w:rsidRPr="008A07BC">
        <w:rPr>
          <w:rFonts w:hint="eastAsia"/>
          <w:spacing w:val="20"/>
          <w:sz w:val="22"/>
          <w:szCs w:val="22"/>
        </w:rPr>
        <w:instrText>1</w:instrText>
      </w:r>
      <w:r w:rsidR="000743C4" w:rsidRPr="008A07BC">
        <w:rPr>
          <w:spacing w:val="20"/>
          <w:sz w:val="22"/>
          <w:szCs w:val="22"/>
        </w:rPr>
        <w:instrText>()</w:instrText>
      </w:r>
      <w:r w:rsidR="000743C4" w:rsidRPr="001C3A1F">
        <w:rPr>
          <w:rFonts w:hint="eastAsia"/>
          <w:sz w:val="20"/>
          <w:szCs w:val="22"/>
        </w:rPr>
        <w:instrText>21</w:instrText>
      </w:r>
      <w:r w:rsidR="00AB42DF">
        <w:rPr>
          <w:sz w:val="20"/>
          <w:szCs w:val="22"/>
        </w:rPr>
        <w:instrText xml:space="preserve"> 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rFonts w:hint="eastAsia"/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spacing w:val="20"/>
          <w:sz w:val="22"/>
          <w:szCs w:val="22"/>
        </w:rPr>
        <w:instrText>,</w:instrTex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rFonts w:hint="eastAsia"/>
          <w:spacing w:val="20"/>
          <w:sz w:val="22"/>
          <w:szCs w:val="22"/>
        </w:rPr>
        <w:instrText>eq \o\ac(</w:instrText>
      </w:r>
      <w:r w:rsidR="00AC7A76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0743C4" w:rsidRPr="008A07BC">
        <w:rPr>
          <w:rFonts w:hint="eastAsia"/>
          <w:spacing w:val="20"/>
          <w:sz w:val="22"/>
          <w:szCs w:val="22"/>
        </w:rPr>
        <w:instrText>,</w:instrTex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>eq \d\fo</w:instrText>
      </w:r>
      <w:r w:rsidR="000743C4" w:rsidRPr="008A07BC">
        <w:rPr>
          <w:rFonts w:hint="eastAsia"/>
          <w:spacing w:val="20"/>
          <w:sz w:val="22"/>
          <w:szCs w:val="22"/>
        </w:rPr>
        <w:instrText>0</w:instrText>
      </w:r>
      <w:r w:rsidR="000743C4" w:rsidRPr="008A07BC">
        <w:rPr>
          <w:spacing w:val="20"/>
          <w:sz w:val="22"/>
          <w:szCs w:val="22"/>
        </w:rPr>
        <w:instrText>()</w:instrText>
      </w:r>
      <w:r w:rsidR="000743C4" w:rsidRPr="001C3A1F">
        <w:rPr>
          <w:rFonts w:hint="eastAsia"/>
          <w:sz w:val="20"/>
          <w:szCs w:val="22"/>
        </w:rPr>
        <w:instrText>22</w:instrText>
      </w:r>
      <w:r w:rsidR="00AB42DF">
        <w:rPr>
          <w:sz w:val="20"/>
          <w:szCs w:val="22"/>
        </w:rPr>
        <w:instrText xml:space="preserve"> 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rFonts w:hint="eastAsia"/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rFonts w:hint="eastAsia"/>
          <w:spacing w:val="20"/>
          <w:sz w:val="22"/>
          <w:szCs w:val="22"/>
        </w:rPr>
        <w:instrText>eq \o\ac(</w:instrText>
      </w:r>
      <w:r w:rsidR="00AC7A76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0743C4" w:rsidRPr="008A07BC">
        <w:rPr>
          <w:rFonts w:hint="eastAsia"/>
          <w:spacing w:val="20"/>
          <w:sz w:val="22"/>
          <w:szCs w:val="22"/>
        </w:rPr>
        <w:instrText>,</w:instrText>
      </w:r>
      <w:r w:rsidR="000743C4" w:rsidRPr="008A07BC">
        <w:rPr>
          <w:spacing w:val="20"/>
          <w:sz w:val="22"/>
          <w:szCs w:val="22"/>
        </w:rPr>
        <w:fldChar w:fldCharType="begin"/>
      </w:r>
      <w:r w:rsidR="000743C4" w:rsidRPr="008A07BC">
        <w:rPr>
          <w:spacing w:val="20"/>
          <w:sz w:val="22"/>
          <w:szCs w:val="22"/>
        </w:rPr>
        <w:instrText>eq \d\fo</w:instrText>
      </w:r>
      <w:r w:rsidR="000743C4" w:rsidRPr="008A07BC">
        <w:rPr>
          <w:rFonts w:hint="eastAsia"/>
          <w:spacing w:val="20"/>
          <w:sz w:val="22"/>
          <w:szCs w:val="22"/>
        </w:rPr>
        <w:instrText>0</w:instrText>
      </w:r>
      <w:r w:rsidR="000743C4" w:rsidRPr="008A07BC">
        <w:rPr>
          <w:spacing w:val="20"/>
          <w:sz w:val="22"/>
          <w:szCs w:val="22"/>
        </w:rPr>
        <w:instrText>()</w:instrText>
      </w:r>
      <w:r w:rsidR="000743C4" w:rsidRPr="001C3A1F">
        <w:rPr>
          <w:rFonts w:hint="eastAsia"/>
          <w:sz w:val="20"/>
          <w:szCs w:val="22"/>
        </w:rPr>
        <w:instrText>23</w:instrText>
      </w:r>
      <w:r w:rsidR="00AB42DF">
        <w:rPr>
          <w:sz w:val="20"/>
          <w:szCs w:val="22"/>
        </w:rPr>
        <w:instrText xml:space="preserve"> 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rFonts w:hint="eastAsia"/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spacing w:val="20"/>
          <w:sz w:val="22"/>
          <w:szCs w:val="22"/>
        </w:rPr>
        <w:instrText>)</w:instrText>
      </w:r>
      <w:r w:rsidR="000743C4" w:rsidRPr="008A07BC">
        <w:rPr>
          <w:spacing w:val="20"/>
          <w:sz w:val="22"/>
          <w:szCs w:val="22"/>
        </w:rPr>
        <w:fldChar w:fldCharType="end"/>
      </w:r>
      <w:r w:rsidR="000743C4" w:rsidRPr="008A07BC">
        <w:rPr>
          <w:rFonts w:hint="eastAsia"/>
          <w:spacing w:val="20"/>
          <w:sz w:val="22"/>
          <w:szCs w:val="22"/>
        </w:rPr>
        <w:t>)</w:t>
      </w:r>
      <w:r w:rsidR="000743C4" w:rsidRPr="008A07BC">
        <w:rPr>
          <w:rFonts w:hint="eastAsia"/>
          <w:spacing w:val="20"/>
          <w:sz w:val="22"/>
          <w:szCs w:val="22"/>
        </w:rPr>
        <w:t>。</w:t>
      </w:r>
      <w:r w:rsidR="00160BE4" w:rsidRPr="008A07BC">
        <w:rPr>
          <w:rFonts w:hint="eastAsia"/>
          <w:spacing w:val="20"/>
          <w:sz w:val="22"/>
          <w:szCs w:val="22"/>
        </w:rPr>
        <w:t>（化成最簡分數）</w:t>
      </w:r>
    </w:p>
    <w:p w:rsidR="008F6F99" w:rsidRDefault="008F6F99" w:rsidP="008F6F99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F6F99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40494" w:rsidRDefault="00840494" w:rsidP="008F6F99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F6F99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F6F99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AA236E" w:rsidRPr="008A07BC" w:rsidRDefault="00B00E55" w:rsidP="00A93EA0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8A07BC">
        <w:rPr>
          <w:rFonts w:hint="eastAsia"/>
          <w:spacing w:val="20"/>
          <w:sz w:val="22"/>
          <w:szCs w:val="22"/>
        </w:rPr>
        <w:t>C</w:t>
      </w:r>
      <w:r w:rsidRPr="008A07BC">
        <w:rPr>
          <w:spacing w:val="20"/>
          <w:sz w:val="22"/>
          <w:szCs w:val="22"/>
        </w:rPr>
        <w:t>.</w:t>
      </w:r>
      <w:r w:rsidRPr="008A07BC">
        <w:rPr>
          <w:spacing w:val="20"/>
          <w:sz w:val="22"/>
          <w:szCs w:val="22"/>
        </w:rPr>
        <w:tab/>
      </w:r>
      <w:r w:rsidR="00AA236E" w:rsidRPr="008A07BC">
        <w:rPr>
          <w:rFonts w:hint="eastAsia"/>
          <w:spacing w:val="20"/>
          <w:sz w:val="22"/>
          <w:szCs w:val="22"/>
        </w:rPr>
        <w:t>若</w:t>
      </w:r>
      <w:r w:rsidR="00AC7A76" w:rsidRPr="00AC7A76">
        <w:rPr>
          <w:spacing w:val="20"/>
          <w:position w:val="-6"/>
          <w:sz w:val="22"/>
          <w:szCs w:val="22"/>
        </w:rPr>
        <w:object w:dxaOrig="200" w:dyaOrig="200">
          <v:shape id="_x0000_i1162" type="#_x0000_t75" style="width:10.2pt;height:10.2pt" o:ole="">
            <v:imagedata r:id="rId312" o:title=""/>
          </v:shape>
          <o:OLEObject Type="Embed" ProgID="Equation.DSMT4" ShapeID="_x0000_i1162" DrawAspect="Content" ObjectID="_1545577806" r:id="rId313"/>
        </w:object>
      </w:r>
      <w:r w:rsidR="00AA236E" w:rsidRPr="008A07BC">
        <w:rPr>
          <w:spacing w:val="20"/>
          <w:sz w:val="22"/>
          <w:szCs w:val="22"/>
        </w:rPr>
        <w:t>為</w:t>
      </w:r>
      <w:r w:rsidR="00AA236E" w:rsidRPr="008A07BC">
        <w:rPr>
          <w:rFonts w:hint="eastAsia"/>
          <w:spacing w:val="20"/>
          <w:sz w:val="22"/>
          <w:szCs w:val="22"/>
        </w:rPr>
        <w:t>正整</w:t>
      </w:r>
      <w:r w:rsidR="00AA236E" w:rsidRPr="008A07BC">
        <w:rPr>
          <w:spacing w:val="20"/>
          <w:sz w:val="22"/>
          <w:szCs w:val="22"/>
        </w:rPr>
        <w:t>數</w:t>
      </w:r>
      <w:r w:rsidR="00AA236E" w:rsidRPr="008A07BC">
        <w:rPr>
          <w:rFonts w:hint="eastAsia"/>
          <w:spacing w:val="20"/>
          <w:sz w:val="22"/>
          <w:szCs w:val="22"/>
        </w:rPr>
        <w:t>且方程</w:t>
      </w:r>
      <w:r w:rsidR="00AA236E" w:rsidRPr="008A07BC">
        <w:rPr>
          <w:spacing w:val="20"/>
          <w:sz w:val="22"/>
          <w:szCs w:val="22"/>
        </w:rPr>
        <w:t>式</w:t>
      </w:r>
      <w:r w:rsidR="00AC7A76" w:rsidRPr="00AC7A76">
        <w:rPr>
          <w:spacing w:val="20"/>
          <w:position w:val="-10"/>
          <w:sz w:val="22"/>
          <w:szCs w:val="22"/>
        </w:rPr>
        <w:object w:dxaOrig="2400" w:dyaOrig="340">
          <v:shape id="_x0000_i1163" type="#_x0000_t75" style="width:121.6pt;height:17.25pt" o:ole="">
            <v:imagedata r:id="rId314" o:title=""/>
          </v:shape>
          <o:OLEObject Type="Embed" ProgID="Equation.DSMT4" ShapeID="_x0000_i1163" DrawAspect="Content" ObjectID="_1545577807" r:id="rId315"/>
        </w:object>
      </w:r>
      <w:r w:rsidR="00AA236E" w:rsidRPr="008A07BC">
        <w:rPr>
          <w:rFonts w:hint="eastAsia"/>
          <w:spacing w:val="20"/>
          <w:sz w:val="22"/>
          <w:szCs w:val="22"/>
        </w:rPr>
        <w:t>的根都是有理根</w:t>
      </w:r>
      <w:r w:rsidR="00AA236E" w:rsidRPr="008A07BC">
        <w:rPr>
          <w:spacing w:val="20"/>
          <w:sz w:val="22"/>
          <w:szCs w:val="22"/>
        </w:rPr>
        <w:t>，則</w:t>
      </w:r>
      <w:r w:rsidR="00AC7A76" w:rsidRPr="00AC7A76">
        <w:rPr>
          <w:spacing w:val="20"/>
          <w:position w:val="-6"/>
          <w:sz w:val="22"/>
          <w:szCs w:val="22"/>
        </w:rPr>
        <w:object w:dxaOrig="360" w:dyaOrig="200">
          <v:shape id="_x0000_i1164" type="#_x0000_t75" style="width:18.25pt;height:10.2pt" o:ole="">
            <v:imagedata r:id="rId316" o:title=""/>
          </v:shape>
          <o:OLEObject Type="Embed" ProgID="Equation.DSMT4" ShapeID="_x0000_i1164" DrawAspect="Content" ObjectID="_1545577808" r:id="rId317"/>
        </w:object>
      </w:r>
      <w:r w:rsidR="00207414" w:rsidRPr="008A07BC">
        <w:rPr>
          <w:spacing w:val="20"/>
          <w:sz w:val="22"/>
          <w:szCs w:val="22"/>
        </w:rPr>
        <w:fldChar w:fldCharType="begin"/>
      </w:r>
      <w:r w:rsidR="00207414" w:rsidRPr="008A07BC">
        <w:rPr>
          <w:spacing w:val="20"/>
          <w:sz w:val="22"/>
          <w:szCs w:val="22"/>
        </w:rPr>
        <w:instrText xml:space="preserve"> eq \x\bo(</w:instrText>
      </w:r>
      <w:r w:rsidR="00207414" w:rsidRPr="008A07BC">
        <w:rPr>
          <w:spacing w:val="20"/>
          <w:sz w:val="22"/>
          <w:szCs w:val="22"/>
        </w:rPr>
        <w:fldChar w:fldCharType="begin"/>
      </w:r>
      <w:r w:rsidR="00207414" w:rsidRPr="008A07BC">
        <w:rPr>
          <w:spacing w:val="20"/>
          <w:sz w:val="22"/>
          <w:szCs w:val="22"/>
        </w:rPr>
        <w:instrText xml:space="preserve">eq </w:instrText>
      </w:r>
      <w:r w:rsidR="00207414" w:rsidRPr="008A07BC">
        <w:rPr>
          <w:spacing w:val="20"/>
          <w:sz w:val="22"/>
          <w:szCs w:val="22"/>
        </w:rPr>
        <w:fldChar w:fldCharType="begin"/>
      </w:r>
      <w:r w:rsidR="00207414" w:rsidRPr="008A07BC">
        <w:rPr>
          <w:spacing w:val="20"/>
          <w:sz w:val="22"/>
          <w:szCs w:val="22"/>
        </w:rPr>
        <w:instrText>eq \o\ac(</w:instrText>
      </w:r>
      <w:r w:rsidR="00AC7A76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207414" w:rsidRPr="008A07BC">
        <w:rPr>
          <w:spacing w:val="20"/>
          <w:sz w:val="22"/>
          <w:szCs w:val="22"/>
        </w:rPr>
        <w:instrText>,</w:instrText>
      </w:r>
      <w:r w:rsidR="00207414" w:rsidRPr="008A07BC">
        <w:rPr>
          <w:spacing w:val="20"/>
          <w:sz w:val="22"/>
          <w:szCs w:val="22"/>
        </w:rPr>
        <w:fldChar w:fldCharType="begin"/>
      </w:r>
      <w:r w:rsidR="00207414" w:rsidRPr="008A07BC">
        <w:rPr>
          <w:spacing w:val="20"/>
          <w:sz w:val="22"/>
          <w:szCs w:val="22"/>
        </w:rPr>
        <w:instrText>eq \d\fo1()</w:instrText>
      </w:r>
      <w:r w:rsidR="00207414" w:rsidRPr="001C3A1F">
        <w:rPr>
          <w:rFonts w:hint="eastAsia"/>
          <w:sz w:val="20"/>
          <w:szCs w:val="22"/>
        </w:rPr>
        <w:instrText>24</w:instrText>
      </w:r>
      <w:r w:rsidR="00AB42DF">
        <w:rPr>
          <w:sz w:val="20"/>
          <w:szCs w:val="22"/>
        </w:rPr>
        <w:instrText xml:space="preserve"> </w:instrText>
      </w:r>
      <w:r w:rsidR="00207414" w:rsidRPr="008A07BC">
        <w:rPr>
          <w:spacing w:val="20"/>
          <w:sz w:val="22"/>
          <w:szCs w:val="22"/>
        </w:rPr>
        <w:fldChar w:fldCharType="end"/>
      </w:r>
      <w:r w:rsidR="00207414" w:rsidRPr="008A07BC">
        <w:rPr>
          <w:spacing w:val="20"/>
          <w:sz w:val="22"/>
          <w:szCs w:val="22"/>
        </w:rPr>
        <w:instrText>)</w:instrText>
      </w:r>
      <w:r w:rsidR="00207414" w:rsidRPr="008A07BC">
        <w:rPr>
          <w:spacing w:val="20"/>
          <w:sz w:val="22"/>
          <w:szCs w:val="22"/>
        </w:rPr>
        <w:fldChar w:fldCharType="end"/>
      </w:r>
      <w:r w:rsidR="00207414" w:rsidRPr="008A07BC">
        <w:rPr>
          <w:spacing w:val="20"/>
          <w:sz w:val="22"/>
          <w:szCs w:val="22"/>
        </w:rPr>
        <w:fldChar w:fldCharType="separate"/>
      </w:r>
      <w:r w:rsidR="00207414" w:rsidRPr="008A07BC">
        <w:rPr>
          <w:spacing w:val="20"/>
          <w:sz w:val="22"/>
          <w:szCs w:val="22"/>
        </w:rPr>
        <w:instrText>!</w:instrText>
      </w:r>
      <w:r w:rsidR="00207414" w:rsidRPr="008A07BC">
        <w:rPr>
          <w:spacing w:val="20"/>
          <w:sz w:val="22"/>
          <w:szCs w:val="22"/>
        </w:rPr>
        <w:instrText>語法錯誤</w:instrText>
      </w:r>
      <w:r w:rsidR="00207414" w:rsidRPr="008A07BC">
        <w:rPr>
          <w:spacing w:val="20"/>
          <w:sz w:val="22"/>
          <w:szCs w:val="22"/>
        </w:rPr>
        <w:instrText>, 50</w:instrText>
      </w:r>
      <w:r w:rsidR="00207414" w:rsidRPr="008A07BC">
        <w:rPr>
          <w:spacing w:val="20"/>
          <w:sz w:val="22"/>
          <w:szCs w:val="22"/>
        </w:rPr>
        <w:fldChar w:fldCharType="end"/>
      </w:r>
      <w:r w:rsidR="00207414" w:rsidRPr="008A07BC">
        <w:rPr>
          <w:spacing w:val="20"/>
          <w:sz w:val="22"/>
          <w:szCs w:val="22"/>
        </w:rPr>
        <w:instrText>)</w:instrText>
      </w:r>
      <w:r w:rsidR="00207414" w:rsidRPr="008A07BC">
        <w:rPr>
          <w:spacing w:val="20"/>
          <w:sz w:val="22"/>
          <w:szCs w:val="22"/>
        </w:rPr>
        <w:fldChar w:fldCharType="end"/>
      </w:r>
      <w:r w:rsidR="00AA236E" w:rsidRPr="008A07BC">
        <w:rPr>
          <w:spacing w:val="20"/>
          <w:sz w:val="22"/>
          <w:szCs w:val="22"/>
        </w:rPr>
        <w:t>。</w:t>
      </w:r>
    </w:p>
    <w:p w:rsidR="008F6F99" w:rsidRDefault="008F6F99" w:rsidP="008F6F99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F6F99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F6F99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 w:rsidP="008F6F99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40494" w:rsidRDefault="00840494" w:rsidP="008F6F99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AA236E" w:rsidRPr="008A07BC" w:rsidRDefault="00B00E55" w:rsidP="00A93EA0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8A07BC">
        <w:rPr>
          <w:rFonts w:hint="eastAsia"/>
          <w:spacing w:val="20"/>
          <w:sz w:val="22"/>
          <w:szCs w:val="22"/>
        </w:rPr>
        <w:t>D</w:t>
      </w:r>
      <w:r w:rsidRPr="008A07BC">
        <w:rPr>
          <w:spacing w:val="20"/>
          <w:sz w:val="22"/>
          <w:szCs w:val="22"/>
        </w:rPr>
        <w:t>.</w:t>
      </w:r>
      <w:r w:rsidRPr="008A07BC">
        <w:rPr>
          <w:spacing w:val="20"/>
          <w:sz w:val="22"/>
          <w:szCs w:val="22"/>
        </w:rPr>
        <w:tab/>
      </w:r>
      <w:r w:rsidR="001A5444" w:rsidRPr="008A07BC">
        <w:rPr>
          <w:rFonts w:hint="eastAsia"/>
          <w:spacing w:val="20"/>
          <w:sz w:val="22"/>
          <w:szCs w:val="22"/>
        </w:rPr>
        <w:t>設</w:t>
      </w:r>
      <w:r w:rsidR="000E3D42" w:rsidRPr="00284840">
        <w:rPr>
          <w:spacing w:val="20"/>
          <w:position w:val="-10"/>
          <w:sz w:val="22"/>
          <w:szCs w:val="22"/>
        </w:rPr>
        <w:object w:dxaOrig="1120" w:dyaOrig="320">
          <v:shape id="_x0000_i1165" type="#_x0000_t75" style="width:56.7pt;height:15.8pt" o:ole="">
            <v:imagedata r:id="rId318" o:title=""/>
          </v:shape>
          <o:OLEObject Type="Embed" ProgID="Equation.DSMT4" ShapeID="_x0000_i1165" DrawAspect="Content" ObjectID="_1545577809" r:id="rId319"/>
        </w:object>
      </w:r>
      <w:r w:rsidR="00575DBC" w:rsidRPr="008A07BC">
        <w:rPr>
          <w:rFonts w:hint="eastAsia"/>
          <w:spacing w:val="20"/>
          <w:sz w:val="22"/>
          <w:szCs w:val="22"/>
        </w:rPr>
        <w:t>為等差數列且</w:t>
      </w:r>
      <w:r w:rsidR="00284840" w:rsidRPr="00284840">
        <w:rPr>
          <w:spacing w:val="20"/>
          <w:position w:val="-6"/>
          <w:sz w:val="22"/>
          <w:szCs w:val="22"/>
        </w:rPr>
        <w:object w:dxaOrig="200" w:dyaOrig="260">
          <v:shape id="_x0000_i1166" type="#_x0000_t75" style="width:10.2pt;height:12.65pt" o:ole="">
            <v:imagedata r:id="rId320" o:title=""/>
          </v:shape>
          <o:OLEObject Type="Embed" ProgID="Equation.DSMT4" ShapeID="_x0000_i1166" DrawAspect="Content" ObjectID="_1545577810" r:id="rId321"/>
        </w:object>
      </w:r>
      <w:r w:rsidR="00575DBC" w:rsidRPr="008A07BC">
        <w:rPr>
          <w:spacing w:val="20"/>
          <w:sz w:val="22"/>
          <w:szCs w:val="22"/>
        </w:rPr>
        <w:t>為實數</w:t>
      </w:r>
      <w:r w:rsidR="00575DBC" w:rsidRPr="008A07BC">
        <w:rPr>
          <w:rFonts w:hint="eastAsia"/>
          <w:spacing w:val="20"/>
          <w:sz w:val="22"/>
          <w:szCs w:val="22"/>
        </w:rPr>
        <w:t>。若</w:t>
      </w:r>
      <w:r w:rsidR="00575DBC" w:rsidRPr="008A07BC">
        <w:rPr>
          <w:spacing w:val="20"/>
          <w:sz w:val="22"/>
          <w:szCs w:val="22"/>
        </w:rPr>
        <w:t>方程組</w:t>
      </w:r>
      <w:r w:rsidR="006F4FAD" w:rsidRPr="00284840">
        <w:rPr>
          <w:spacing w:val="20"/>
          <w:position w:val="-46"/>
          <w:sz w:val="22"/>
        </w:rPr>
        <w:object w:dxaOrig="2500" w:dyaOrig="1040">
          <v:shape id="_x0000_i1167" type="#_x0000_t75" style="width:123.8pt;height:52.8pt" o:ole="">
            <v:imagedata r:id="rId322" o:title=""/>
          </v:shape>
          <o:OLEObject Type="Embed" ProgID="Equation.DSMT4" ShapeID="_x0000_i1167" DrawAspect="Content" ObjectID="_1545577811" r:id="rId323"/>
        </w:object>
      </w:r>
      <w:r w:rsidR="00633378">
        <w:rPr>
          <w:spacing w:val="20"/>
          <w:sz w:val="22"/>
          <w:szCs w:val="22"/>
        </w:rPr>
        <w:t xml:space="preserve"> </w:t>
      </w:r>
      <w:r w:rsidR="00575DBC" w:rsidRPr="008A07BC">
        <w:rPr>
          <w:spacing w:val="20"/>
          <w:sz w:val="22"/>
          <w:szCs w:val="22"/>
        </w:rPr>
        <w:t>有解，則</w:t>
      </w:r>
      <w:r w:rsidR="00284840" w:rsidRPr="00284840">
        <w:rPr>
          <w:spacing w:val="20"/>
          <w:position w:val="-6"/>
          <w:sz w:val="22"/>
          <w:szCs w:val="22"/>
        </w:rPr>
        <w:object w:dxaOrig="380" w:dyaOrig="279">
          <v:shape id="_x0000_i1168" type="#_x0000_t75" style="width:19.2pt;height:15.3pt" o:ole="">
            <v:imagedata r:id="rId324" o:title=""/>
          </v:shape>
          <o:OLEObject Type="Embed" ProgID="Equation.DSMT4" ShapeID="_x0000_i1168" DrawAspect="Content" ObjectID="_1545577812" r:id="rId325"/>
        </w:object>
      </w:r>
      <w:r w:rsidR="00207414" w:rsidRPr="008A07BC">
        <w:rPr>
          <w:spacing w:val="20"/>
          <w:sz w:val="22"/>
          <w:szCs w:val="22"/>
        </w:rPr>
        <w:fldChar w:fldCharType="begin"/>
      </w:r>
      <w:r w:rsidR="00207414" w:rsidRPr="008A07BC">
        <w:rPr>
          <w:spacing w:val="20"/>
          <w:sz w:val="22"/>
          <w:szCs w:val="22"/>
        </w:rPr>
        <w:instrText xml:space="preserve"> eq \x\bo(</w:instrText>
      </w:r>
      <w:r w:rsidR="00207414" w:rsidRPr="008A07BC">
        <w:rPr>
          <w:spacing w:val="20"/>
          <w:sz w:val="22"/>
          <w:szCs w:val="22"/>
        </w:rPr>
        <w:fldChar w:fldCharType="begin"/>
      </w:r>
      <w:r w:rsidR="00207414" w:rsidRPr="008A07BC">
        <w:rPr>
          <w:spacing w:val="20"/>
          <w:sz w:val="22"/>
          <w:szCs w:val="22"/>
        </w:rPr>
        <w:instrText xml:space="preserve">eq </w:instrText>
      </w:r>
      <w:r w:rsidR="00207414" w:rsidRPr="008A07BC">
        <w:rPr>
          <w:spacing w:val="20"/>
          <w:sz w:val="22"/>
          <w:szCs w:val="22"/>
        </w:rPr>
        <w:fldChar w:fldCharType="begin"/>
      </w:r>
      <w:r w:rsidR="00207414" w:rsidRPr="008A07BC">
        <w:rPr>
          <w:spacing w:val="20"/>
          <w:sz w:val="22"/>
          <w:szCs w:val="22"/>
        </w:rPr>
        <w:instrText>eq \o\ac(</w:instrText>
      </w:r>
      <w:r w:rsidR="00284840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207414" w:rsidRPr="008A07BC">
        <w:rPr>
          <w:spacing w:val="20"/>
          <w:sz w:val="22"/>
          <w:szCs w:val="22"/>
        </w:rPr>
        <w:instrText>,</w:instrText>
      </w:r>
      <w:r w:rsidR="00207414" w:rsidRPr="008A07BC">
        <w:rPr>
          <w:spacing w:val="20"/>
          <w:sz w:val="22"/>
          <w:szCs w:val="22"/>
        </w:rPr>
        <w:fldChar w:fldCharType="begin"/>
      </w:r>
      <w:r w:rsidR="00207414" w:rsidRPr="008A07BC">
        <w:rPr>
          <w:spacing w:val="20"/>
          <w:sz w:val="22"/>
          <w:szCs w:val="22"/>
        </w:rPr>
        <w:instrText>eq \d\fo1()</w:instrText>
      </w:r>
      <w:r w:rsidR="00207414" w:rsidRPr="001C3A1F">
        <w:rPr>
          <w:rFonts w:hint="eastAsia"/>
          <w:sz w:val="20"/>
          <w:szCs w:val="22"/>
        </w:rPr>
        <w:instrText>25</w:instrText>
      </w:r>
      <w:r w:rsidR="00AB42DF">
        <w:rPr>
          <w:sz w:val="20"/>
          <w:szCs w:val="22"/>
        </w:rPr>
        <w:instrText xml:space="preserve"> </w:instrText>
      </w:r>
      <w:r w:rsidR="00207414" w:rsidRPr="008A07BC">
        <w:rPr>
          <w:spacing w:val="20"/>
          <w:sz w:val="22"/>
          <w:szCs w:val="22"/>
        </w:rPr>
        <w:fldChar w:fldCharType="end"/>
      </w:r>
      <w:r w:rsidR="00207414" w:rsidRPr="008A07BC">
        <w:rPr>
          <w:spacing w:val="20"/>
          <w:sz w:val="22"/>
          <w:szCs w:val="22"/>
        </w:rPr>
        <w:instrText>)</w:instrText>
      </w:r>
      <w:r w:rsidR="00207414" w:rsidRPr="008A07BC">
        <w:rPr>
          <w:spacing w:val="20"/>
          <w:sz w:val="22"/>
          <w:szCs w:val="22"/>
        </w:rPr>
        <w:fldChar w:fldCharType="end"/>
      </w:r>
      <w:r w:rsidR="00207414" w:rsidRPr="008A07BC">
        <w:rPr>
          <w:spacing w:val="20"/>
          <w:sz w:val="22"/>
          <w:szCs w:val="22"/>
        </w:rPr>
        <w:fldChar w:fldCharType="begin"/>
      </w:r>
      <w:r w:rsidR="00207414" w:rsidRPr="008A07BC">
        <w:rPr>
          <w:spacing w:val="20"/>
          <w:sz w:val="22"/>
          <w:szCs w:val="22"/>
        </w:rPr>
        <w:instrText>eq \o\ac(</w:instrText>
      </w:r>
      <w:r w:rsidR="00284840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207414" w:rsidRPr="008A07BC">
        <w:rPr>
          <w:spacing w:val="20"/>
          <w:sz w:val="22"/>
          <w:szCs w:val="22"/>
        </w:rPr>
        <w:instrText>,</w:instrText>
      </w:r>
      <w:r w:rsidR="00207414" w:rsidRPr="008A07BC">
        <w:rPr>
          <w:spacing w:val="20"/>
          <w:sz w:val="22"/>
          <w:szCs w:val="22"/>
        </w:rPr>
        <w:fldChar w:fldCharType="begin"/>
      </w:r>
      <w:r w:rsidR="00207414" w:rsidRPr="008A07BC">
        <w:rPr>
          <w:spacing w:val="20"/>
          <w:sz w:val="22"/>
          <w:szCs w:val="22"/>
        </w:rPr>
        <w:instrText>eq \d\fo1()</w:instrText>
      </w:r>
      <w:r w:rsidR="00207414" w:rsidRPr="001C3A1F">
        <w:rPr>
          <w:rFonts w:hint="eastAsia"/>
          <w:sz w:val="20"/>
          <w:szCs w:val="22"/>
        </w:rPr>
        <w:instrText>26</w:instrText>
      </w:r>
      <w:r w:rsidR="00AB42DF">
        <w:rPr>
          <w:sz w:val="20"/>
          <w:szCs w:val="22"/>
        </w:rPr>
        <w:instrText xml:space="preserve"> </w:instrText>
      </w:r>
      <w:r w:rsidR="00207414" w:rsidRPr="008A07BC">
        <w:rPr>
          <w:spacing w:val="20"/>
          <w:sz w:val="22"/>
          <w:szCs w:val="22"/>
        </w:rPr>
        <w:fldChar w:fldCharType="end"/>
      </w:r>
      <w:r w:rsidR="00207414" w:rsidRPr="008A07BC">
        <w:rPr>
          <w:spacing w:val="20"/>
          <w:sz w:val="22"/>
          <w:szCs w:val="22"/>
        </w:rPr>
        <w:instrText>)</w:instrText>
      </w:r>
      <w:r w:rsidR="00207414" w:rsidRPr="008A07BC">
        <w:rPr>
          <w:spacing w:val="20"/>
          <w:sz w:val="22"/>
          <w:szCs w:val="22"/>
        </w:rPr>
        <w:fldChar w:fldCharType="end"/>
      </w:r>
      <w:r w:rsidR="00207414" w:rsidRPr="008A07BC">
        <w:rPr>
          <w:spacing w:val="20"/>
          <w:sz w:val="22"/>
          <w:szCs w:val="22"/>
        </w:rPr>
        <w:fldChar w:fldCharType="separate"/>
      </w:r>
      <w:r w:rsidR="00207414" w:rsidRPr="008A07BC">
        <w:rPr>
          <w:spacing w:val="20"/>
          <w:sz w:val="22"/>
          <w:szCs w:val="22"/>
        </w:rPr>
        <w:instrText>!</w:instrText>
      </w:r>
      <w:r w:rsidR="00207414" w:rsidRPr="008A07BC">
        <w:rPr>
          <w:spacing w:val="20"/>
          <w:sz w:val="22"/>
          <w:szCs w:val="22"/>
        </w:rPr>
        <w:instrText>語法錯誤</w:instrText>
      </w:r>
      <w:r w:rsidR="00207414" w:rsidRPr="008A07BC">
        <w:rPr>
          <w:spacing w:val="20"/>
          <w:sz w:val="22"/>
          <w:szCs w:val="22"/>
        </w:rPr>
        <w:instrText>, 50</w:instrText>
      </w:r>
      <w:r w:rsidR="00207414" w:rsidRPr="008A07BC">
        <w:rPr>
          <w:spacing w:val="20"/>
          <w:sz w:val="22"/>
          <w:szCs w:val="22"/>
        </w:rPr>
        <w:fldChar w:fldCharType="end"/>
      </w:r>
      <w:r w:rsidR="00207414" w:rsidRPr="008A07BC">
        <w:rPr>
          <w:spacing w:val="20"/>
          <w:sz w:val="22"/>
          <w:szCs w:val="22"/>
        </w:rPr>
        <w:instrText>)</w:instrText>
      </w:r>
      <w:r w:rsidR="00207414" w:rsidRPr="008A07BC">
        <w:rPr>
          <w:spacing w:val="20"/>
          <w:sz w:val="22"/>
          <w:szCs w:val="22"/>
        </w:rPr>
        <w:fldChar w:fldCharType="end"/>
      </w:r>
      <w:r w:rsidR="00575DBC" w:rsidRPr="008A07BC">
        <w:rPr>
          <w:spacing w:val="20"/>
          <w:sz w:val="22"/>
          <w:szCs w:val="22"/>
        </w:rPr>
        <w:t>。</w:t>
      </w:r>
    </w:p>
    <w:p w:rsidR="00840494" w:rsidRDefault="00840494" w:rsidP="00840494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40494" w:rsidRDefault="00840494" w:rsidP="00840494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40494" w:rsidRDefault="00840494" w:rsidP="00840494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40494" w:rsidRDefault="00840494" w:rsidP="00840494">
      <w:pPr>
        <w:spacing w:line="360" w:lineRule="atLeast"/>
        <w:ind w:left="390" w:hangingChars="150" w:hanging="390"/>
        <w:jc w:val="both"/>
        <w:rPr>
          <w:spacing w:val="20"/>
          <w:sz w:val="22"/>
          <w:szCs w:val="22"/>
        </w:rPr>
      </w:pPr>
    </w:p>
    <w:p w:rsidR="008F6F99" w:rsidRDefault="008F6F99">
      <w:pPr>
        <w:widowControl/>
        <w:rPr>
          <w:spacing w:val="20"/>
          <w:sz w:val="22"/>
          <w:szCs w:val="22"/>
        </w:rPr>
      </w:pPr>
      <w:r>
        <w:rPr>
          <w:spacing w:val="20"/>
          <w:sz w:val="22"/>
          <w:szCs w:val="22"/>
        </w:rPr>
        <w:br w:type="page"/>
      </w:r>
    </w:p>
    <w:p w:rsidR="0005787B" w:rsidRDefault="00B00E55" w:rsidP="001C3A1F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  <w:r w:rsidRPr="008A07BC">
        <w:rPr>
          <w:rFonts w:hint="eastAsia"/>
          <w:spacing w:val="20"/>
          <w:sz w:val="22"/>
          <w:szCs w:val="22"/>
        </w:rPr>
        <w:lastRenderedPageBreak/>
        <w:t>E</w:t>
      </w:r>
      <w:r w:rsidRPr="008A07BC">
        <w:rPr>
          <w:spacing w:val="20"/>
          <w:sz w:val="22"/>
          <w:szCs w:val="22"/>
        </w:rPr>
        <w:t>.</w:t>
      </w:r>
      <w:r w:rsidRPr="008A07BC">
        <w:rPr>
          <w:spacing w:val="20"/>
          <w:sz w:val="22"/>
          <w:szCs w:val="22"/>
        </w:rPr>
        <w:tab/>
      </w:r>
      <w:r w:rsidR="00080361" w:rsidRPr="008A07BC">
        <w:rPr>
          <w:rFonts w:hint="eastAsia"/>
          <w:spacing w:val="20"/>
          <w:sz w:val="22"/>
          <w:szCs w:val="22"/>
        </w:rPr>
        <w:t>設</w:t>
      </w:r>
      <w:r w:rsidR="00C90033" w:rsidRPr="00C90033">
        <w:rPr>
          <w:spacing w:val="20"/>
          <w:position w:val="-10"/>
          <w:sz w:val="22"/>
          <w:szCs w:val="22"/>
        </w:rPr>
        <w:object w:dxaOrig="600" w:dyaOrig="300">
          <v:shape id="_x0000_i1169" type="#_x0000_t75" style="width:29.9pt;height:15.1pt" o:ole="">
            <v:imagedata r:id="rId326" o:title=""/>
          </v:shape>
          <o:OLEObject Type="Embed" ProgID="Equation.DSMT4" ShapeID="_x0000_i1169" DrawAspect="Content" ObjectID="_1545577813" r:id="rId327"/>
        </w:object>
      </w:r>
      <w:r w:rsidR="00080361" w:rsidRPr="008A07BC">
        <w:rPr>
          <w:spacing w:val="20"/>
          <w:sz w:val="22"/>
          <w:szCs w:val="22"/>
        </w:rPr>
        <w:t>皆為正整數且</w:t>
      </w:r>
      <w:r w:rsidR="00080361" w:rsidRPr="008A07BC">
        <w:rPr>
          <w:rFonts w:hint="eastAsia"/>
          <w:spacing w:val="20"/>
          <w:sz w:val="22"/>
          <w:szCs w:val="22"/>
        </w:rPr>
        <w:t>滿足</w:t>
      </w:r>
      <w:r w:rsidR="00284840" w:rsidRPr="00284840">
        <w:rPr>
          <w:spacing w:val="20"/>
          <w:position w:val="-6"/>
          <w:sz w:val="22"/>
          <w:szCs w:val="22"/>
        </w:rPr>
        <w:object w:dxaOrig="840" w:dyaOrig="260">
          <v:shape id="_x0000_i1170" type="#_x0000_t75" style="width:42.1pt;height:13.15pt" o:ole="">
            <v:imagedata r:id="rId328" o:title=""/>
          </v:shape>
          <o:OLEObject Type="Embed" ProgID="Equation.DSMT4" ShapeID="_x0000_i1170" DrawAspect="Content" ObjectID="_1545577814" r:id="rId329"/>
        </w:object>
      </w:r>
      <w:r w:rsidR="00080361" w:rsidRPr="008A07BC">
        <w:rPr>
          <w:rFonts w:hint="eastAsia"/>
          <w:spacing w:val="20"/>
          <w:sz w:val="22"/>
          <w:szCs w:val="22"/>
        </w:rPr>
        <w:t>及</w:t>
      </w:r>
      <w:r w:rsidR="00284840" w:rsidRPr="00284840">
        <w:rPr>
          <w:spacing w:val="20"/>
          <w:position w:val="-6"/>
          <w:sz w:val="22"/>
          <w:szCs w:val="22"/>
        </w:rPr>
        <w:object w:dxaOrig="820" w:dyaOrig="260">
          <v:shape id="_x0000_i1171" type="#_x0000_t75" style="width:41.1pt;height:13.15pt" o:ole="">
            <v:imagedata r:id="rId330" o:title=""/>
          </v:shape>
          <o:OLEObject Type="Embed" ProgID="Equation.DSMT4" ShapeID="_x0000_i1171" DrawAspect="Content" ObjectID="_1545577815" r:id="rId331"/>
        </w:object>
      </w:r>
      <w:r w:rsidR="00080361" w:rsidRPr="008A07BC">
        <w:rPr>
          <w:spacing w:val="20"/>
          <w:sz w:val="22"/>
          <w:szCs w:val="22"/>
        </w:rPr>
        <w:t>。</w:t>
      </w:r>
      <w:r w:rsidR="000743C4" w:rsidRPr="008A07BC">
        <w:rPr>
          <w:rFonts w:hint="eastAsia"/>
          <w:spacing w:val="20"/>
          <w:sz w:val="22"/>
          <w:szCs w:val="22"/>
        </w:rPr>
        <w:t>若</w:t>
      </w:r>
      <w:r w:rsidR="00080361" w:rsidRPr="008A07BC">
        <w:rPr>
          <w:rFonts w:hint="eastAsia"/>
          <w:spacing w:val="20"/>
          <w:sz w:val="22"/>
          <w:szCs w:val="22"/>
        </w:rPr>
        <w:t>用內插法從</w:t>
      </w:r>
      <w:r w:rsidR="000E3D42" w:rsidRPr="00284840">
        <w:rPr>
          <w:spacing w:val="20"/>
          <w:position w:val="-10"/>
          <w:sz w:val="22"/>
          <w:szCs w:val="22"/>
        </w:rPr>
        <w:object w:dxaOrig="999" w:dyaOrig="300">
          <v:shape id="_x0000_i1172" type="#_x0000_t75" style="width:50.6pt;height:15.1pt" o:ole="">
            <v:imagedata r:id="rId332" o:title=""/>
          </v:shape>
          <o:OLEObject Type="Embed" ProgID="Equation.DSMT4" ShapeID="_x0000_i1172" DrawAspect="Content" ObjectID="_1545577816" r:id="rId333"/>
        </w:object>
      </w:r>
      <w:r w:rsidR="00080361" w:rsidRPr="008A07BC">
        <w:rPr>
          <w:rFonts w:hint="eastAsia"/>
          <w:spacing w:val="20"/>
          <w:sz w:val="22"/>
          <w:szCs w:val="22"/>
        </w:rPr>
        <w:t>求</w:t>
      </w:r>
      <w:r w:rsidR="00080361" w:rsidRPr="008A07BC">
        <w:rPr>
          <w:spacing w:val="20"/>
          <w:sz w:val="22"/>
          <w:szCs w:val="22"/>
        </w:rPr>
        <w:t>得</w:t>
      </w:r>
      <w:r w:rsidR="00284840" w:rsidRPr="00284840">
        <w:rPr>
          <w:spacing w:val="20"/>
          <w:position w:val="-10"/>
          <w:sz w:val="22"/>
          <w:szCs w:val="22"/>
        </w:rPr>
        <w:object w:dxaOrig="499" w:dyaOrig="300">
          <v:shape id="_x0000_i1173" type="#_x0000_t75" style="width:24.3pt;height:15.1pt" o:ole="">
            <v:imagedata r:id="rId334" o:title=""/>
          </v:shape>
          <o:OLEObject Type="Embed" ProgID="Equation.DSMT4" ShapeID="_x0000_i1173" DrawAspect="Content" ObjectID="_1545577817" r:id="rId335"/>
        </w:object>
      </w:r>
      <w:r w:rsidR="00080361" w:rsidRPr="008A07BC">
        <w:rPr>
          <w:spacing w:val="20"/>
          <w:sz w:val="22"/>
          <w:szCs w:val="22"/>
        </w:rPr>
        <w:t>的近似值為</w:t>
      </w:r>
    </w:p>
    <w:p w:rsidR="0005787B" w:rsidRDefault="00284840" w:rsidP="0015339F">
      <w:pPr>
        <w:spacing w:beforeLines="50" w:before="120" w:line="360" w:lineRule="atLeast"/>
        <w:ind w:leftChars="155" w:left="702" w:hangingChars="150" w:hanging="330"/>
        <w:jc w:val="center"/>
        <w:rPr>
          <w:spacing w:val="20"/>
          <w:sz w:val="22"/>
          <w:szCs w:val="22"/>
        </w:rPr>
      </w:pPr>
      <w:r w:rsidRPr="00284840">
        <w:rPr>
          <w:spacing w:val="20"/>
          <w:position w:val="-22"/>
          <w:sz w:val="22"/>
          <w:szCs w:val="22"/>
        </w:rPr>
        <w:object w:dxaOrig="5740" w:dyaOrig="580">
          <v:shape id="_x0000_i1174" type="#_x0000_t75" style="width:286.55pt;height:28.95pt" o:ole="">
            <v:imagedata r:id="rId336" o:title=""/>
          </v:shape>
          <o:OLEObject Type="Embed" ProgID="Equation.DSMT4" ShapeID="_x0000_i1174" DrawAspect="Content" ObjectID="_1545577818" r:id="rId337"/>
        </w:object>
      </w:r>
      <w:r w:rsidR="001A5444" w:rsidRPr="008A07BC">
        <w:rPr>
          <w:rFonts w:hint="eastAsia"/>
          <w:spacing w:val="20"/>
          <w:sz w:val="22"/>
          <w:szCs w:val="22"/>
        </w:rPr>
        <w:t>，</w:t>
      </w:r>
    </w:p>
    <w:p w:rsidR="00080361" w:rsidRPr="008A07BC" w:rsidRDefault="000743C4" w:rsidP="0005787B">
      <w:pPr>
        <w:spacing w:beforeLines="50" w:before="120" w:line="360" w:lineRule="atLeast"/>
        <w:ind w:leftChars="155" w:left="762" w:hangingChars="150" w:hanging="390"/>
        <w:rPr>
          <w:spacing w:val="20"/>
          <w:sz w:val="22"/>
          <w:szCs w:val="22"/>
        </w:rPr>
      </w:pPr>
      <w:r w:rsidRPr="008A07BC">
        <w:rPr>
          <w:rFonts w:hint="eastAsia"/>
          <w:spacing w:val="20"/>
          <w:sz w:val="22"/>
          <w:szCs w:val="22"/>
        </w:rPr>
        <w:t>則</w:t>
      </w:r>
      <w:r w:rsidR="00284840" w:rsidRPr="00284840">
        <w:rPr>
          <w:spacing w:val="20"/>
          <w:position w:val="-6"/>
          <w:sz w:val="22"/>
          <w:szCs w:val="22"/>
        </w:rPr>
        <w:object w:dxaOrig="180" w:dyaOrig="200">
          <v:shape id="_x0000_i1175" type="#_x0000_t75" style="width:10.2pt;height:10.2pt" o:ole="">
            <v:imagedata r:id="rId338" o:title=""/>
          </v:shape>
          <o:OLEObject Type="Embed" ProgID="Equation.DSMT4" ShapeID="_x0000_i1175" DrawAspect="Content" ObjectID="_1545577819" r:id="rId339"/>
        </w:object>
      </w:r>
      <w:r w:rsidR="00080361" w:rsidRPr="008A07BC">
        <w:rPr>
          <w:spacing w:val="20"/>
          <w:sz w:val="22"/>
          <w:szCs w:val="22"/>
        </w:rPr>
        <w:t>的值為</w:t>
      </w:r>
      <w:r w:rsidRPr="008A07BC">
        <w:rPr>
          <w:spacing w:val="20"/>
          <w:sz w:val="22"/>
          <w:szCs w:val="22"/>
        </w:rPr>
        <w:fldChar w:fldCharType="begin"/>
      </w:r>
      <w:r w:rsidRPr="008A07BC">
        <w:rPr>
          <w:spacing w:val="20"/>
          <w:sz w:val="22"/>
          <w:szCs w:val="22"/>
        </w:rPr>
        <w:instrText xml:space="preserve"> eq \x\bo(</w:instrText>
      </w:r>
      <w:r w:rsidRPr="008A07BC">
        <w:rPr>
          <w:spacing w:val="20"/>
          <w:sz w:val="22"/>
          <w:szCs w:val="22"/>
        </w:rPr>
        <w:fldChar w:fldCharType="begin"/>
      </w:r>
      <w:r w:rsidRPr="008A07BC">
        <w:rPr>
          <w:spacing w:val="20"/>
          <w:sz w:val="22"/>
          <w:szCs w:val="22"/>
        </w:rPr>
        <w:instrText xml:space="preserve">eq  </w:instrText>
      </w:r>
      <w:r w:rsidRPr="008A07BC">
        <w:rPr>
          <w:spacing w:val="20"/>
          <w:sz w:val="22"/>
          <w:szCs w:val="22"/>
        </w:rPr>
        <w:fldChar w:fldCharType="begin"/>
      </w:r>
      <w:r w:rsidRPr="008A07BC">
        <w:rPr>
          <w:spacing w:val="20"/>
          <w:sz w:val="22"/>
          <w:szCs w:val="22"/>
        </w:rPr>
        <w:instrText>eq \o\ac(</w:instrText>
      </w:r>
      <w:r w:rsidR="00284840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8A07BC">
        <w:rPr>
          <w:spacing w:val="20"/>
          <w:sz w:val="22"/>
          <w:szCs w:val="22"/>
        </w:rPr>
        <w:instrText>,</w:instrText>
      </w:r>
      <w:r w:rsidRPr="008A07BC">
        <w:rPr>
          <w:spacing w:val="20"/>
          <w:sz w:val="22"/>
          <w:szCs w:val="22"/>
        </w:rPr>
        <w:fldChar w:fldCharType="begin"/>
      </w:r>
      <w:r w:rsidRPr="008A07BC">
        <w:rPr>
          <w:spacing w:val="20"/>
          <w:sz w:val="22"/>
          <w:szCs w:val="22"/>
        </w:rPr>
        <w:instrText>eq \d\fo1()</w:instrText>
      </w:r>
      <w:r w:rsidRPr="00036232">
        <w:rPr>
          <w:rFonts w:hint="eastAsia"/>
          <w:sz w:val="20"/>
          <w:szCs w:val="22"/>
        </w:rPr>
        <w:instrText>27</w:instrText>
      </w:r>
      <w:r w:rsidR="00AB42DF">
        <w:rPr>
          <w:sz w:val="20"/>
          <w:szCs w:val="22"/>
        </w:rPr>
        <w:instrText xml:space="preserve"> </w:instrText>
      </w:r>
      <w:r w:rsidRPr="008A07BC">
        <w:rPr>
          <w:spacing w:val="20"/>
          <w:sz w:val="22"/>
          <w:szCs w:val="22"/>
        </w:rPr>
        <w:fldChar w:fldCharType="end"/>
      </w:r>
      <w:r w:rsidRPr="008A07BC">
        <w:rPr>
          <w:spacing w:val="20"/>
          <w:sz w:val="22"/>
          <w:szCs w:val="22"/>
        </w:rPr>
        <w:instrText>)</w:instrText>
      </w:r>
      <w:r w:rsidRPr="008A07BC">
        <w:rPr>
          <w:spacing w:val="20"/>
          <w:sz w:val="22"/>
          <w:szCs w:val="22"/>
        </w:rPr>
        <w:fldChar w:fldCharType="end"/>
      </w:r>
      <w:r w:rsidRPr="008A07BC">
        <w:rPr>
          <w:spacing w:val="20"/>
          <w:sz w:val="22"/>
          <w:szCs w:val="22"/>
        </w:rPr>
        <w:fldChar w:fldCharType="begin"/>
      </w:r>
      <w:r w:rsidRPr="008A07BC">
        <w:rPr>
          <w:spacing w:val="20"/>
          <w:sz w:val="22"/>
          <w:szCs w:val="22"/>
        </w:rPr>
        <w:instrText>eq \o\ac(</w:instrText>
      </w:r>
      <w:r w:rsidR="00284840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Pr="008A07BC">
        <w:rPr>
          <w:spacing w:val="20"/>
          <w:sz w:val="22"/>
          <w:szCs w:val="22"/>
        </w:rPr>
        <w:instrText>,</w:instrText>
      </w:r>
      <w:r w:rsidRPr="008A07BC">
        <w:rPr>
          <w:spacing w:val="20"/>
          <w:sz w:val="22"/>
          <w:szCs w:val="22"/>
        </w:rPr>
        <w:fldChar w:fldCharType="begin"/>
      </w:r>
      <w:r w:rsidRPr="008A07BC">
        <w:rPr>
          <w:spacing w:val="20"/>
          <w:sz w:val="22"/>
          <w:szCs w:val="22"/>
        </w:rPr>
        <w:instrText>eq \d\fo1()</w:instrText>
      </w:r>
      <w:r w:rsidRPr="00036232">
        <w:rPr>
          <w:rFonts w:hint="eastAsia"/>
          <w:sz w:val="20"/>
          <w:szCs w:val="22"/>
        </w:rPr>
        <w:instrText>28</w:instrText>
      </w:r>
      <w:r w:rsidR="00AB42DF">
        <w:rPr>
          <w:sz w:val="20"/>
          <w:szCs w:val="22"/>
        </w:rPr>
        <w:instrText xml:space="preserve"> </w:instrText>
      </w:r>
      <w:r w:rsidRPr="008A07BC">
        <w:rPr>
          <w:spacing w:val="20"/>
          <w:sz w:val="22"/>
          <w:szCs w:val="22"/>
        </w:rPr>
        <w:fldChar w:fldCharType="end"/>
      </w:r>
      <w:r w:rsidRPr="008A07BC">
        <w:rPr>
          <w:spacing w:val="20"/>
          <w:sz w:val="22"/>
          <w:szCs w:val="22"/>
        </w:rPr>
        <w:instrText>)</w:instrText>
      </w:r>
      <w:r w:rsidRPr="008A07BC">
        <w:rPr>
          <w:spacing w:val="20"/>
          <w:sz w:val="22"/>
          <w:szCs w:val="22"/>
        </w:rPr>
        <w:fldChar w:fldCharType="end"/>
      </w:r>
      <w:r w:rsidRPr="008A07BC">
        <w:rPr>
          <w:spacing w:val="20"/>
          <w:sz w:val="22"/>
          <w:szCs w:val="22"/>
        </w:rPr>
        <w:fldChar w:fldCharType="separate"/>
      </w:r>
      <w:r w:rsidRPr="008A07BC">
        <w:rPr>
          <w:spacing w:val="20"/>
          <w:sz w:val="22"/>
          <w:szCs w:val="22"/>
        </w:rPr>
        <w:instrText>!</w:instrText>
      </w:r>
      <w:r w:rsidRPr="008A07BC">
        <w:rPr>
          <w:spacing w:val="20"/>
          <w:sz w:val="22"/>
          <w:szCs w:val="22"/>
        </w:rPr>
        <w:instrText>語法錯誤</w:instrText>
      </w:r>
      <w:r w:rsidRPr="008A07BC">
        <w:rPr>
          <w:spacing w:val="20"/>
          <w:sz w:val="22"/>
          <w:szCs w:val="22"/>
        </w:rPr>
        <w:instrText>, 50</w:instrText>
      </w:r>
      <w:r w:rsidRPr="008A07BC">
        <w:rPr>
          <w:spacing w:val="20"/>
          <w:sz w:val="22"/>
          <w:szCs w:val="22"/>
        </w:rPr>
        <w:fldChar w:fldCharType="end"/>
      </w:r>
      <w:r w:rsidRPr="008A07BC">
        <w:rPr>
          <w:spacing w:val="20"/>
          <w:sz w:val="22"/>
          <w:szCs w:val="22"/>
        </w:rPr>
        <w:instrText>)</w:instrText>
      </w:r>
      <w:r w:rsidRPr="008A07BC">
        <w:rPr>
          <w:spacing w:val="20"/>
          <w:sz w:val="22"/>
          <w:szCs w:val="22"/>
        </w:rPr>
        <w:fldChar w:fldCharType="end"/>
      </w:r>
      <w:r w:rsidRPr="008A07BC">
        <w:rPr>
          <w:rFonts w:hint="eastAsia"/>
          <w:spacing w:val="20"/>
          <w:sz w:val="22"/>
          <w:szCs w:val="22"/>
        </w:rPr>
        <w:t>。</w:t>
      </w:r>
    </w:p>
    <w:p w:rsidR="00840494" w:rsidRDefault="00840494" w:rsidP="008A07BC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840494" w:rsidRDefault="00840494" w:rsidP="008A07BC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840494" w:rsidRDefault="00840494" w:rsidP="008A07BC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840494" w:rsidRDefault="00840494" w:rsidP="008A07BC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840494" w:rsidRDefault="00840494" w:rsidP="008A07BC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840494" w:rsidRDefault="00840494" w:rsidP="008A07BC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575DBC" w:rsidRPr="008A07BC" w:rsidRDefault="00B00E55" w:rsidP="008A07BC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  <w:r w:rsidRPr="008A07BC">
        <w:rPr>
          <w:rFonts w:hint="eastAsia"/>
          <w:spacing w:val="20"/>
          <w:sz w:val="22"/>
          <w:szCs w:val="22"/>
        </w:rPr>
        <w:t>F</w:t>
      </w:r>
      <w:r w:rsidRPr="008A07BC">
        <w:rPr>
          <w:spacing w:val="20"/>
          <w:sz w:val="22"/>
          <w:szCs w:val="22"/>
        </w:rPr>
        <w:t>.</w:t>
      </w:r>
      <w:r w:rsidRPr="008A07BC">
        <w:rPr>
          <w:spacing w:val="20"/>
          <w:sz w:val="22"/>
          <w:szCs w:val="22"/>
        </w:rPr>
        <w:tab/>
      </w:r>
      <w:r w:rsidR="00575DBC" w:rsidRPr="008A07BC">
        <w:rPr>
          <w:rFonts w:hint="eastAsia"/>
          <w:spacing w:val="20"/>
          <w:sz w:val="22"/>
          <w:szCs w:val="22"/>
        </w:rPr>
        <w:t>一隻青蛙位於坐標</w:t>
      </w:r>
      <w:r w:rsidR="00A525B5" w:rsidRPr="008A07BC">
        <w:rPr>
          <w:rFonts w:hint="eastAsia"/>
          <w:spacing w:val="20"/>
          <w:sz w:val="22"/>
          <w:szCs w:val="22"/>
        </w:rPr>
        <w:t>平面的原點，每步隨機朝上、下、左、右跳一單位長，總共跳了四步。</w:t>
      </w:r>
      <w:r w:rsidR="00575DBC" w:rsidRPr="008A07BC">
        <w:rPr>
          <w:rFonts w:hint="eastAsia"/>
          <w:spacing w:val="20"/>
          <w:sz w:val="22"/>
          <w:szCs w:val="22"/>
        </w:rPr>
        <w:t>青蛙跳了四步後</w:t>
      </w:r>
      <w:r w:rsidR="001A5444" w:rsidRPr="008A07BC">
        <w:rPr>
          <w:rFonts w:hint="eastAsia"/>
          <w:spacing w:val="20"/>
          <w:sz w:val="22"/>
          <w:szCs w:val="22"/>
        </w:rPr>
        <w:t>恰</w:t>
      </w:r>
      <w:r w:rsidR="00575DBC" w:rsidRPr="008A07BC">
        <w:rPr>
          <w:rFonts w:hint="eastAsia"/>
          <w:spacing w:val="20"/>
          <w:sz w:val="22"/>
          <w:szCs w:val="22"/>
        </w:rPr>
        <w:t>回到原點的機率</w:t>
      </w:r>
      <w:r w:rsidR="00A525B5" w:rsidRPr="008A07BC">
        <w:rPr>
          <w:rFonts w:hint="eastAsia"/>
          <w:spacing w:val="20"/>
          <w:sz w:val="22"/>
          <w:szCs w:val="22"/>
        </w:rPr>
        <w:t>為</w:t>
      </w:r>
      <w:r w:rsidR="00A525B5" w:rsidRPr="008A07BC">
        <w:rPr>
          <w:spacing w:val="20"/>
          <w:sz w:val="22"/>
          <w:szCs w:val="22"/>
        </w:rPr>
        <w:fldChar w:fldCharType="begin"/>
      </w:r>
      <w:r w:rsidR="00A525B5" w:rsidRPr="008A07BC">
        <w:rPr>
          <w:spacing w:val="20"/>
          <w:sz w:val="22"/>
          <w:szCs w:val="22"/>
        </w:rPr>
        <w:instrText xml:space="preserve"> eq \x\bo(</w:instrText>
      </w:r>
      <w:r w:rsidR="00A525B5" w:rsidRPr="008A07BC">
        <w:rPr>
          <w:spacing w:val="20"/>
          <w:sz w:val="22"/>
          <w:szCs w:val="22"/>
        </w:rPr>
        <w:fldChar w:fldCharType="begin"/>
      </w:r>
      <w:r w:rsidR="00A525B5" w:rsidRPr="008A07BC">
        <w:rPr>
          <w:spacing w:val="20"/>
          <w:sz w:val="22"/>
          <w:szCs w:val="22"/>
        </w:rPr>
        <w:instrText>eq \f(</w:instrText>
      </w:r>
      <w:r w:rsidR="00A525B5" w:rsidRPr="008A07BC">
        <w:rPr>
          <w:spacing w:val="20"/>
          <w:sz w:val="22"/>
          <w:szCs w:val="22"/>
        </w:rPr>
        <w:fldChar w:fldCharType="begin"/>
      </w:r>
      <w:r w:rsidR="00A525B5" w:rsidRPr="008A07BC">
        <w:rPr>
          <w:rFonts w:hint="eastAsia"/>
          <w:spacing w:val="20"/>
          <w:sz w:val="22"/>
          <w:szCs w:val="22"/>
        </w:rPr>
        <w:instrText>eq \o\ac(</w:instrText>
      </w:r>
      <w:r w:rsidR="00537860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A525B5" w:rsidRPr="008A07BC">
        <w:rPr>
          <w:rFonts w:hint="eastAsia"/>
          <w:spacing w:val="20"/>
          <w:sz w:val="22"/>
          <w:szCs w:val="22"/>
        </w:rPr>
        <w:instrText>,</w:instrText>
      </w:r>
      <w:r w:rsidR="00A525B5" w:rsidRPr="008A07BC">
        <w:rPr>
          <w:spacing w:val="20"/>
          <w:sz w:val="22"/>
          <w:szCs w:val="22"/>
        </w:rPr>
        <w:fldChar w:fldCharType="begin"/>
      </w:r>
      <w:r w:rsidR="00A525B5" w:rsidRPr="008A07BC">
        <w:rPr>
          <w:spacing w:val="20"/>
          <w:sz w:val="22"/>
          <w:szCs w:val="22"/>
        </w:rPr>
        <w:instrText>eq \d\fo</w:instrText>
      </w:r>
      <w:r w:rsidR="00A525B5" w:rsidRPr="008A07BC">
        <w:rPr>
          <w:rFonts w:hint="eastAsia"/>
          <w:spacing w:val="20"/>
          <w:sz w:val="22"/>
          <w:szCs w:val="22"/>
        </w:rPr>
        <w:instrText>1</w:instrText>
      </w:r>
      <w:r w:rsidR="00A525B5" w:rsidRPr="008A07BC">
        <w:rPr>
          <w:spacing w:val="20"/>
          <w:sz w:val="22"/>
          <w:szCs w:val="22"/>
        </w:rPr>
        <w:instrText>()</w:instrText>
      </w:r>
      <w:r w:rsidR="00A525B5" w:rsidRPr="00036232">
        <w:rPr>
          <w:rFonts w:hint="eastAsia"/>
          <w:sz w:val="20"/>
          <w:szCs w:val="22"/>
        </w:rPr>
        <w:instrText>29</w:instrText>
      </w:r>
      <w:r w:rsidR="00AB42DF">
        <w:rPr>
          <w:sz w:val="20"/>
          <w:szCs w:val="22"/>
        </w:rPr>
        <w:instrText xml:space="preserve"> </w:instrText>
      </w:r>
      <w:r w:rsidR="00A525B5" w:rsidRPr="008A07BC">
        <w:rPr>
          <w:spacing w:val="20"/>
          <w:sz w:val="22"/>
          <w:szCs w:val="22"/>
        </w:rPr>
        <w:fldChar w:fldCharType="end"/>
      </w:r>
      <w:r w:rsidR="00A525B5" w:rsidRPr="008A07BC">
        <w:rPr>
          <w:rFonts w:hint="eastAsia"/>
          <w:spacing w:val="20"/>
          <w:sz w:val="22"/>
          <w:szCs w:val="22"/>
        </w:rPr>
        <w:instrText>)</w:instrText>
      </w:r>
      <w:r w:rsidR="00A525B5" w:rsidRPr="008A07BC">
        <w:rPr>
          <w:spacing w:val="20"/>
          <w:sz w:val="22"/>
          <w:szCs w:val="22"/>
        </w:rPr>
        <w:fldChar w:fldCharType="end"/>
      </w:r>
      <w:r w:rsidR="00A525B5" w:rsidRPr="008A07BC">
        <w:rPr>
          <w:spacing w:val="20"/>
          <w:sz w:val="22"/>
          <w:szCs w:val="22"/>
        </w:rPr>
        <w:instrText>,</w:instrText>
      </w:r>
      <w:r w:rsidR="00A525B5" w:rsidRPr="008A07BC">
        <w:rPr>
          <w:spacing w:val="20"/>
          <w:sz w:val="22"/>
          <w:szCs w:val="22"/>
        </w:rPr>
        <w:fldChar w:fldCharType="begin"/>
      </w:r>
      <w:r w:rsidR="00A525B5" w:rsidRPr="008A07BC">
        <w:rPr>
          <w:rFonts w:hint="eastAsia"/>
          <w:spacing w:val="20"/>
          <w:sz w:val="22"/>
          <w:szCs w:val="22"/>
        </w:rPr>
        <w:instrText>eq \o\ac(</w:instrText>
      </w:r>
      <w:r w:rsidR="00537860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A525B5" w:rsidRPr="008A07BC">
        <w:rPr>
          <w:rFonts w:hint="eastAsia"/>
          <w:spacing w:val="20"/>
          <w:sz w:val="22"/>
          <w:szCs w:val="22"/>
        </w:rPr>
        <w:instrText>,</w:instrText>
      </w:r>
      <w:r w:rsidR="00A525B5" w:rsidRPr="008A07BC">
        <w:rPr>
          <w:spacing w:val="20"/>
          <w:sz w:val="22"/>
          <w:szCs w:val="22"/>
        </w:rPr>
        <w:fldChar w:fldCharType="begin"/>
      </w:r>
      <w:r w:rsidR="00A525B5" w:rsidRPr="008A07BC">
        <w:rPr>
          <w:spacing w:val="20"/>
          <w:sz w:val="22"/>
          <w:szCs w:val="22"/>
        </w:rPr>
        <w:instrText>eq \d\fo</w:instrText>
      </w:r>
      <w:r w:rsidR="00A525B5" w:rsidRPr="008A07BC">
        <w:rPr>
          <w:rFonts w:hint="eastAsia"/>
          <w:spacing w:val="20"/>
          <w:sz w:val="22"/>
          <w:szCs w:val="22"/>
        </w:rPr>
        <w:instrText>0</w:instrText>
      </w:r>
      <w:r w:rsidR="00A525B5" w:rsidRPr="008A07BC">
        <w:rPr>
          <w:spacing w:val="20"/>
          <w:sz w:val="22"/>
          <w:szCs w:val="22"/>
        </w:rPr>
        <w:instrText>()</w:instrText>
      </w:r>
      <w:r w:rsidR="00A525B5" w:rsidRPr="00036232">
        <w:rPr>
          <w:rFonts w:hint="eastAsia"/>
          <w:sz w:val="20"/>
          <w:szCs w:val="22"/>
        </w:rPr>
        <w:instrText>30</w:instrText>
      </w:r>
      <w:r w:rsidR="00AB42DF">
        <w:rPr>
          <w:sz w:val="20"/>
          <w:szCs w:val="22"/>
        </w:rPr>
        <w:instrText xml:space="preserve"> </w:instrText>
      </w:r>
      <w:r w:rsidR="00A525B5" w:rsidRPr="008A07BC">
        <w:rPr>
          <w:spacing w:val="20"/>
          <w:sz w:val="22"/>
          <w:szCs w:val="22"/>
        </w:rPr>
        <w:fldChar w:fldCharType="end"/>
      </w:r>
      <w:r w:rsidR="00A525B5" w:rsidRPr="008A07BC">
        <w:rPr>
          <w:rFonts w:hint="eastAsia"/>
          <w:spacing w:val="20"/>
          <w:sz w:val="22"/>
          <w:szCs w:val="22"/>
        </w:rPr>
        <w:instrText>)</w:instrText>
      </w:r>
      <w:r w:rsidR="00A525B5" w:rsidRPr="008A07BC">
        <w:rPr>
          <w:spacing w:val="20"/>
          <w:sz w:val="22"/>
          <w:szCs w:val="22"/>
        </w:rPr>
        <w:fldChar w:fldCharType="end"/>
      </w:r>
      <w:r w:rsidR="00A525B5" w:rsidRPr="008A07BC">
        <w:rPr>
          <w:spacing w:val="20"/>
          <w:sz w:val="22"/>
          <w:szCs w:val="22"/>
        </w:rPr>
        <w:fldChar w:fldCharType="begin"/>
      </w:r>
      <w:r w:rsidR="00A525B5" w:rsidRPr="008A07BC">
        <w:rPr>
          <w:rFonts w:hint="eastAsia"/>
          <w:spacing w:val="20"/>
          <w:sz w:val="22"/>
          <w:szCs w:val="22"/>
        </w:rPr>
        <w:instrText>eq \o\ac(</w:instrText>
      </w:r>
      <w:r w:rsidR="00537860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A525B5" w:rsidRPr="008A07BC">
        <w:rPr>
          <w:rFonts w:hint="eastAsia"/>
          <w:spacing w:val="20"/>
          <w:sz w:val="22"/>
          <w:szCs w:val="22"/>
        </w:rPr>
        <w:instrText>,</w:instrText>
      </w:r>
      <w:r w:rsidR="00A525B5" w:rsidRPr="008A07BC">
        <w:rPr>
          <w:spacing w:val="20"/>
          <w:sz w:val="22"/>
          <w:szCs w:val="22"/>
        </w:rPr>
        <w:fldChar w:fldCharType="begin"/>
      </w:r>
      <w:r w:rsidR="00A525B5" w:rsidRPr="008A07BC">
        <w:rPr>
          <w:spacing w:val="20"/>
          <w:sz w:val="22"/>
          <w:szCs w:val="22"/>
        </w:rPr>
        <w:instrText>eq \d\fo</w:instrText>
      </w:r>
      <w:r w:rsidR="00A525B5" w:rsidRPr="008A07BC">
        <w:rPr>
          <w:rFonts w:hint="eastAsia"/>
          <w:spacing w:val="20"/>
          <w:sz w:val="22"/>
          <w:szCs w:val="22"/>
        </w:rPr>
        <w:instrText>0</w:instrText>
      </w:r>
      <w:r w:rsidR="00A525B5" w:rsidRPr="008A07BC">
        <w:rPr>
          <w:spacing w:val="20"/>
          <w:sz w:val="22"/>
          <w:szCs w:val="22"/>
        </w:rPr>
        <w:instrText>()</w:instrText>
      </w:r>
      <w:r w:rsidR="00A525B5" w:rsidRPr="00036232">
        <w:rPr>
          <w:rFonts w:hint="eastAsia"/>
          <w:sz w:val="20"/>
          <w:szCs w:val="22"/>
        </w:rPr>
        <w:instrText>31</w:instrText>
      </w:r>
      <w:r w:rsidR="00AB42DF">
        <w:rPr>
          <w:sz w:val="20"/>
          <w:szCs w:val="22"/>
        </w:rPr>
        <w:instrText xml:space="preserve"> </w:instrText>
      </w:r>
      <w:r w:rsidR="00A525B5" w:rsidRPr="008A07BC">
        <w:rPr>
          <w:spacing w:val="20"/>
          <w:sz w:val="22"/>
          <w:szCs w:val="22"/>
        </w:rPr>
        <w:fldChar w:fldCharType="end"/>
      </w:r>
      <w:r w:rsidR="00A525B5" w:rsidRPr="008A07BC">
        <w:rPr>
          <w:rFonts w:hint="eastAsia"/>
          <w:spacing w:val="20"/>
          <w:sz w:val="22"/>
          <w:szCs w:val="22"/>
        </w:rPr>
        <w:instrText>)</w:instrText>
      </w:r>
      <w:r w:rsidR="00A525B5" w:rsidRPr="008A07BC">
        <w:rPr>
          <w:spacing w:val="20"/>
          <w:sz w:val="22"/>
          <w:szCs w:val="22"/>
        </w:rPr>
        <w:fldChar w:fldCharType="end"/>
      </w:r>
      <w:r w:rsidR="00A525B5" w:rsidRPr="008A07BC">
        <w:rPr>
          <w:spacing w:val="20"/>
          <w:sz w:val="22"/>
          <w:szCs w:val="22"/>
        </w:rPr>
        <w:instrText>)</w:instrText>
      </w:r>
      <w:r w:rsidR="00A525B5" w:rsidRPr="008A07BC">
        <w:rPr>
          <w:spacing w:val="20"/>
          <w:sz w:val="22"/>
          <w:szCs w:val="22"/>
        </w:rPr>
        <w:fldChar w:fldCharType="end"/>
      </w:r>
      <w:r w:rsidR="00A525B5" w:rsidRPr="008A07BC">
        <w:rPr>
          <w:spacing w:val="20"/>
          <w:sz w:val="22"/>
          <w:szCs w:val="22"/>
        </w:rPr>
        <w:instrText>)</w:instrText>
      </w:r>
      <w:r w:rsidR="00A525B5" w:rsidRPr="008A07BC">
        <w:rPr>
          <w:spacing w:val="20"/>
          <w:sz w:val="22"/>
          <w:szCs w:val="22"/>
        </w:rPr>
        <w:fldChar w:fldCharType="end"/>
      </w:r>
      <w:r w:rsidR="005F4A47" w:rsidRPr="008A07BC">
        <w:rPr>
          <w:rFonts w:hint="eastAsia"/>
          <w:spacing w:val="20"/>
          <w:sz w:val="22"/>
          <w:szCs w:val="22"/>
        </w:rPr>
        <w:t>。（化成最簡分數）</w:t>
      </w:r>
    </w:p>
    <w:p w:rsidR="00840494" w:rsidRDefault="00840494" w:rsidP="008A07BC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840494" w:rsidRDefault="00840494" w:rsidP="008A07BC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840494" w:rsidRDefault="00840494" w:rsidP="008A07BC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840494" w:rsidRDefault="00840494" w:rsidP="008A07BC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840494" w:rsidRDefault="00840494" w:rsidP="008A07BC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840494" w:rsidRDefault="00840494" w:rsidP="008A07BC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575DBC" w:rsidRDefault="00B00E55" w:rsidP="00036232">
      <w:pPr>
        <w:spacing w:beforeLines="50" w:before="120" w:line="360" w:lineRule="atLeast"/>
        <w:ind w:left="390" w:hangingChars="150" w:hanging="390"/>
        <w:jc w:val="both"/>
        <w:rPr>
          <w:spacing w:val="20"/>
          <w:sz w:val="22"/>
          <w:szCs w:val="22"/>
        </w:rPr>
      </w:pPr>
      <w:r w:rsidRPr="008A07BC">
        <w:rPr>
          <w:rFonts w:hint="eastAsia"/>
          <w:spacing w:val="20"/>
          <w:sz w:val="22"/>
          <w:szCs w:val="22"/>
        </w:rPr>
        <w:t>G</w:t>
      </w:r>
      <w:r w:rsidRPr="008A07BC">
        <w:rPr>
          <w:spacing w:val="20"/>
          <w:sz w:val="22"/>
          <w:szCs w:val="22"/>
        </w:rPr>
        <w:t>.</w:t>
      </w:r>
      <w:r w:rsidRPr="008A07BC">
        <w:rPr>
          <w:spacing w:val="20"/>
          <w:sz w:val="22"/>
          <w:szCs w:val="22"/>
        </w:rPr>
        <w:tab/>
      </w:r>
      <w:r w:rsidR="00575DBC" w:rsidRPr="008A07BC">
        <w:rPr>
          <w:rFonts w:hint="eastAsia"/>
          <w:spacing w:val="20"/>
          <w:sz w:val="22"/>
          <w:szCs w:val="22"/>
        </w:rPr>
        <w:t>地面上甲、乙兩人從同一地點同時開始移動。甲以每秒</w:t>
      </w:r>
      <w:r w:rsidR="00575DBC" w:rsidRPr="008A07BC">
        <w:rPr>
          <w:rFonts w:hint="eastAsia"/>
          <w:spacing w:val="20"/>
          <w:sz w:val="22"/>
          <w:szCs w:val="22"/>
        </w:rPr>
        <w:t>4</w:t>
      </w:r>
      <w:r w:rsidR="00575DBC" w:rsidRPr="008A07BC">
        <w:rPr>
          <w:rFonts w:hint="eastAsia"/>
          <w:spacing w:val="20"/>
          <w:sz w:val="22"/>
          <w:szCs w:val="22"/>
        </w:rPr>
        <w:t>公尺向東等速移動，乙以每秒</w:t>
      </w:r>
      <w:r w:rsidR="00575DBC" w:rsidRPr="008A07BC">
        <w:rPr>
          <w:rFonts w:hint="eastAsia"/>
          <w:spacing w:val="20"/>
          <w:sz w:val="22"/>
          <w:szCs w:val="22"/>
        </w:rPr>
        <w:t>3</w:t>
      </w:r>
      <w:r w:rsidR="00575DBC" w:rsidRPr="008A07BC">
        <w:rPr>
          <w:rFonts w:hint="eastAsia"/>
          <w:spacing w:val="20"/>
          <w:sz w:val="22"/>
          <w:szCs w:val="22"/>
        </w:rPr>
        <w:t>公尺向北等速移動。在移動</w:t>
      </w:r>
      <w:r w:rsidR="003F20DD" w:rsidRPr="008A07BC">
        <w:rPr>
          <w:rFonts w:hint="eastAsia"/>
          <w:spacing w:val="20"/>
          <w:sz w:val="22"/>
          <w:szCs w:val="22"/>
        </w:rPr>
        <w:t>不久之後，</w:t>
      </w:r>
      <w:r w:rsidR="00575DBC" w:rsidRPr="008A07BC">
        <w:rPr>
          <w:rFonts w:hint="eastAsia"/>
          <w:spacing w:val="20"/>
          <w:sz w:val="22"/>
          <w:szCs w:val="22"/>
        </w:rPr>
        <w:t>他們互望的視線被一圓柱體建築物阻擋了</w:t>
      </w:r>
      <w:r w:rsidR="00575DBC" w:rsidRPr="008A07BC">
        <w:rPr>
          <w:rFonts w:hint="eastAsia"/>
          <w:spacing w:val="20"/>
          <w:sz w:val="22"/>
          <w:szCs w:val="22"/>
        </w:rPr>
        <w:t>6</w:t>
      </w:r>
      <w:r w:rsidR="003F20DD" w:rsidRPr="008A07BC">
        <w:rPr>
          <w:rFonts w:hint="eastAsia"/>
          <w:spacing w:val="20"/>
          <w:sz w:val="22"/>
          <w:szCs w:val="22"/>
        </w:rPr>
        <w:t>秒後才又相見</w:t>
      </w:r>
      <w:r w:rsidR="00A525B5" w:rsidRPr="008A07BC">
        <w:rPr>
          <w:rFonts w:hint="eastAsia"/>
          <w:spacing w:val="20"/>
          <w:sz w:val="22"/>
          <w:szCs w:val="22"/>
        </w:rPr>
        <w:t>。此圓柱體建築物底圓的直</w:t>
      </w:r>
      <w:r w:rsidR="00575DBC" w:rsidRPr="008A07BC">
        <w:rPr>
          <w:rFonts w:hint="eastAsia"/>
          <w:spacing w:val="20"/>
          <w:sz w:val="22"/>
          <w:szCs w:val="22"/>
        </w:rPr>
        <w:t>徑</w:t>
      </w:r>
      <w:r w:rsidR="00A525B5" w:rsidRPr="008A07BC">
        <w:rPr>
          <w:rFonts w:hint="eastAsia"/>
          <w:spacing w:val="20"/>
          <w:sz w:val="22"/>
          <w:szCs w:val="22"/>
        </w:rPr>
        <w:t>為</w:t>
      </w:r>
      <w:r w:rsidR="00575DBC" w:rsidRPr="008A07BC">
        <w:rPr>
          <w:spacing w:val="20"/>
          <w:sz w:val="22"/>
          <w:szCs w:val="22"/>
        </w:rPr>
        <w:fldChar w:fldCharType="begin"/>
      </w:r>
      <w:r w:rsidR="00575DBC" w:rsidRPr="008A07BC">
        <w:rPr>
          <w:spacing w:val="20"/>
          <w:sz w:val="22"/>
          <w:szCs w:val="22"/>
        </w:rPr>
        <w:instrText xml:space="preserve"> eq \x\bo(</w:instrText>
      </w:r>
      <w:r w:rsidR="00575DBC" w:rsidRPr="008A07BC">
        <w:rPr>
          <w:spacing w:val="20"/>
          <w:sz w:val="22"/>
          <w:szCs w:val="22"/>
        </w:rPr>
        <w:fldChar w:fldCharType="begin"/>
      </w:r>
      <w:r w:rsidR="00575DBC" w:rsidRPr="008A07BC">
        <w:rPr>
          <w:rFonts w:hint="eastAsia"/>
          <w:spacing w:val="20"/>
          <w:sz w:val="22"/>
          <w:szCs w:val="22"/>
        </w:rPr>
        <w:instrText xml:space="preserve">eq  </w:instrText>
      </w:r>
      <w:r w:rsidR="00A525B5" w:rsidRPr="008A07BC">
        <w:rPr>
          <w:spacing w:val="20"/>
          <w:sz w:val="22"/>
          <w:szCs w:val="22"/>
        </w:rPr>
        <w:fldChar w:fldCharType="begin"/>
      </w:r>
      <w:r w:rsidR="00A525B5" w:rsidRPr="008A07BC">
        <w:rPr>
          <w:rFonts w:hint="eastAsia"/>
          <w:spacing w:val="20"/>
          <w:sz w:val="22"/>
          <w:szCs w:val="22"/>
        </w:rPr>
        <w:instrText>eq \o\ac(</w:instrText>
      </w:r>
      <w:r w:rsidR="00537860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A525B5" w:rsidRPr="008A07BC">
        <w:rPr>
          <w:rFonts w:hint="eastAsia"/>
          <w:spacing w:val="20"/>
          <w:sz w:val="22"/>
          <w:szCs w:val="22"/>
        </w:rPr>
        <w:instrText>,</w:instrText>
      </w:r>
      <w:r w:rsidR="00A525B5" w:rsidRPr="008A07BC">
        <w:rPr>
          <w:spacing w:val="20"/>
          <w:sz w:val="22"/>
          <w:szCs w:val="22"/>
        </w:rPr>
        <w:fldChar w:fldCharType="begin"/>
      </w:r>
      <w:r w:rsidR="00A525B5" w:rsidRPr="008A07BC">
        <w:rPr>
          <w:spacing w:val="20"/>
          <w:sz w:val="22"/>
          <w:szCs w:val="22"/>
        </w:rPr>
        <w:instrText>eq \d\fo1()</w:instrText>
      </w:r>
      <w:r w:rsidR="00A525B5" w:rsidRPr="00036232">
        <w:rPr>
          <w:rFonts w:hint="eastAsia"/>
          <w:sz w:val="20"/>
          <w:szCs w:val="22"/>
        </w:rPr>
        <w:instrText>32</w:instrText>
      </w:r>
      <w:r w:rsidR="00AB42DF">
        <w:rPr>
          <w:sz w:val="20"/>
          <w:szCs w:val="22"/>
        </w:rPr>
        <w:instrText xml:space="preserve"> </w:instrText>
      </w:r>
      <w:r w:rsidR="00A525B5" w:rsidRPr="008A07BC">
        <w:rPr>
          <w:spacing w:val="20"/>
          <w:sz w:val="22"/>
          <w:szCs w:val="22"/>
        </w:rPr>
        <w:fldChar w:fldCharType="end"/>
      </w:r>
      <w:r w:rsidR="00A525B5" w:rsidRPr="008A07BC">
        <w:rPr>
          <w:rFonts w:hint="eastAsia"/>
          <w:spacing w:val="20"/>
          <w:sz w:val="22"/>
          <w:szCs w:val="22"/>
        </w:rPr>
        <w:instrText>)</w:instrText>
      </w:r>
      <w:r w:rsidR="00A525B5" w:rsidRPr="008A07BC">
        <w:rPr>
          <w:spacing w:val="20"/>
          <w:sz w:val="22"/>
          <w:szCs w:val="22"/>
        </w:rPr>
        <w:fldChar w:fldCharType="end"/>
      </w:r>
      <w:r w:rsidR="00575DBC" w:rsidRPr="008A07BC">
        <w:rPr>
          <w:spacing w:val="20"/>
          <w:sz w:val="22"/>
          <w:szCs w:val="22"/>
        </w:rPr>
        <w:fldChar w:fldCharType="begin"/>
      </w:r>
      <w:r w:rsidR="00575DBC" w:rsidRPr="008A07BC">
        <w:rPr>
          <w:rFonts w:hint="eastAsia"/>
          <w:spacing w:val="20"/>
          <w:sz w:val="22"/>
          <w:szCs w:val="22"/>
        </w:rPr>
        <w:instrText>eq \o\ac(</w:instrText>
      </w:r>
      <w:r w:rsidR="00537860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575DBC" w:rsidRPr="008A07BC">
        <w:rPr>
          <w:rFonts w:hint="eastAsia"/>
          <w:spacing w:val="20"/>
          <w:sz w:val="22"/>
          <w:szCs w:val="22"/>
        </w:rPr>
        <w:instrText>,</w:instrText>
      </w:r>
      <w:r w:rsidR="00575DBC" w:rsidRPr="008A07BC">
        <w:rPr>
          <w:spacing w:val="20"/>
          <w:sz w:val="22"/>
          <w:szCs w:val="22"/>
        </w:rPr>
        <w:fldChar w:fldCharType="begin"/>
      </w:r>
      <w:r w:rsidR="00575DBC" w:rsidRPr="008A07BC">
        <w:rPr>
          <w:spacing w:val="20"/>
          <w:sz w:val="22"/>
          <w:szCs w:val="22"/>
        </w:rPr>
        <w:instrText>eq \d\fo1()</w:instrText>
      </w:r>
      <w:r w:rsidR="00575DBC" w:rsidRPr="00036232">
        <w:rPr>
          <w:rFonts w:hint="eastAsia"/>
          <w:sz w:val="20"/>
          <w:szCs w:val="22"/>
        </w:rPr>
        <w:instrText>3</w:instrText>
      </w:r>
      <w:r w:rsidR="00A525B5" w:rsidRPr="00036232">
        <w:rPr>
          <w:rFonts w:hint="eastAsia"/>
          <w:sz w:val="20"/>
          <w:szCs w:val="22"/>
        </w:rPr>
        <w:instrText>3</w:instrText>
      </w:r>
      <w:r w:rsidR="00AB42DF">
        <w:rPr>
          <w:sz w:val="20"/>
          <w:szCs w:val="22"/>
        </w:rPr>
        <w:instrText xml:space="preserve"> </w:instrText>
      </w:r>
      <w:r w:rsidR="00575DBC" w:rsidRPr="008A07BC">
        <w:rPr>
          <w:spacing w:val="20"/>
          <w:sz w:val="22"/>
          <w:szCs w:val="22"/>
        </w:rPr>
        <w:fldChar w:fldCharType="end"/>
      </w:r>
      <w:r w:rsidR="00575DBC" w:rsidRPr="008A07BC">
        <w:rPr>
          <w:rFonts w:hint="eastAsia"/>
          <w:spacing w:val="20"/>
          <w:sz w:val="22"/>
          <w:szCs w:val="22"/>
        </w:rPr>
        <w:instrText>)</w:instrText>
      </w:r>
      <w:r w:rsidR="00575DBC" w:rsidRPr="008A07BC">
        <w:rPr>
          <w:spacing w:val="20"/>
          <w:sz w:val="22"/>
          <w:szCs w:val="22"/>
        </w:rPr>
        <w:fldChar w:fldCharType="end"/>
      </w:r>
      <w:r w:rsidR="00575DBC" w:rsidRPr="008A07BC">
        <w:rPr>
          <w:rFonts w:hint="eastAsia"/>
          <w:spacing w:val="20"/>
          <w:sz w:val="22"/>
          <w:szCs w:val="22"/>
        </w:rPr>
        <w:instrText>.</w:instrText>
      </w:r>
      <w:r w:rsidR="00575DBC" w:rsidRPr="008A07BC">
        <w:rPr>
          <w:spacing w:val="20"/>
          <w:sz w:val="22"/>
          <w:szCs w:val="22"/>
        </w:rPr>
        <w:fldChar w:fldCharType="begin"/>
      </w:r>
      <w:r w:rsidR="00575DBC" w:rsidRPr="008A07BC">
        <w:rPr>
          <w:rFonts w:hint="eastAsia"/>
          <w:spacing w:val="20"/>
          <w:sz w:val="22"/>
          <w:szCs w:val="22"/>
        </w:rPr>
        <w:instrText>eq \o\ac(</w:instrText>
      </w:r>
      <w:r w:rsidR="00537860" w:rsidRPr="00AC7A76">
        <w:rPr>
          <w:rFonts w:hint="eastAsia"/>
          <w:spacing w:val="20"/>
          <w:position w:val="-2"/>
          <w:sz w:val="34"/>
          <w:szCs w:val="34"/>
        </w:rPr>
        <w:instrText>○</w:instrText>
      </w:r>
      <w:r w:rsidR="00575DBC" w:rsidRPr="008A07BC">
        <w:rPr>
          <w:rFonts w:hint="eastAsia"/>
          <w:spacing w:val="20"/>
          <w:sz w:val="22"/>
          <w:szCs w:val="22"/>
        </w:rPr>
        <w:instrText>,</w:instrText>
      </w:r>
      <w:r w:rsidR="00575DBC" w:rsidRPr="008A07BC">
        <w:rPr>
          <w:spacing w:val="20"/>
          <w:sz w:val="22"/>
          <w:szCs w:val="22"/>
        </w:rPr>
        <w:fldChar w:fldCharType="begin"/>
      </w:r>
      <w:r w:rsidR="00575DBC" w:rsidRPr="008A07BC">
        <w:rPr>
          <w:spacing w:val="20"/>
          <w:sz w:val="22"/>
          <w:szCs w:val="22"/>
        </w:rPr>
        <w:instrText>eq \d\fo1()</w:instrText>
      </w:r>
      <w:r w:rsidR="00A525B5" w:rsidRPr="00036232">
        <w:rPr>
          <w:rFonts w:hint="eastAsia"/>
          <w:sz w:val="20"/>
          <w:szCs w:val="22"/>
        </w:rPr>
        <w:instrText>3</w:instrText>
      </w:r>
      <w:r w:rsidR="00575DBC" w:rsidRPr="00036232">
        <w:rPr>
          <w:rFonts w:hint="eastAsia"/>
          <w:sz w:val="20"/>
          <w:szCs w:val="22"/>
        </w:rPr>
        <w:instrText>4</w:instrText>
      </w:r>
      <w:r w:rsidR="00AB42DF">
        <w:rPr>
          <w:sz w:val="20"/>
          <w:szCs w:val="22"/>
        </w:rPr>
        <w:instrText xml:space="preserve"> </w:instrText>
      </w:r>
      <w:r w:rsidR="00575DBC" w:rsidRPr="008A07BC">
        <w:rPr>
          <w:spacing w:val="20"/>
          <w:sz w:val="22"/>
          <w:szCs w:val="22"/>
        </w:rPr>
        <w:fldChar w:fldCharType="end"/>
      </w:r>
      <w:r w:rsidR="00575DBC" w:rsidRPr="008A07BC">
        <w:rPr>
          <w:rFonts w:hint="eastAsia"/>
          <w:spacing w:val="20"/>
          <w:sz w:val="22"/>
          <w:szCs w:val="22"/>
        </w:rPr>
        <w:instrText>)</w:instrText>
      </w:r>
      <w:r w:rsidR="00575DBC" w:rsidRPr="008A07BC">
        <w:rPr>
          <w:spacing w:val="20"/>
          <w:sz w:val="22"/>
          <w:szCs w:val="22"/>
        </w:rPr>
        <w:fldChar w:fldCharType="end"/>
      </w:r>
      <w:r w:rsidR="00575DBC" w:rsidRPr="008A07BC">
        <w:rPr>
          <w:spacing w:val="20"/>
          <w:sz w:val="22"/>
          <w:szCs w:val="22"/>
        </w:rPr>
        <w:fldChar w:fldCharType="separate"/>
      </w:r>
      <w:r w:rsidR="00575DBC" w:rsidRPr="008A07BC">
        <w:rPr>
          <w:rFonts w:hint="eastAsia"/>
          <w:spacing w:val="20"/>
          <w:sz w:val="22"/>
          <w:szCs w:val="22"/>
        </w:rPr>
        <w:instrText>!</w:instrText>
      </w:r>
      <w:r w:rsidR="00575DBC" w:rsidRPr="008A07BC">
        <w:rPr>
          <w:rFonts w:hint="eastAsia"/>
          <w:spacing w:val="20"/>
          <w:sz w:val="22"/>
          <w:szCs w:val="22"/>
        </w:rPr>
        <w:instrText>語法錯誤</w:instrText>
      </w:r>
      <w:r w:rsidR="00575DBC" w:rsidRPr="008A07BC">
        <w:rPr>
          <w:rFonts w:hint="eastAsia"/>
          <w:spacing w:val="20"/>
          <w:sz w:val="22"/>
          <w:szCs w:val="22"/>
        </w:rPr>
        <w:instrText>, 50</w:instrText>
      </w:r>
      <w:r w:rsidR="00575DBC" w:rsidRPr="008A07BC">
        <w:rPr>
          <w:spacing w:val="20"/>
          <w:sz w:val="22"/>
          <w:szCs w:val="22"/>
        </w:rPr>
        <w:fldChar w:fldCharType="end"/>
      </w:r>
      <w:r w:rsidR="00575DBC" w:rsidRPr="008A07BC">
        <w:rPr>
          <w:spacing w:val="20"/>
          <w:sz w:val="22"/>
          <w:szCs w:val="22"/>
        </w:rPr>
        <w:instrText>)</w:instrText>
      </w:r>
      <w:r w:rsidR="00575DBC" w:rsidRPr="008A07BC">
        <w:rPr>
          <w:spacing w:val="20"/>
          <w:sz w:val="22"/>
          <w:szCs w:val="22"/>
        </w:rPr>
        <w:fldChar w:fldCharType="end"/>
      </w:r>
      <w:r w:rsidR="00575DBC" w:rsidRPr="008A07BC">
        <w:rPr>
          <w:rFonts w:hint="eastAsia"/>
          <w:spacing w:val="20"/>
          <w:sz w:val="22"/>
          <w:szCs w:val="22"/>
        </w:rPr>
        <w:t>公尺。</w:t>
      </w:r>
    </w:p>
    <w:p w:rsidR="00840494" w:rsidRDefault="00840494" w:rsidP="00840494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840494" w:rsidRDefault="00840494" w:rsidP="00840494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840494" w:rsidRDefault="00840494" w:rsidP="00840494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840494" w:rsidRDefault="00840494" w:rsidP="00840494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840494" w:rsidRDefault="00840494" w:rsidP="00840494">
      <w:pPr>
        <w:spacing w:beforeLines="50" w:before="120" w:line="360" w:lineRule="atLeast"/>
        <w:ind w:left="390" w:hangingChars="150" w:hanging="390"/>
        <w:rPr>
          <w:spacing w:val="20"/>
          <w:sz w:val="22"/>
          <w:szCs w:val="22"/>
        </w:rPr>
      </w:pPr>
    </w:p>
    <w:p w:rsidR="00DA7ECC" w:rsidRPr="00575DBC" w:rsidRDefault="00E047F3" w:rsidP="00563661">
      <w:pPr>
        <w:pStyle w:val="ae"/>
        <w:snapToGrid w:val="0"/>
        <w:spacing w:line="360" w:lineRule="auto"/>
        <w:ind w:leftChars="0" w:left="0"/>
        <w:rPr>
          <w:sz w:val="22"/>
        </w:rPr>
      </w:pPr>
      <w:r w:rsidRPr="00D24BC3">
        <w:br w:type="page"/>
      </w:r>
      <w:r w:rsidR="00DA7ECC" w:rsidRPr="00575DBC">
        <w:rPr>
          <w:b/>
          <w:spacing w:val="20"/>
        </w:rPr>
        <w:lastRenderedPageBreak/>
        <w:t>參考公式及可能用到的數值</w:t>
      </w:r>
    </w:p>
    <w:p w:rsidR="00DA7ECC" w:rsidRPr="00CA0CD9" w:rsidRDefault="00DA7ECC" w:rsidP="00563661">
      <w:pPr>
        <w:pStyle w:val="TIT10cm1505"/>
        <w:tabs>
          <w:tab w:val="clear" w:pos="360"/>
        </w:tabs>
        <w:spacing w:before="120"/>
        <w:ind w:left="390" w:hangingChars="150" w:hanging="390"/>
        <w:rPr>
          <w:rFonts w:cs="Times New Roman"/>
          <w:spacing w:val="20"/>
        </w:rPr>
      </w:pPr>
      <w:r w:rsidRPr="00CA0CD9">
        <w:rPr>
          <w:rFonts w:cs="Times New Roman"/>
          <w:spacing w:val="20"/>
        </w:rPr>
        <w:t>1.</w:t>
      </w:r>
      <w:r w:rsidRPr="00CA0CD9">
        <w:rPr>
          <w:rFonts w:cs="Times New Roman"/>
          <w:spacing w:val="20"/>
        </w:rPr>
        <w:tab/>
      </w:r>
      <w:r w:rsidRPr="00CA0CD9">
        <w:rPr>
          <w:rFonts w:cs="Times New Roman"/>
          <w:spacing w:val="20"/>
        </w:rPr>
        <w:t>首項為</w:t>
      </w:r>
      <w:r w:rsidR="00CA0CD9" w:rsidRPr="00CA0CD9">
        <w:rPr>
          <w:rFonts w:cs="Times New Roman"/>
          <w:spacing w:val="20"/>
          <w:position w:val="-6"/>
        </w:rPr>
        <w:object w:dxaOrig="200" w:dyaOrig="200">
          <v:shape id="_x0000_i1176" type="#_x0000_t75" style="width:9.25pt;height:9.25pt" o:ole="">
            <v:imagedata r:id="rId340" o:title=""/>
          </v:shape>
          <o:OLEObject Type="Embed" ProgID="Equation.DSMT4" ShapeID="_x0000_i1176" DrawAspect="Content" ObjectID="_1545577820" r:id="rId341"/>
        </w:object>
      </w:r>
      <w:r w:rsidRPr="00CA0CD9">
        <w:rPr>
          <w:rFonts w:cs="Times New Roman"/>
          <w:spacing w:val="20"/>
        </w:rPr>
        <w:t>，公差為</w:t>
      </w:r>
      <w:r w:rsidR="00CA0CD9" w:rsidRPr="00CA0CD9">
        <w:rPr>
          <w:rFonts w:cs="Times New Roman"/>
          <w:i/>
          <w:spacing w:val="20"/>
          <w:position w:val="-6"/>
        </w:rPr>
        <w:object w:dxaOrig="220" w:dyaOrig="260">
          <v:shape id="_x0000_i1177" type="#_x0000_t75" style="width:10.7pt;height:13.15pt" o:ole="">
            <v:imagedata r:id="rId342" o:title=""/>
          </v:shape>
          <o:OLEObject Type="Embed" ProgID="Equation.DSMT4" ShapeID="_x0000_i1177" DrawAspect="Content" ObjectID="_1545577821" r:id="rId343"/>
        </w:object>
      </w:r>
      <w:r w:rsidRPr="00CA0CD9">
        <w:rPr>
          <w:rFonts w:cs="Times New Roman"/>
          <w:spacing w:val="20"/>
        </w:rPr>
        <w:t>的等差數列前</w:t>
      </w:r>
      <w:r w:rsidR="00CA0CD9" w:rsidRPr="00CA0CD9">
        <w:rPr>
          <w:rFonts w:cs="Times New Roman"/>
          <w:i/>
          <w:iCs/>
          <w:spacing w:val="20"/>
          <w:position w:val="-6"/>
        </w:rPr>
        <w:object w:dxaOrig="180" w:dyaOrig="200">
          <v:shape id="_x0000_i1178" type="#_x0000_t75" style="width:9.25pt;height:9.25pt" o:ole="">
            <v:imagedata r:id="rId344" o:title=""/>
          </v:shape>
          <o:OLEObject Type="Embed" ProgID="Equation.DSMT4" ShapeID="_x0000_i1178" DrawAspect="Content" ObjectID="_1545577822" r:id="rId345"/>
        </w:object>
      </w:r>
      <w:r w:rsidRPr="00CA0CD9">
        <w:rPr>
          <w:rFonts w:cs="Times New Roman"/>
          <w:spacing w:val="20"/>
        </w:rPr>
        <w:t>項之和為</w:t>
      </w:r>
      <w:r w:rsidR="00CA0CD9" w:rsidRPr="00CA0CD9">
        <w:rPr>
          <w:rFonts w:cs="Times New Roman"/>
          <w:spacing w:val="20"/>
          <w:position w:val="-22"/>
        </w:rPr>
        <w:object w:dxaOrig="1840" w:dyaOrig="580">
          <v:shape id="_x0000_i1179" type="#_x0000_t75" style="width:92.2pt;height:29.9pt" o:ole="">
            <v:imagedata r:id="rId346" o:title=""/>
          </v:shape>
          <o:OLEObject Type="Embed" ProgID="Equation.DSMT4" ShapeID="_x0000_i1179" DrawAspect="Content" ObjectID="_1545577823" r:id="rId347"/>
        </w:object>
      </w:r>
    </w:p>
    <w:p w:rsidR="00DA7ECC" w:rsidRPr="00CA0CD9" w:rsidRDefault="00DA7ECC" w:rsidP="00563661">
      <w:pPr>
        <w:pStyle w:val="TIT10cm1505"/>
        <w:spacing w:before="120"/>
        <w:ind w:leftChars="150" w:left="360" w:firstLine="0"/>
        <w:rPr>
          <w:rFonts w:cs="Times New Roman"/>
          <w:spacing w:val="20"/>
        </w:rPr>
      </w:pPr>
      <w:r w:rsidRPr="00CA0CD9">
        <w:rPr>
          <w:rFonts w:cs="Times New Roman"/>
          <w:spacing w:val="20"/>
        </w:rPr>
        <w:t>首項為</w:t>
      </w:r>
      <w:r w:rsidR="00CA0CD9" w:rsidRPr="00CA0CD9">
        <w:rPr>
          <w:rFonts w:cs="Times New Roman"/>
          <w:spacing w:val="20"/>
          <w:position w:val="-6"/>
        </w:rPr>
        <w:object w:dxaOrig="200" w:dyaOrig="200">
          <v:shape id="_x0000_i1180" type="#_x0000_t75" style="width:9.25pt;height:9.25pt" o:ole="">
            <v:imagedata r:id="rId348" o:title=""/>
          </v:shape>
          <o:OLEObject Type="Embed" ProgID="Equation.DSMT4" ShapeID="_x0000_i1180" DrawAspect="Content" ObjectID="_1545577824" r:id="rId349"/>
        </w:object>
      </w:r>
      <w:r w:rsidRPr="00CA0CD9">
        <w:rPr>
          <w:rFonts w:cs="Times New Roman"/>
          <w:spacing w:val="20"/>
        </w:rPr>
        <w:t>，公比為</w:t>
      </w:r>
      <w:r w:rsidR="00CA0CD9" w:rsidRPr="00CA0CD9">
        <w:rPr>
          <w:rFonts w:cs="Times New Roman"/>
          <w:spacing w:val="20"/>
          <w:position w:val="-10"/>
        </w:rPr>
        <w:object w:dxaOrig="800" w:dyaOrig="300">
          <v:shape id="_x0000_i1181" type="#_x0000_t75" style="width:39.65pt;height:13.15pt" o:ole="">
            <v:imagedata r:id="rId350" o:title=""/>
          </v:shape>
          <o:OLEObject Type="Embed" ProgID="Equation.DSMT4" ShapeID="_x0000_i1181" DrawAspect="Content" ObjectID="_1545577825" r:id="rId351"/>
        </w:object>
      </w:r>
      <w:r w:rsidRPr="00CA0CD9">
        <w:rPr>
          <w:rFonts w:cs="Times New Roman"/>
          <w:spacing w:val="20"/>
        </w:rPr>
        <w:t>的等比數列前</w:t>
      </w:r>
      <w:r w:rsidR="00CA0CD9" w:rsidRPr="00CA0CD9">
        <w:rPr>
          <w:rFonts w:cs="Times New Roman"/>
          <w:i/>
          <w:iCs/>
          <w:spacing w:val="20"/>
          <w:position w:val="-6"/>
        </w:rPr>
        <w:object w:dxaOrig="180" w:dyaOrig="200">
          <v:shape id="_x0000_i1182" type="#_x0000_t75" style="width:9.25pt;height:9.25pt" o:ole="">
            <v:imagedata r:id="rId352" o:title=""/>
          </v:shape>
          <o:OLEObject Type="Embed" ProgID="Equation.DSMT4" ShapeID="_x0000_i1182" DrawAspect="Content" ObjectID="_1545577826" r:id="rId353"/>
        </w:object>
      </w:r>
      <w:r w:rsidRPr="00CA0CD9">
        <w:rPr>
          <w:rFonts w:cs="Times New Roman"/>
          <w:spacing w:val="20"/>
        </w:rPr>
        <w:t>項之和為</w:t>
      </w:r>
      <w:r w:rsidR="00CA0CD9" w:rsidRPr="00CA0CD9">
        <w:rPr>
          <w:rFonts w:cs="Times New Roman"/>
          <w:spacing w:val="20"/>
          <w:position w:val="-22"/>
        </w:rPr>
        <w:object w:dxaOrig="1400" w:dyaOrig="600">
          <v:shape id="_x0000_i1183" type="#_x0000_t75" style="width:70.55pt;height:30.9pt" o:ole="" fillcolor="window">
            <v:imagedata r:id="rId354" o:title=""/>
          </v:shape>
          <o:OLEObject Type="Embed" ProgID="Equation.DSMT4" ShapeID="_x0000_i1183" DrawAspect="Content" ObjectID="_1545577827" r:id="rId355"/>
        </w:object>
      </w:r>
    </w:p>
    <w:p w:rsidR="00DA7ECC" w:rsidRPr="00CA0CD9" w:rsidRDefault="00DA7ECC" w:rsidP="00A95168">
      <w:pPr>
        <w:pStyle w:val="TIT10cm1505"/>
        <w:spacing w:before="120"/>
        <w:ind w:left="0" w:firstLine="0"/>
        <w:rPr>
          <w:rFonts w:cs="Times New Roman"/>
          <w:spacing w:val="20"/>
        </w:rPr>
      </w:pPr>
    </w:p>
    <w:p w:rsidR="00DA7ECC" w:rsidRPr="00CA0CD9" w:rsidRDefault="00DA7ECC" w:rsidP="00CA0CD9">
      <w:pPr>
        <w:pStyle w:val="TIT10cm1505"/>
        <w:spacing w:before="120"/>
        <w:rPr>
          <w:rFonts w:cs="Times New Roman"/>
          <w:spacing w:val="20"/>
        </w:rPr>
      </w:pPr>
      <w:r w:rsidRPr="00CA0CD9">
        <w:rPr>
          <w:rFonts w:cs="Times New Roman"/>
          <w:spacing w:val="20"/>
        </w:rPr>
        <w:t>2.</w:t>
      </w:r>
      <w:r w:rsidRPr="00CA0CD9">
        <w:rPr>
          <w:rFonts w:cs="Times New Roman"/>
          <w:spacing w:val="20"/>
        </w:rPr>
        <w:tab/>
      </w:r>
      <w:r w:rsidRPr="00CA0CD9">
        <w:rPr>
          <w:rFonts w:cs="Times New Roman"/>
          <w:spacing w:val="20"/>
        </w:rPr>
        <w:t>三角函數的和角公式：</w:t>
      </w:r>
      <w:r w:rsidR="00A95168" w:rsidRPr="00A95168">
        <w:rPr>
          <w:rFonts w:cs="Times New Roman"/>
          <w:spacing w:val="20"/>
          <w:position w:val="-10"/>
        </w:rPr>
        <w:object w:dxaOrig="3240" w:dyaOrig="300">
          <v:shape id="_x0000_i1184" type="#_x0000_t75" style="width:162.25pt;height:15.1pt" o:ole="">
            <v:imagedata r:id="rId356" o:title=""/>
          </v:shape>
          <o:OLEObject Type="Embed" ProgID="Equation.DSMT4" ShapeID="_x0000_i1184" DrawAspect="Content" ObjectID="_1545577828" r:id="rId357"/>
        </w:object>
      </w:r>
    </w:p>
    <w:p w:rsidR="00DA7ECC" w:rsidRPr="00CA0CD9" w:rsidRDefault="00DA7ECC" w:rsidP="00563661">
      <w:pPr>
        <w:pStyle w:val="TIT10cm1505"/>
        <w:tabs>
          <w:tab w:val="clear" w:pos="360"/>
          <w:tab w:val="left" w:pos="426"/>
        </w:tabs>
        <w:spacing w:before="120"/>
        <w:ind w:leftChars="-17" w:left="2933" w:hangingChars="1144" w:hanging="2974"/>
        <w:rPr>
          <w:rFonts w:cs="Times New Roman"/>
          <w:spacing w:val="20"/>
        </w:rPr>
      </w:pPr>
      <w:r w:rsidRPr="00CA0CD9">
        <w:rPr>
          <w:rFonts w:cs="Times New Roman"/>
          <w:spacing w:val="20"/>
        </w:rPr>
        <w:tab/>
      </w:r>
      <w:r w:rsidRPr="00CA0CD9">
        <w:rPr>
          <w:rFonts w:cs="Times New Roman"/>
          <w:spacing w:val="20"/>
        </w:rPr>
        <w:tab/>
      </w:r>
      <w:r w:rsidR="00A95168" w:rsidRPr="00A95168">
        <w:rPr>
          <w:rFonts w:cs="Times New Roman"/>
          <w:spacing w:val="20"/>
          <w:position w:val="-10"/>
        </w:rPr>
        <w:object w:dxaOrig="3280" w:dyaOrig="300">
          <v:shape id="_x0000_i1185" type="#_x0000_t75" style="width:164.45pt;height:15.1pt" o:ole="">
            <v:imagedata r:id="rId358" o:title=""/>
          </v:shape>
          <o:OLEObject Type="Embed" ProgID="Equation.DSMT4" ShapeID="_x0000_i1185" DrawAspect="Content" ObjectID="_1545577829" r:id="rId359"/>
        </w:object>
      </w:r>
      <w:r w:rsidRPr="00CA0CD9">
        <w:rPr>
          <w:rFonts w:cs="Times New Roman"/>
          <w:spacing w:val="20"/>
        </w:rPr>
        <w:br/>
      </w:r>
      <w:r w:rsidR="00CA0CD9" w:rsidRPr="00CA0CD9">
        <w:rPr>
          <w:rFonts w:cs="Times New Roman"/>
          <w:spacing w:val="20"/>
          <w:position w:val="-22"/>
        </w:rPr>
        <w:object w:dxaOrig="2460" w:dyaOrig="580">
          <v:shape id="_x0000_i1186" type="#_x0000_t75" style="width:123.3pt;height:28.95pt" o:ole="">
            <v:imagedata r:id="rId360" o:title=""/>
          </v:shape>
          <o:OLEObject Type="Embed" ProgID="Equation.DSMT4" ShapeID="_x0000_i1186" DrawAspect="Content" ObjectID="_1545577830" r:id="rId361"/>
        </w:object>
      </w:r>
    </w:p>
    <w:p w:rsidR="00A95168" w:rsidRPr="00CA0CD9" w:rsidRDefault="00A95168" w:rsidP="00A95168">
      <w:pPr>
        <w:pStyle w:val="TIT10cm1505"/>
        <w:spacing w:before="120"/>
        <w:ind w:left="0" w:firstLine="0"/>
        <w:rPr>
          <w:rFonts w:cs="Times New Roman"/>
          <w:spacing w:val="20"/>
        </w:rPr>
      </w:pPr>
    </w:p>
    <w:p w:rsidR="00563661" w:rsidRDefault="00DA7ECC" w:rsidP="00CA0CD9">
      <w:pPr>
        <w:pStyle w:val="TIT10cm1505"/>
        <w:spacing w:before="120"/>
        <w:rPr>
          <w:rFonts w:cs="Times New Roman"/>
          <w:spacing w:val="20"/>
        </w:rPr>
      </w:pPr>
      <w:r w:rsidRPr="00CA0CD9">
        <w:rPr>
          <w:rFonts w:cs="Times New Roman"/>
          <w:spacing w:val="20"/>
        </w:rPr>
        <w:t>3.</w:t>
      </w:r>
      <w:r w:rsidRPr="00CA0CD9">
        <w:rPr>
          <w:rFonts w:cs="Times New Roman"/>
          <w:spacing w:val="20"/>
        </w:rPr>
        <w:tab/>
      </w:r>
      <w:r w:rsidR="00A95168" w:rsidRPr="00A95168">
        <w:rPr>
          <w:rFonts w:cs="Times New Roman"/>
          <w:spacing w:val="20"/>
          <w:position w:val="-6"/>
        </w:rPr>
        <w:object w:dxaOrig="639" w:dyaOrig="260">
          <v:shape id="_x0000_i1187" type="#_x0000_t75" style="width:32.35pt;height:13.15pt" o:ole="" fillcolor="window">
            <v:imagedata r:id="rId362" o:title=""/>
          </v:shape>
          <o:OLEObject Type="Embed" ProgID="Equation.DSMT4" ShapeID="_x0000_i1187" DrawAspect="Content" ObjectID="_1545577831" r:id="rId363"/>
        </w:object>
      </w:r>
      <w:r w:rsidRPr="00CA0CD9">
        <w:rPr>
          <w:rFonts w:cs="Times New Roman"/>
          <w:spacing w:val="20"/>
        </w:rPr>
        <w:t>的正弦定理：</w:t>
      </w:r>
      <w:r w:rsidR="00563661" w:rsidRPr="00563661">
        <w:rPr>
          <w:rFonts w:cs="Times New Roman"/>
          <w:spacing w:val="20"/>
          <w:position w:val="-22"/>
        </w:rPr>
        <w:object w:dxaOrig="2400" w:dyaOrig="580">
          <v:shape id="_x0000_i1188" type="#_x0000_t75" style="width:119.7pt;height:28.95pt" o:ole="">
            <v:imagedata r:id="rId364" o:title=""/>
          </v:shape>
          <o:OLEObject Type="Embed" ProgID="Equation.DSMT4" ShapeID="_x0000_i1188" DrawAspect="Content" ObjectID="_1545577832" r:id="rId365"/>
        </w:object>
      </w:r>
      <w:r w:rsidRPr="00CA0CD9">
        <w:rPr>
          <w:rFonts w:cs="Times New Roman"/>
          <w:spacing w:val="20"/>
        </w:rPr>
        <w:t>（</w:t>
      </w:r>
      <w:r w:rsidR="00A95168" w:rsidRPr="00A95168">
        <w:rPr>
          <w:rFonts w:cs="Times New Roman"/>
          <w:spacing w:val="20"/>
          <w:position w:val="-4"/>
        </w:rPr>
        <w:object w:dxaOrig="220" w:dyaOrig="240">
          <v:shape id="_x0000_i1189" type="#_x0000_t75" style="width:10.7pt;height:11.7pt" o:ole="" fillcolor="window">
            <v:imagedata r:id="rId366" o:title=""/>
          </v:shape>
          <o:OLEObject Type="Embed" ProgID="Equation.DSMT4" ShapeID="_x0000_i1189" DrawAspect="Content" ObjectID="_1545577833" r:id="rId367"/>
        </w:object>
      </w:r>
      <w:r w:rsidRPr="00CA0CD9">
        <w:rPr>
          <w:rFonts w:cs="Times New Roman"/>
          <w:spacing w:val="20"/>
        </w:rPr>
        <w:t>為</w:t>
      </w:r>
      <w:r w:rsidR="00A95168" w:rsidRPr="00A95168">
        <w:rPr>
          <w:rFonts w:cs="Times New Roman"/>
          <w:spacing w:val="20"/>
          <w:position w:val="-6"/>
        </w:rPr>
        <w:object w:dxaOrig="639" w:dyaOrig="260">
          <v:shape id="_x0000_i1190" type="#_x0000_t75" style="width:32.35pt;height:13.15pt" o:ole="" fillcolor="window">
            <v:imagedata r:id="rId368" o:title=""/>
          </v:shape>
          <o:OLEObject Type="Embed" ProgID="Equation.DSMT4" ShapeID="_x0000_i1190" DrawAspect="Content" ObjectID="_1545577834" r:id="rId369"/>
        </w:object>
      </w:r>
      <w:r w:rsidRPr="00CA0CD9">
        <w:rPr>
          <w:rFonts w:cs="Times New Roman"/>
          <w:spacing w:val="20"/>
        </w:rPr>
        <w:t>外接圓半徑）</w:t>
      </w:r>
    </w:p>
    <w:p w:rsidR="00DA7ECC" w:rsidRPr="00CA0CD9" w:rsidRDefault="00A95168" w:rsidP="00563661">
      <w:pPr>
        <w:pStyle w:val="TIT10cm1505"/>
        <w:spacing w:before="120"/>
        <w:ind w:leftChars="150" w:left="360" w:firstLine="0"/>
        <w:rPr>
          <w:rFonts w:cs="Times New Roman"/>
          <w:spacing w:val="20"/>
        </w:rPr>
      </w:pPr>
      <w:r w:rsidRPr="00A95168">
        <w:rPr>
          <w:rFonts w:cs="Times New Roman"/>
          <w:spacing w:val="20"/>
          <w:position w:val="-6"/>
        </w:rPr>
        <w:object w:dxaOrig="639" w:dyaOrig="260">
          <v:shape id="_x0000_i1191" type="#_x0000_t75" style="width:32.35pt;height:13.15pt" o:ole="" fillcolor="window">
            <v:imagedata r:id="rId370" o:title=""/>
          </v:shape>
          <o:OLEObject Type="Embed" ProgID="Equation.DSMT4" ShapeID="_x0000_i1191" DrawAspect="Content" ObjectID="_1545577835" r:id="rId371"/>
        </w:object>
      </w:r>
      <w:r w:rsidR="00DA7ECC" w:rsidRPr="00CA0CD9">
        <w:rPr>
          <w:rFonts w:cs="Times New Roman"/>
          <w:spacing w:val="20"/>
        </w:rPr>
        <w:t>的餘弦定理：</w:t>
      </w:r>
      <w:r w:rsidR="00563661" w:rsidRPr="00563661">
        <w:rPr>
          <w:rFonts w:cs="Times New Roman"/>
          <w:spacing w:val="20"/>
          <w:position w:val="-6"/>
        </w:rPr>
        <w:object w:dxaOrig="2140" w:dyaOrig="300">
          <v:shape id="_x0000_i1192" type="#_x0000_t75" style="width:107.05pt;height:15.1pt" o:ole="">
            <v:imagedata r:id="rId372" o:title=""/>
          </v:shape>
          <o:OLEObject Type="Embed" ProgID="Equation.DSMT4" ShapeID="_x0000_i1192" DrawAspect="Content" ObjectID="_1545577836" r:id="rId373"/>
        </w:object>
      </w:r>
    </w:p>
    <w:p w:rsidR="00A95168" w:rsidRPr="00563661" w:rsidRDefault="00A95168" w:rsidP="00A95168">
      <w:pPr>
        <w:pStyle w:val="TIT10cm1505"/>
        <w:spacing w:before="120"/>
        <w:ind w:left="0" w:firstLine="0"/>
        <w:rPr>
          <w:rFonts w:cs="Times New Roman"/>
          <w:spacing w:val="20"/>
        </w:rPr>
      </w:pPr>
    </w:p>
    <w:p w:rsidR="00563661" w:rsidRDefault="00DA7ECC" w:rsidP="00CA0CD9">
      <w:pPr>
        <w:pStyle w:val="TIT10cm1505"/>
        <w:spacing w:before="120"/>
        <w:rPr>
          <w:rFonts w:cs="Times New Roman"/>
          <w:spacing w:val="20"/>
        </w:rPr>
      </w:pPr>
      <w:r w:rsidRPr="00CA0CD9">
        <w:rPr>
          <w:rFonts w:cs="Times New Roman"/>
          <w:spacing w:val="20"/>
        </w:rPr>
        <w:t>4.</w:t>
      </w:r>
      <w:r w:rsidRPr="00CA0CD9">
        <w:rPr>
          <w:rFonts w:cs="Times New Roman"/>
          <w:spacing w:val="20"/>
        </w:rPr>
        <w:tab/>
      </w:r>
      <w:r w:rsidRPr="00CA0CD9">
        <w:rPr>
          <w:rFonts w:cs="Times New Roman"/>
          <w:spacing w:val="20"/>
        </w:rPr>
        <w:t>一維數據</w:t>
      </w:r>
      <w:r w:rsidR="00A95168" w:rsidRPr="00A95168">
        <w:rPr>
          <w:rFonts w:cs="Times New Roman"/>
          <w:spacing w:val="20"/>
          <w:position w:val="-10"/>
        </w:rPr>
        <w:object w:dxaOrig="1320" w:dyaOrig="320">
          <v:shape id="_x0000_i1193" type="#_x0000_t75" style="width:66.9pt;height:15.8pt" o:ole="">
            <v:imagedata r:id="rId374" o:title=""/>
          </v:shape>
          <o:OLEObject Type="Embed" ProgID="Equation.DSMT4" ShapeID="_x0000_i1193" DrawAspect="Content" ObjectID="_1545577837" r:id="rId375"/>
        </w:object>
      </w:r>
      <w:r w:rsidRPr="00CA0CD9">
        <w:rPr>
          <w:rFonts w:cs="Times New Roman"/>
          <w:spacing w:val="20"/>
        </w:rPr>
        <w:t>，算術平均數</w:t>
      </w:r>
      <w:r w:rsidR="00A95168" w:rsidRPr="00A95168">
        <w:rPr>
          <w:rFonts w:cs="Times New Roman"/>
          <w:spacing w:val="20"/>
          <w:position w:val="-26"/>
        </w:rPr>
        <w:object w:dxaOrig="3080" w:dyaOrig="620">
          <v:shape id="_x0000_i1194" type="#_x0000_t75" style="width:153pt;height:30.9pt" o:ole="">
            <v:imagedata r:id="rId376" o:title=""/>
          </v:shape>
          <o:OLEObject Type="Embed" ProgID="Equation.DSMT4" ShapeID="_x0000_i1194" DrawAspect="Content" ObjectID="_1545577838" r:id="rId377"/>
        </w:object>
      </w:r>
    </w:p>
    <w:p w:rsidR="00DA7ECC" w:rsidRPr="00CA0CD9" w:rsidRDefault="00DA7ECC" w:rsidP="00563661">
      <w:pPr>
        <w:pStyle w:val="TIT10cm1505"/>
        <w:spacing w:before="120"/>
        <w:ind w:leftChars="150" w:left="360" w:firstLine="0"/>
        <w:rPr>
          <w:rFonts w:cs="Times New Roman"/>
          <w:spacing w:val="20"/>
        </w:rPr>
      </w:pPr>
      <w:r w:rsidRPr="00CA0CD9">
        <w:rPr>
          <w:rFonts w:cs="Times New Roman"/>
          <w:spacing w:val="20"/>
        </w:rPr>
        <w:t>標準差</w:t>
      </w:r>
      <w:r w:rsidR="00A95168" w:rsidRPr="00A95168">
        <w:rPr>
          <w:rFonts w:cs="Times New Roman"/>
          <w:spacing w:val="20"/>
          <w:position w:val="-24"/>
        </w:rPr>
        <w:object w:dxaOrig="4000" w:dyaOrig="639">
          <v:shape id="_x0000_i1195" type="#_x0000_t75" style="width:200.9pt;height:32.35pt" o:ole="">
            <v:imagedata r:id="rId378" o:title=""/>
          </v:shape>
          <o:OLEObject Type="Embed" ProgID="Equation.DSMT4" ShapeID="_x0000_i1195" DrawAspect="Content" ObjectID="_1545577839" r:id="rId379"/>
        </w:object>
      </w:r>
    </w:p>
    <w:p w:rsidR="00A95168" w:rsidRPr="00CA0CD9" w:rsidRDefault="00A95168" w:rsidP="00A95168">
      <w:pPr>
        <w:pStyle w:val="TIT10cm1505"/>
        <w:spacing w:before="120"/>
        <w:ind w:left="0" w:firstLine="0"/>
        <w:rPr>
          <w:rFonts w:cs="Times New Roman"/>
          <w:spacing w:val="20"/>
        </w:rPr>
      </w:pPr>
    </w:p>
    <w:p w:rsidR="00563661" w:rsidRDefault="00DA7ECC" w:rsidP="00CA0CD9">
      <w:pPr>
        <w:pStyle w:val="TIT10cm1505"/>
        <w:spacing w:before="120"/>
        <w:rPr>
          <w:rFonts w:cs="Times New Roman"/>
          <w:spacing w:val="20"/>
        </w:rPr>
      </w:pPr>
      <w:r w:rsidRPr="00CA0CD9">
        <w:rPr>
          <w:rFonts w:cs="Times New Roman"/>
          <w:spacing w:val="20"/>
        </w:rPr>
        <w:t>5.</w:t>
      </w:r>
      <w:r w:rsidRPr="00CA0CD9">
        <w:rPr>
          <w:rFonts w:cs="Times New Roman"/>
          <w:spacing w:val="20"/>
        </w:rPr>
        <w:tab/>
      </w:r>
      <w:r w:rsidRPr="00CA0CD9">
        <w:rPr>
          <w:rFonts w:cs="Times New Roman"/>
          <w:spacing w:val="20"/>
        </w:rPr>
        <w:t>二維數據</w:t>
      </w:r>
      <w:r w:rsidR="00A95168" w:rsidRPr="00A95168">
        <w:rPr>
          <w:rFonts w:cs="Times New Roman"/>
          <w:spacing w:val="20"/>
          <w:position w:val="-10"/>
        </w:rPr>
        <w:object w:dxaOrig="2980" w:dyaOrig="320">
          <v:shape id="_x0000_i1196" type="#_x0000_t75" style="width:149.1pt;height:15.8pt" o:ole="">
            <v:imagedata r:id="rId380" o:title=""/>
          </v:shape>
          <o:OLEObject Type="Embed" ProgID="Equation.DSMT4" ShapeID="_x0000_i1196" DrawAspect="Content" ObjectID="_1545577840" r:id="rId381"/>
        </w:object>
      </w:r>
      <w:r w:rsidRPr="00CA0CD9">
        <w:rPr>
          <w:rFonts w:cs="Times New Roman"/>
          <w:spacing w:val="20"/>
        </w:rPr>
        <w:t>，相關係數</w:t>
      </w:r>
      <w:r w:rsidR="00A95168" w:rsidRPr="00A95168">
        <w:rPr>
          <w:rFonts w:cs="Times New Roman"/>
          <w:spacing w:val="20"/>
          <w:position w:val="-28"/>
        </w:rPr>
        <w:object w:dxaOrig="2480" w:dyaOrig="940">
          <v:shape id="_x0000_i1197" type="#_x0000_t75" style="width:123.8pt;height:47.2pt" o:ole="">
            <v:imagedata r:id="rId382" o:title=""/>
          </v:shape>
          <o:OLEObject Type="Embed" ProgID="Equation.DSMT4" ShapeID="_x0000_i1197" DrawAspect="Content" ObjectID="_1545577841" r:id="rId383"/>
        </w:object>
      </w:r>
    </w:p>
    <w:p w:rsidR="00DA7ECC" w:rsidRPr="00CA0CD9" w:rsidRDefault="00DA7ECC" w:rsidP="00563661">
      <w:pPr>
        <w:pStyle w:val="TIT10cm1505"/>
        <w:spacing w:before="120"/>
        <w:ind w:leftChars="150" w:left="360" w:firstLine="0"/>
        <w:rPr>
          <w:rFonts w:cs="Times New Roman"/>
          <w:spacing w:val="20"/>
        </w:rPr>
      </w:pPr>
      <w:r w:rsidRPr="00CA0CD9">
        <w:rPr>
          <w:rFonts w:cs="Times New Roman"/>
          <w:spacing w:val="20"/>
        </w:rPr>
        <w:t>迴歸直線（最適合直線）方程式</w:t>
      </w:r>
      <w:r w:rsidR="00A95168" w:rsidRPr="00A95168">
        <w:rPr>
          <w:rFonts w:cs="Times New Roman"/>
          <w:spacing w:val="20"/>
          <w:position w:val="-28"/>
        </w:rPr>
        <w:object w:dxaOrig="2340" w:dyaOrig="639">
          <v:shape id="_x0000_i1198" type="#_x0000_t75" style="width:117pt;height:32.35pt" o:ole="">
            <v:imagedata r:id="rId384" o:title=""/>
          </v:shape>
          <o:OLEObject Type="Embed" ProgID="Equation.DSMT4" ShapeID="_x0000_i1198" DrawAspect="Content" ObjectID="_1545577842" r:id="rId385"/>
        </w:object>
      </w:r>
    </w:p>
    <w:p w:rsidR="00A95168" w:rsidRPr="00CA0CD9" w:rsidRDefault="00A95168" w:rsidP="00A95168">
      <w:pPr>
        <w:pStyle w:val="TIT10cm1505"/>
        <w:spacing w:before="120"/>
        <w:ind w:left="0" w:firstLine="0"/>
        <w:rPr>
          <w:rFonts w:cs="Times New Roman"/>
          <w:spacing w:val="20"/>
        </w:rPr>
      </w:pPr>
    </w:p>
    <w:p w:rsidR="00DA7ECC" w:rsidRPr="00CA0CD9" w:rsidRDefault="00DA7ECC" w:rsidP="00CA0CD9">
      <w:pPr>
        <w:pStyle w:val="TIT10cm1505"/>
        <w:spacing w:before="120"/>
        <w:rPr>
          <w:rFonts w:cs="Times New Roman"/>
          <w:spacing w:val="20"/>
        </w:rPr>
      </w:pPr>
      <w:r w:rsidRPr="00CA0CD9">
        <w:rPr>
          <w:rFonts w:cs="Times New Roman"/>
          <w:spacing w:val="20"/>
        </w:rPr>
        <w:t>6.</w:t>
      </w:r>
      <w:r w:rsidRPr="00CA0CD9">
        <w:rPr>
          <w:rFonts w:cs="Times New Roman"/>
          <w:spacing w:val="20"/>
        </w:rPr>
        <w:tab/>
      </w:r>
      <w:r w:rsidRPr="00CA0CD9">
        <w:rPr>
          <w:rFonts w:cs="Times New Roman"/>
          <w:spacing w:val="20"/>
        </w:rPr>
        <w:t>參考數值：</w:t>
      </w:r>
      <w:r w:rsidR="00A95168" w:rsidRPr="00A95168">
        <w:rPr>
          <w:rFonts w:cs="Times New Roman"/>
          <w:spacing w:val="20"/>
          <w:position w:val="-10"/>
        </w:rPr>
        <w:object w:dxaOrig="5380" w:dyaOrig="360">
          <v:shape id="_x0000_i1199" type="#_x0000_t75" style="width:269.75pt;height:18.25pt" o:ole="" fillcolor="window">
            <v:imagedata r:id="rId386" o:title=""/>
          </v:shape>
          <o:OLEObject Type="Embed" ProgID="Equation.DSMT4" ShapeID="_x0000_i1199" DrawAspect="Content" ObjectID="_1545577843" r:id="rId387"/>
        </w:object>
      </w:r>
    </w:p>
    <w:p w:rsidR="00A95168" w:rsidRPr="00CA0CD9" w:rsidRDefault="00A95168" w:rsidP="00A95168">
      <w:pPr>
        <w:pStyle w:val="TIT10cm1505"/>
        <w:spacing w:before="120"/>
        <w:ind w:left="0" w:firstLine="0"/>
        <w:rPr>
          <w:rFonts w:cs="Times New Roman"/>
          <w:spacing w:val="20"/>
        </w:rPr>
      </w:pPr>
    </w:p>
    <w:p w:rsidR="00DA7ECC" w:rsidRPr="00CA0CD9" w:rsidRDefault="00DA7ECC" w:rsidP="00CA0CD9">
      <w:pPr>
        <w:pStyle w:val="TIT10cm1505"/>
        <w:spacing w:before="120"/>
        <w:rPr>
          <w:rFonts w:cs="Times New Roman"/>
          <w:color w:val="FF0000"/>
          <w:spacing w:val="20"/>
        </w:rPr>
      </w:pPr>
      <w:r w:rsidRPr="00CA0CD9">
        <w:rPr>
          <w:rFonts w:cs="Times New Roman"/>
          <w:spacing w:val="20"/>
        </w:rPr>
        <w:t>7.</w:t>
      </w:r>
      <w:r w:rsidRPr="00CA0CD9">
        <w:rPr>
          <w:rFonts w:cs="Times New Roman"/>
          <w:spacing w:val="20"/>
        </w:rPr>
        <w:tab/>
      </w:r>
      <w:r w:rsidRPr="00CA0CD9">
        <w:rPr>
          <w:rFonts w:cs="Times New Roman"/>
          <w:spacing w:val="20"/>
        </w:rPr>
        <w:t>對數值：</w:t>
      </w:r>
      <w:r w:rsidR="00A95168" w:rsidRPr="00A95168">
        <w:rPr>
          <w:rFonts w:cs="Times New Roman"/>
          <w:spacing w:val="20"/>
          <w:position w:val="-10"/>
        </w:rPr>
        <w:object w:dxaOrig="6020" w:dyaOrig="320">
          <v:shape id="_x0000_i1200" type="#_x0000_t75" style="width:301.6pt;height:15.8pt" o:ole="" fillcolor="window">
            <v:imagedata r:id="rId388" o:title=""/>
          </v:shape>
          <o:OLEObject Type="Embed" ProgID="Equation.DSMT4" ShapeID="_x0000_i1200" DrawAspect="Content" ObjectID="_1545577844" r:id="rId389"/>
        </w:object>
      </w:r>
    </w:p>
    <w:p w:rsidR="00A95168" w:rsidRPr="00CA0CD9" w:rsidRDefault="00A95168" w:rsidP="00A95168">
      <w:pPr>
        <w:pStyle w:val="TIT10cm1505"/>
        <w:spacing w:before="120"/>
        <w:ind w:left="0" w:firstLine="0"/>
        <w:rPr>
          <w:rFonts w:cs="Times New Roman"/>
          <w:spacing w:val="20"/>
        </w:rPr>
      </w:pPr>
    </w:p>
    <w:p w:rsidR="00DA7ECC" w:rsidRPr="00CA0CD9" w:rsidRDefault="00DA7ECC" w:rsidP="00CA0CD9">
      <w:pPr>
        <w:pStyle w:val="TIT10cm1505"/>
        <w:spacing w:before="120"/>
        <w:rPr>
          <w:rFonts w:cs="Times New Roman"/>
          <w:spacing w:val="20"/>
          <w:szCs w:val="22"/>
        </w:rPr>
      </w:pPr>
      <w:r w:rsidRPr="00CA0CD9">
        <w:rPr>
          <w:rFonts w:cs="Times New Roman"/>
          <w:spacing w:val="20"/>
          <w:szCs w:val="22"/>
        </w:rPr>
        <w:t>8.</w:t>
      </w:r>
      <w:r w:rsidRPr="00CA0CD9">
        <w:rPr>
          <w:rFonts w:cs="Times New Roman"/>
          <w:spacing w:val="20"/>
          <w:szCs w:val="22"/>
        </w:rPr>
        <w:tab/>
      </w:r>
      <w:r w:rsidRPr="00CA0CD9">
        <w:rPr>
          <w:rFonts w:cs="Times New Roman"/>
          <w:spacing w:val="20"/>
          <w:szCs w:val="22"/>
        </w:rPr>
        <w:t>角錐體積</w:t>
      </w:r>
      <w:r w:rsidRPr="00CA0CD9">
        <w:rPr>
          <w:rFonts w:cs="Times New Roman"/>
          <w:spacing w:val="20"/>
          <w:szCs w:val="22"/>
        </w:rPr>
        <w:t>=</w:t>
      </w:r>
      <w:r w:rsidR="00A95168" w:rsidRPr="00A95168">
        <w:rPr>
          <w:rFonts w:cs="Times New Roman"/>
          <w:spacing w:val="20"/>
          <w:position w:val="-22"/>
          <w:szCs w:val="22"/>
        </w:rPr>
        <w:object w:dxaOrig="200" w:dyaOrig="580">
          <v:shape id="_x0000_i1201" type="#_x0000_t75" style="width:10.2pt;height:28.95pt" o:ole="">
            <v:imagedata r:id="rId390" o:title=""/>
          </v:shape>
          <o:OLEObject Type="Embed" ProgID="Equation.DSMT4" ShapeID="_x0000_i1201" DrawAspect="Content" ObjectID="_1545577845" r:id="rId391"/>
        </w:object>
      </w:r>
      <w:r w:rsidRPr="00CA0CD9">
        <w:rPr>
          <w:rFonts w:cs="Times New Roman"/>
          <w:spacing w:val="20"/>
          <w:szCs w:val="22"/>
        </w:rPr>
        <w:t>底面積</w:t>
      </w:r>
      <w:r w:rsidRPr="00CA0CD9">
        <w:rPr>
          <w:rFonts w:cs="Times New Roman"/>
          <w:spacing w:val="20"/>
          <w:szCs w:val="22"/>
        </w:rPr>
        <w:object w:dxaOrig="180" w:dyaOrig="200">
          <v:shape id="_x0000_i1202" type="#_x0000_t75" style="width:9.25pt;height:9.25pt" o:ole="">
            <v:imagedata r:id="rId392" o:title=""/>
          </v:shape>
          <o:OLEObject Type="Embed" ProgID="Equation.DSMT4" ShapeID="_x0000_i1202" DrawAspect="Content" ObjectID="_1545577846" r:id="rId393"/>
        </w:object>
      </w:r>
      <w:r w:rsidRPr="00CA0CD9">
        <w:rPr>
          <w:rFonts w:cs="Times New Roman"/>
          <w:spacing w:val="20"/>
          <w:szCs w:val="22"/>
        </w:rPr>
        <w:t>高</w:t>
      </w:r>
    </w:p>
    <w:p w:rsidR="003E042E" w:rsidRPr="00A83CE9" w:rsidRDefault="003E042E" w:rsidP="00A95168">
      <w:pPr>
        <w:spacing w:before="120"/>
        <w:rPr>
          <w:color w:val="FF0000"/>
          <w:spacing w:val="24"/>
          <w:sz w:val="22"/>
          <w:szCs w:val="22"/>
        </w:rPr>
      </w:pPr>
    </w:p>
    <w:sectPr w:rsidR="003E042E" w:rsidRPr="00A83CE9" w:rsidSect="00B00E55">
      <w:headerReference w:type="even" r:id="rId394"/>
      <w:headerReference w:type="default" r:id="rId395"/>
      <w:footerReference w:type="even" r:id="rId396"/>
      <w:footerReference w:type="default" r:id="rId397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7B25" w:rsidRDefault="00587B25">
      <w:r>
        <w:separator/>
      </w:r>
    </w:p>
  </w:endnote>
  <w:endnote w:type="continuationSeparator" w:id="0">
    <w:p w:rsidR="00587B25" w:rsidRDefault="00587B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2CC7" w:rsidRPr="00187B91" w:rsidRDefault="002E2CC7">
    <w:pPr>
      <w:jc w:val="right"/>
      <w:rPr>
        <w:sz w:val="20"/>
        <w:szCs w:val="20"/>
      </w:rPr>
    </w:pPr>
    <w:r w:rsidRPr="00187B91">
      <w:rPr>
        <w:kern w:val="0"/>
        <w:sz w:val="20"/>
        <w:szCs w:val="20"/>
      </w:rPr>
      <w:t xml:space="preserve">- </w:t>
    </w:r>
    <w:r w:rsidRPr="00187B91">
      <w:rPr>
        <w:kern w:val="0"/>
        <w:sz w:val="20"/>
        <w:szCs w:val="20"/>
      </w:rPr>
      <w:fldChar w:fldCharType="begin"/>
    </w:r>
    <w:r w:rsidRPr="00187B91">
      <w:rPr>
        <w:kern w:val="0"/>
        <w:sz w:val="20"/>
        <w:szCs w:val="20"/>
      </w:rPr>
      <w:instrText xml:space="preserve"> PAGE </w:instrText>
    </w:r>
    <w:r w:rsidRPr="00187B91">
      <w:rPr>
        <w:kern w:val="0"/>
        <w:sz w:val="20"/>
        <w:szCs w:val="20"/>
      </w:rPr>
      <w:fldChar w:fldCharType="separate"/>
    </w:r>
    <w:r w:rsidR="00D90218">
      <w:rPr>
        <w:noProof/>
        <w:kern w:val="0"/>
        <w:sz w:val="20"/>
        <w:szCs w:val="20"/>
      </w:rPr>
      <w:t>2</w:t>
    </w:r>
    <w:r w:rsidRPr="00187B91">
      <w:rPr>
        <w:kern w:val="0"/>
        <w:sz w:val="20"/>
        <w:szCs w:val="20"/>
      </w:rPr>
      <w:fldChar w:fldCharType="end"/>
    </w:r>
    <w:r w:rsidRPr="00187B91">
      <w:rPr>
        <w:kern w:val="0"/>
        <w:sz w:val="20"/>
        <w:szCs w:val="20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2CC7" w:rsidRPr="00187B91" w:rsidRDefault="002E2CC7">
    <w:pPr>
      <w:rPr>
        <w:sz w:val="20"/>
        <w:szCs w:val="20"/>
      </w:rPr>
    </w:pPr>
    <w:r w:rsidRPr="00187B91">
      <w:rPr>
        <w:rFonts w:hint="eastAsia"/>
        <w:sz w:val="20"/>
        <w:szCs w:val="20"/>
      </w:rPr>
      <w:t xml:space="preserve">- </w:t>
    </w:r>
    <w:r w:rsidRPr="00187B91">
      <w:rPr>
        <w:sz w:val="20"/>
        <w:szCs w:val="20"/>
      </w:rPr>
      <w:fldChar w:fldCharType="begin"/>
    </w:r>
    <w:r w:rsidRPr="00187B91">
      <w:rPr>
        <w:sz w:val="20"/>
        <w:szCs w:val="20"/>
      </w:rPr>
      <w:instrText xml:space="preserve"> PAGE </w:instrText>
    </w:r>
    <w:r w:rsidRPr="00187B91">
      <w:rPr>
        <w:sz w:val="20"/>
        <w:szCs w:val="20"/>
      </w:rPr>
      <w:fldChar w:fldCharType="separate"/>
    </w:r>
    <w:r w:rsidR="00D90218">
      <w:rPr>
        <w:noProof/>
        <w:sz w:val="20"/>
        <w:szCs w:val="20"/>
      </w:rPr>
      <w:t>1</w:t>
    </w:r>
    <w:r w:rsidRPr="00187B91">
      <w:rPr>
        <w:sz w:val="20"/>
        <w:szCs w:val="20"/>
      </w:rPr>
      <w:fldChar w:fldCharType="end"/>
    </w:r>
    <w:r w:rsidRPr="00187B91">
      <w:rPr>
        <w:rFonts w:hint="eastAsia"/>
        <w:sz w:val="20"/>
        <w:szCs w:val="2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7B25" w:rsidRDefault="00587B25">
      <w:r>
        <w:separator/>
      </w:r>
    </w:p>
  </w:footnote>
  <w:footnote w:type="continuationSeparator" w:id="0">
    <w:p w:rsidR="00587B25" w:rsidRDefault="00587B2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2CC7" w:rsidRPr="00CA672D" w:rsidRDefault="002E2CC7" w:rsidP="003164BB">
    <w:pPr>
      <w:tabs>
        <w:tab w:val="right" w:pos="9360"/>
      </w:tabs>
      <w:rPr>
        <w:sz w:val="22"/>
        <w:szCs w:val="22"/>
      </w:rPr>
    </w:pPr>
    <w:r>
      <w:rPr>
        <w:rFonts w:hint="eastAsia"/>
        <w:sz w:val="22"/>
        <w:szCs w:val="22"/>
      </w:rPr>
      <w:t>10</w:t>
    </w:r>
    <w:r>
      <w:rPr>
        <w:sz w:val="22"/>
        <w:szCs w:val="22"/>
      </w:rPr>
      <w:t>6</w:t>
    </w:r>
    <w:r w:rsidRPr="00CA672D">
      <w:rPr>
        <w:rFonts w:hint="eastAsia"/>
        <w:sz w:val="22"/>
        <w:szCs w:val="22"/>
      </w:rPr>
      <w:t>年</w:t>
    </w:r>
    <w:r>
      <w:rPr>
        <w:rFonts w:hint="eastAsia"/>
        <w:sz w:val="22"/>
        <w:szCs w:val="22"/>
      </w:rPr>
      <w:t>學測</w:t>
    </w:r>
    <w:r w:rsidRPr="00CA672D">
      <w:rPr>
        <w:rFonts w:hint="eastAsia"/>
        <w:sz w:val="22"/>
        <w:szCs w:val="22"/>
      </w:rPr>
      <w:tab/>
    </w:r>
    <w:r w:rsidRPr="00CA672D"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 w:rsidRPr="00CA672D">
      <w:rPr>
        <w:sz w:val="22"/>
        <w:szCs w:val="22"/>
      </w:rPr>
      <w:fldChar w:fldCharType="begin"/>
    </w:r>
    <w:r w:rsidRPr="00CA672D">
      <w:rPr>
        <w:sz w:val="22"/>
        <w:szCs w:val="22"/>
      </w:rPr>
      <w:instrText xml:space="preserve"> PAGE </w:instrText>
    </w:r>
    <w:r w:rsidRPr="00CA672D">
      <w:rPr>
        <w:sz w:val="22"/>
        <w:szCs w:val="22"/>
      </w:rPr>
      <w:fldChar w:fldCharType="separate"/>
    </w:r>
    <w:r w:rsidR="00D90218">
      <w:rPr>
        <w:noProof/>
        <w:sz w:val="22"/>
        <w:szCs w:val="22"/>
      </w:rPr>
      <w:t>2</w:t>
    </w:r>
    <w:r w:rsidRPr="00CA672D">
      <w:rPr>
        <w:sz w:val="22"/>
        <w:szCs w:val="22"/>
      </w:rPr>
      <w:fldChar w:fldCharType="end"/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頁</w:t>
    </w:r>
  </w:p>
  <w:p w:rsidR="002E2CC7" w:rsidRPr="00CA672D" w:rsidRDefault="002E2CC7" w:rsidP="009E6123">
    <w:pPr>
      <w:tabs>
        <w:tab w:val="right" w:pos="9360"/>
      </w:tabs>
      <w:rPr>
        <w:sz w:val="22"/>
        <w:szCs w:val="22"/>
      </w:rPr>
    </w:pPr>
    <w:r w:rsidRPr="003174CF">
      <w:rPr>
        <w:rFonts w:hint="eastAsia"/>
        <w:spacing w:val="26"/>
        <w:sz w:val="22"/>
        <w:szCs w:val="22"/>
      </w:rPr>
      <w:t>數學考科</w:t>
    </w:r>
    <w:r w:rsidRPr="00CA672D">
      <w:rPr>
        <w:rFonts w:hint="eastAsia"/>
        <w:sz w:val="22"/>
        <w:szCs w:val="22"/>
      </w:rPr>
      <w:tab/>
    </w:r>
    <w:r w:rsidRPr="00CA672D">
      <w:rPr>
        <w:rFonts w:hint="eastAsia"/>
        <w:sz w:val="22"/>
        <w:szCs w:val="22"/>
      </w:rPr>
      <w:t>共</w:t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7</w:t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E2CC7" w:rsidRPr="00CA672D" w:rsidRDefault="002E2CC7" w:rsidP="009E6123">
    <w:pPr>
      <w:tabs>
        <w:tab w:val="right" w:pos="9360"/>
      </w:tabs>
      <w:ind w:rightChars="26" w:right="62"/>
      <w:rPr>
        <w:sz w:val="22"/>
        <w:szCs w:val="22"/>
      </w:rPr>
    </w:pPr>
    <w:r w:rsidRPr="00CA672D"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 w:rsidRPr="00CA672D">
      <w:rPr>
        <w:sz w:val="22"/>
        <w:szCs w:val="22"/>
      </w:rPr>
      <w:fldChar w:fldCharType="begin"/>
    </w:r>
    <w:r w:rsidRPr="00CA672D">
      <w:rPr>
        <w:sz w:val="22"/>
        <w:szCs w:val="22"/>
      </w:rPr>
      <w:instrText xml:space="preserve"> PAGE </w:instrText>
    </w:r>
    <w:r w:rsidRPr="00CA672D">
      <w:rPr>
        <w:sz w:val="22"/>
        <w:szCs w:val="22"/>
      </w:rPr>
      <w:fldChar w:fldCharType="separate"/>
    </w:r>
    <w:r w:rsidR="00D90218">
      <w:rPr>
        <w:noProof/>
        <w:sz w:val="22"/>
        <w:szCs w:val="22"/>
      </w:rPr>
      <w:t>1</w:t>
    </w:r>
    <w:r w:rsidRPr="00CA672D">
      <w:rPr>
        <w:sz w:val="22"/>
        <w:szCs w:val="22"/>
      </w:rPr>
      <w:fldChar w:fldCharType="end"/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頁</w:t>
    </w:r>
    <w:r w:rsidRPr="00CA672D">
      <w:rPr>
        <w:rFonts w:hint="eastAsia"/>
        <w:sz w:val="22"/>
        <w:szCs w:val="22"/>
      </w:rPr>
      <w:tab/>
    </w:r>
    <w:r w:rsidRPr="00A613E3">
      <w:rPr>
        <w:rFonts w:hint="eastAsia"/>
        <w:sz w:val="22"/>
        <w:szCs w:val="22"/>
      </w:rPr>
      <w:t>10</w:t>
    </w:r>
    <w:r>
      <w:rPr>
        <w:sz w:val="22"/>
        <w:szCs w:val="22"/>
      </w:rPr>
      <w:t>6</w:t>
    </w:r>
    <w:r w:rsidRPr="00A613E3">
      <w:rPr>
        <w:rFonts w:hint="eastAsia"/>
        <w:sz w:val="22"/>
        <w:szCs w:val="22"/>
      </w:rPr>
      <w:t>年學測</w:t>
    </w:r>
  </w:p>
  <w:p w:rsidR="002E2CC7" w:rsidRPr="00CA672D" w:rsidRDefault="002E2CC7" w:rsidP="00A613E3">
    <w:pPr>
      <w:tabs>
        <w:tab w:val="right" w:pos="9408"/>
      </w:tabs>
      <w:ind w:rightChars="26" w:right="62"/>
      <w:rPr>
        <w:sz w:val="22"/>
        <w:szCs w:val="22"/>
      </w:rPr>
    </w:pPr>
    <w:r>
      <w:rPr>
        <w:rFonts w:hint="eastAsia"/>
        <w:sz w:val="22"/>
        <w:szCs w:val="22"/>
      </w:rPr>
      <w:t>共</w:t>
    </w:r>
    <w:r>
      <w:rPr>
        <w:rFonts w:hint="eastAsia"/>
        <w:sz w:val="22"/>
        <w:szCs w:val="22"/>
      </w:rPr>
      <w:t xml:space="preserve"> 7 </w:t>
    </w:r>
    <w:r>
      <w:rPr>
        <w:rFonts w:hint="eastAsia"/>
        <w:sz w:val="22"/>
        <w:szCs w:val="22"/>
      </w:rPr>
      <w:t>頁</w:t>
    </w:r>
    <w:r w:rsidRPr="00CA672D">
      <w:rPr>
        <w:sz w:val="22"/>
        <w:szCs w:val="22"/>
      </w:rPr>
      <w:tab/>
    </w:r>
    <w:r w:rsidRPr="00A613E3">
      <w:rPr>
        <w:rFonts w:hint="eastAsia"/>
        <w:spacing w:val="20"/>
        <w:sz w:val="22"/>
        <w:szCs w:val="22"/>
      </w:rPr>
      <w:t>數學考科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C23C0F"/>
    <w:multiLevelType w:val="hybridMultilevel"/>
    <w:tmpl w:val="54886870"/>
    <w:lvl w:ilvl="0" w:tplc="0C905FB0">
      <w:start w:val="5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A4825A2"/>
    <w:multiLevelType w:val="hybridMultilevel"/>
    <w:tmpl w:val="2D7C3EF8"/>
    <w:lvl w:ilvl="0" w:tplc="A74CBEC6">
      <w:start w:val="2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C8922C5"/>
    <w:multiLevelType w:val="hybridMultilevel"/>
    <w:tmpl w:val="8D6C0778"/>
    <w:lvl w:ilvl="0" w:tplc="DB3E88F6">
      <w:start w:val="1"/>
      <w:numFmt w:val="decimal"/>
      <w:lvlText w:val="(%1)"/>
      <w:lvlJc w:val="left"/>
      <w:pPr>
        <w:ind w:left="840" w:hanging="360"/>
      </w:pPr>
      <w:rPr>
        <w:rFonts w:ascii="Times New Roman" w:eastAsia="新細明體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color w:val="auto"/>
        <w:spacing w:val="20"/>
        <w:w w:val="100"/>
        <w:kern w:val="2"/>
        <w:position w:val="0"/>
        <w:sz w:val="22"/>
        <w:szCs w:val="22"/>
        <w:u w:val="none"/>
        <w:effect w:val="none"/>
        <w:bdr w:val="none" w:sz="0" w:space="0" w:color="auto"/>
        <w:shd w:val="clear" w:color="auto" w:fill="auto"/>
        <w:vertAlign w:val="baseline"/>
        <w:em w:val="none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4" w15:restartNumberingAfterBreak="0">
    <w:nsid w:val="12671E76"/>
    <w:multiLevelType w:val="hybridMultilevel"/>
    <w:tmpl w:val="93A81BFE"/>
    <w:lvl w:ilvl="0" w:tplc="7AF46DCC">
      <w:start w:val="1"/>
      <w:numFmt w:val="decimal"/>
      <w:lvlText w:val="(%1)"/>
      <w:lvlJc w:val="left"/>
      <w:pPr>
        <w:ind w:left="720" w:hanging="360"/>
      </w:pPr>
      <w:rPr>
        <w:rFonts w:ascii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5" w15:restartNumberingAfterBreak="0">
    <w:nsid w:val="184C5F12"/>
    <w:multiLevelType w:val="hybridMultilevel"/>
    <w:tmpl w:val="8B280402"/>
    <w:lvl w:ilvl="0" w:tplc="1E309DC2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98F403D"/>
    <w:multiLevelType w:val="hybridMultilevel"/>
    <w:tmpl w:val="64BE4608"/>
    <w:lvl w:ilvl="0" w:tplc="A7447386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B431503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1DB01A57"/>
    <w:multiLevelType w:val="multilevel"/>
    <w:tmpl w:val="A560E756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hint="eastAsia"/>
        <w:b w:val="0"/>
        <w:i w:val="0"/>
        <w:sz w:val="22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2ACC181B"/>
    <w:multiLevelType w:val="hybridMultilevel"/>
    <w:tmpl w:val="2018B6EA"/>
    <w:lvl w:ilvl="0" w:tplc="A57048CE">
      <w:start w:val="1"/>
      <w:numFmt w:val="decimal"/>
      <w:lvlText w:val="(%1)"/>
      <w:lvlJc w:val="left"/>
      <w:pPr>
        <w:tabs>
          <w:tab w:val="num" w:pos="454"/>
        </w:tabs>
        <w:ind w:left="170" w:firstLine="284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DC9AAD44">
      <w:start w:val="1"/>
      <w:numFmt w:val="decimal"/>
      <w:lvlText w:val="(%3)."/>
      <w:lvlJc w:val="right"/>
      <w:pPr>
        <w:tabs>
          <w:tab w:val="num" w:pos="454"/>
        </w:tabs>
        <w:ind w:left="454" w:firstLine="113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2B260685"/>
    <w:multiLevelType w:val="hybridMultilevel"/>
    <w:tmpl w:val="18143E20"/>
    <w:lvl w:ilvl="0" w:tplc="B50C0514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eastAsia"/>
        <w:b w:val="0"/>
        <w:i w:val="0"/>
        <w:sz w:val="2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2D722248"/>
    <w:multiLevelType w:val="hybridMultilevel"/>
    <w:tmpl w:val="F1829E34"/>
    <w:lvl w:ilvl="0" w:tplc="F5D0D1B6">
      <w:start w:val="1"/>
      <w:numFmt w:val="decimal"/>
      <w:lvlText w:val="(%1)"/>
      <w:lvlJc w:val="left"/>
      <w:pPr>
        <w:ind w:left="729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329" w:hanging="480"/>
      </w:pPr>
    </w:lvl>
    <w:lvl w:ilvl="2" w:tplc="0409001B" w:tentative="1">
      <w:start w:val="1"/>
      <w:numFmt w:val="lowerRoman"/>
      <w:lvlText w:val="%3."/>
      <w:lvlJc w:val="right"/>
      <w:pPr>
        <w:ind w:left="1809" w:hanging="480"/>
      </w:pPr>
    </w:lvl>
    <w:lvl w:ilvl="3" w:tplc="0409000F" w:tentative="1">
      <w:start w:val="1"/>
      <w:numFmt w:val="decimal"/>
      <w:lvlText w:val="%4."/>
      <w:lvlJc w:val="left"/>
      <w:pPr>
        <w:ind w:left="22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9" w:hanging="480"/>
      </w:pPr>
    </w:lvl>
    <w:lvl w:ilvl="5" w:tplc="0409001B" w:tentative="1">
      <w:start w:val="1"/>
      <w:numFmt w:val="lowerRoman"/>
      <w:lvlText w:val="%6."/>
      <w:lvlJc w:val="right"/>
      <w:pPr>
        <w:ind w:left="3249" w:hanging="480"/>
      </w:pPr>
    </w:lvl>
    <w:lvl w:ilvl="6" w:tplc="0409000F" w:tentative="1">
      <w:start w:val="1"/>
      <w:numFmt w:val="decimal"/>
      <w:lvlText w:val="%7."/>
      <w:lvlJc w:val="left"/>
      <w:pPr>
        <w:ind w:left="37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9" w:hanging="480"/>
      </w:pPr>
    </w:lvl>
    <w:lvl w:ilvl="8" w:tplc="0409001B" w:tentative="1">
      <w:start w:val="1"/>
      <w:numFmt w:val="lowerRoman"/>
      <w:lvlText w:val="%9."/>
      <w:lvlJc w:val="right"/>
      <w:pPr>
        <w:ind w:left="4689" w:hanging="480"/>
      </w:pPr>
    </w:lvl>
  </w:abstractNum>
  <w:abstractNum w:abstractNumId="12" w15:restartNumberingAfterBreak="0">
    <w:nsid w:val="2FFF7500"/>
    <w:multiLevelType w:val="hybridMultilevel"/>
    <w:tmpl w:val="C2142C38"/>
    <w:lvl w:ilvl="0" w:tplc="E56C1FDA">
      <w:start w:val="7"/>
      <w:numFmt w:val="decimal"/>
      <w:lvlText w:val="%1."/>
      <w:lvlJc w:val="left"/>
      <w:pPr>
        <w:ind w:left="360" w:hanging="360"/>
      </w:pPr>
      <w:rPr>
        <w:rFonts w:ascii="Times New Roman" w:eastAsia="新細明體" w:hAnsi="Times New Roman" w:cs="Times New Roman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32B57704"/>
    <w:multiLevelType w:val="hybridMultilevel"/>
    <w:tmpl w:val="49BC33DE"/>
    <w:lvl w:ilvl="0" w:tplc="F118A9B0">
      <w:start w:val="4"/>
      <w:numFmt w:val="decimal"/>
      <w:lvlText w:val="%1."/>
      <w:lvlJc w:val="left"/>
      <w:pPr>
        <w:ind w:left="360" w:hanging="360"/>
      </w:pPr>
      <w:rPr>
        <w:rFonts w:ascii="Times New Roman" w:eastAsia="新細明體" w:hAnsi="Times New Roman" w:cs="Times New Roman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3B835F9C"/>
    <w:multiLevelType w:val="hybridMultilevel"/>
    <w:tmpl w:val="F842802E"/>
    <w:lvl w:ilvl="0" w:tplc="02723F90">
      <w:start w:val="1"/>
      <w:numFmt w:val="decimal"/>
      <w:pStyle w:val="ABCDE"/>
      <w:lvlText w:val="(%1)"/>
      <w:lvlJc w:val="left"/>
      <w:pPr>
        <w:ind w:left="729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329" w:hanging="480"/>
      </w:pPr>
    </w:lvl>
    <w:lvl w:ilvl="2" w:tplc="0409001B" w:tentative="1">
      <w:start w:val="1"/>
      <w:numFmt w:val="lowerRoman"/>
      <w:lvlText w:val="%3."/>
      <w:lvlJc w:val="right"/>
      <w:pPr>
        <w:ind w:left="1809" w:hanging="480"/>
      </w:pPr>
    </w:lvl>
    <w:lvl w:ilvl="3" w:tplc="0409000F" w:tentative="1">
      <w:start w:val="1"/>
      <w:numFmt w:val="decimal"/>
      <w:lvlText w:val="%4."/>
      <w:lvlJc w:val="left"/>
      <w:pPr>
        <w:ind w:left="22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9" w:hanging="480"/>
      </w:pPr>
    </w:lvl>
    <w:lvl w:ilvl="5" w:tplc="0409001B" w:tentative="1">
      <w:start w:val="1"/>
      <w:numFmt w:val="lowerRoman"/>
      <w:lvlText w:val="%6."/>
      <w:lvlJc w:val="right"/>
      <w:pPr>
        <w:ind w:left="3249" w:hanging="480"/>
      </w:pPr>
    </w:lvl>
    <w:lvl w:ilvl="6" w:tplc="0409000F" w:tentative="1">
      <w:start w:val="1"/>
      <w:numFmt w:val="decimal"/>
      <w:lvlText w:val="%7."/>
      <w:lvlJc w:val="left"/>
      <w:pPr>
        <w:ind w:left="37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9" w:hanging="480"/>
      </w:pPr>
    </w:lvl>
    <w:lvl w:ilvl="8" w:tplc="0409001B" w:tentative="1">
      <w:start w:val="1"/>
      <w:numFmt w:val="lowerRoman"/>
      <w:lvlText w:val="%9."/>
      <w:lvlJc w:val="right"/>
      <w:pPr>
        <w:ind w:left="4689" w:hanging="480"/>
      </w:pPr>
    </w:lvl>
  </w:abstractNum>
  <w:abstractNum w:abstractNumId="15" w15:restartNumberingAfterBreak="0">
    <w:nsid w:val="3FE32217"/>
    <w:multiLevelType w:val="hybridMultilevel"/>
    <w:tmpl w:val="BDDE9AA2"/>
    <w:lvl w:ilvl="0" w:tplc="A6DE162E">
      <w:start w:val="1"/>
      <w:numFmt w:val="decimal"/>
      <w:lvlText w:val="(%1)"/>
      <w:lvlJc w:val="left"/>
      <w:pPr>
        <w:ind w:left="720" w:hanging="360"/>
      </w:pPr>
      <w:rPr>
        <w:rFonts w:ascii="Times New Roman" w:eastAsia="新細明體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color w:val="auto"/>
        <w:spacing w:val="20"/>
        <w:w w:val="100"/>
        <w:kern w:val="2"/>
        <w:position w:val="0"/>
        <w:sz w:val="22"/>
        <w:szCs w:val="22"/>
        <w:u w:val="none"/>
        <w:effect w:val="none"/>
        <w:bdr w:val="none" w:sz="0" w:space="0" w:color="auto"/>
        <w:shd w:val="clear" w:color="auto" w:fill="auto"/>
        <w:vertAlign w:val="baseline"/>
        <w:em w:val="none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6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4A4E53FD"/>
    <w:multiLevelType w:val="hybridMultilevel"/>
    <w:tmpl w:val="F65AA45A"/>
    <w:lvl w:ilvl="0" w:tplc="E25442A2">
      <w:start w:val="4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4B513151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4CA87EE8"/>
    <w:multiLevelType w:val="hybridMultilevel"/>
    <w:tmpl w:val="CDA6EA82"/>
    <w:lvl w:ilvl="0" w:tplc="CB866AE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5071383F"/>
    <w:multiLevelType w:val="multilevel"/>
    <w:tmpl w:val="CDA6EA82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563A456C"/>
    <w:multiLevelType w:val="hybridMultilevel"/>
    <w:tmpl w:val="4C8E545C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56D8530E"/>
    <w:multiLevelType w:val="hybridMultilevel"/>
    <w:tmpl w:val="F96C4818"/>
    <w:lvl w:ilvl="0" w:tplc="F88E0506">
      <w:start w:val="2"/>
      <w:numFmt w:val="decimal"/>
      <w:lvlText w:val="%1."/>
      <w:lvlJc w:val="left"/>
      <w:pPr>
        <w:ind w:left="360" w:hanging="360"/>
      </w:pPr>
      <w:rPr>
        <w:rFonts w:ascii="Times New Roman" w:eastAsia="新細明體" w:hAnsi="Times New Roman" w:cs="Times New Roman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63295FA5"/>
    <w:multiLevelType w:val="hybridMultilevel"/>
    <w:tmpl w:val="A7A6077E"/>
    <w:lvl w:ilvl="0" w:tplc="CC60F244">
      <w:start w:val="1"/>
      <w:numFmt w:val="decimal"/>
      <w:lvlText w:val="%1."/>
      <w:lvlJc w:val="left"/>
      <w:pPr>
        <w:ind w:left="360" w:hanging="360"/>
      </w:pPr>
      <w:rPr>
        <w:rFonts w:cs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 w15:restartNumberingAfterBreak="0">
    <w:nsid w:val="63E33C54"/>
    <w:multiLevelType w:val="hybridMultilevel"/>
    <w:tmpl w:val="F1829E34"/>
    <w:lvl w:ilvl="0" w:tplc="F5D0D1B6">
      <w:start w:val="1"/>
      <w:numFmt w:val="decimal"/>
      <w:lvlText w:val="(%1)"/>
      <w:lvlJc w:val="left"/>
      <w:pPr>
        <w:ind w:left="729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329" w:hanging="480"/>
      </w:pPr>
    </w:lvl>
    <w:lvl w:ilvl="2" w:tplc="0409001B" w:tentative="1">
      <w:start w:val="1"/>
      <w:numFmt w:val="lowerRoman"/>
      <w:lvlText w:val="%3."/>
      <w:lvlJc w:val="right"/>
      <w:pPr>
        <w:ind w:left="1809" w:hanging="480"/>
      </w:pPr>
    </w:lvl>
    <w:lvl w:ilvl="3" w:tplc="0409000F" w:tentative="1">
      <w:start w:val="1"/>
      <w:numFmt w:val="decimal"/>
      <w:lvlText w:val="%4."/>
      <w:lvlJc w:val="left"/>
      <w:pPr>
        <w:ind w:left="22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9" w:hanging="480"/>
      </w:pPr>
    </w:lvl>
    <w:lvl w:ilvl="5" w:tplc="0409001B" w:tentative="1">
      <w:start w:val="1"/>
      <w:numFmt w:val="lowerRoman"/>
      <w:lvlText w:val="%6."/>
      <w:lvlJc w:val="right"/>
      <w:pPr>
        <w:ind w:left="3249" w:hanging="480"/>
      </w:pPr>
    </w:lvl>
    <w:lvl w:ilvl="6" w:tplc="0409000F" w:tentative="1">
      <w:start w:val="1"/>
      <w:numFmt w:val="decimal"/>
      <w:lvlText w:val="%7."/>
      <w:lvlJc w:val="left"/>
      <w:pPr>
        <w:ind w:left="37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9" w:hanging="480"/>
      </w:pPr>
    </w:lvl>
    <w:lvl w:ilvl="8" w:tplc="0409001B" w:tentative="1">
      <w:start w:val="1"/>
      <w:numFmt w:val="lowerRoman"/>
      <w:lvlText w:val="%9."/>
      <w:lvlJc w:val="right"/>
      <w:pPr>
        <w:ind w:left="4689" w:hanging="480"/>
      </w:pPr>
    </w:lvl>
  </w:abstractNum>
  <w:abstractNum w:abstractNumId="27" w15:restartNumberingAfterBreak="0">
    <w:nsid w:val="64D339CF"/>
    <w:multiLevelType w:val="hybridMultilevel"/>
    <w:tmpl w:val="5CDCD0EC"/>
    <w:lvl w:ilvl="0" w:tplc="41585D5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 w15:restartNumberingAfterBreak="0">
    <w:nsid w:val="65A2438F"/>
    <w:multiLevelType w:val="hybridMultilevel"/>
    <w:tmpl w:val="5762C42C"/>
    <w:lvl w:ilvl="0" w:tplc="BB1A8B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69AF2EBE"/>
    <w:multiLevelType w:val="hybridMultilevel"/>
    <w:tmpl w:val="B71652D4"/>
    <w:lvl w:ilvl="0" w:tplc="78B6563C">
      <w:start w:val="4"/>
      <w:numFmt w:val="decimal"/>
      <w:lvlText w:val="%1."/>
      <w:lvlJc w:val="left"/>
      <w:pPr>
        <w:ind w:left="360" w:hanging="360"/>
      </w:pPr>
      <w:rPr>
        <w:rFonts w:ascii="Times New Roman" w:eastAsia="新細明體" w:hAnsi="Times New Roman" w:cs="Times New Roman"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78523587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7E8C05EE"/>
    <w:multiLevelType w:val="multilevel"/>
    <w:tmpl w:val="B60C8956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eastAsia"/>
        <w:b w:val="0"/>
        <w:i w:val="0"/>
        <w:sz w:val="22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"/>
  </w:num>
  <w:num w:numId="2">
    <w:abstractNumId w:val="16"/>
  </w:num>
  <w:num w:numId="3">
    <w:abstractNumId w:val="18"/>
  </w:num>
  <w:num w:numId="4">
    <w:abstractNumId w:val="10"/>
  </w:num>
  <w:num w:numId="5">
    <w:abstractNumId w:val="31"/>
  </w:num>
  <w:num w:numId="6">
    <w:abstractNumId w:val="9"/>
  </w:num>
  <w:num w:numId="7">
    <w:abstractNumId w:val="23"/>
  </w:num>
  <w:num w:numId="8">
    <w:abstractNumId w:val="8"/>
  </w:num>
  <w:num w:numId="9">
    <w:abstractNumId w:val="21"/>
  </w:num>
  <w:num w:numId="10">
    <w:abstractNumId w:val="22"/>
  </w:num>
  <w:num w:numId="11">
    <w:abstractNumId w:val="19"/>
  </w:num>
  <w:num w:numId="12">
    <w:abstractNumId w:val="30"/>
  </w:num>
  <w:num w:numId="13">
    <w:abstractNumId w:val="20"/>
  </w:num>
  <w:num w:numId="14">
    <w:abstractNumId w:val="7"/>
  </w:num>
  <w:num w:numId="15">
    <w:abstractNumId w:val="17"/>
  </w:num>
  <w:num w:numId="16">
    <w:abstractNumId w:val="24"/>
  </w:num>
  <w:num w:numId="17">
    <w:abstractNumId w:val="26"/>
  </w:num>
  <w:num w:numId="18">
    <w:abstractNumId w:val="15"/>
  </w:num>
  <w:num w:numId="19">
    <w:abstractNumId w:val="29"/>
  </w:num>
  <w:num w:numId="20">
    <w:abstractNumId w:val="11"/>
  </w:num>
  <w:num w:numId="21">
    <w:abstractNumId w:val="14"/>
  </w:num>
  <w:num w:numId="22">
    <w:abstractNumId w:val="12"/>
  </w:num>
  <w:num w:numId="23">
    <w:abstractNumId w:val="6"/>
  </w:num>
  <w:num w:numId="24">
    <w:abstractNumId w:val="4"/>
  </w:num>
  <w:num w:numId="25">
    <w:abstractNumId w:val="3"/>
  </w:num>
  <w:num w:numId="26">
    <w:abstractNumId w:val="27"/>
  </w:num>
  <w:num w:numId="27">
    <w:abstractNumId w:val="28"/>
  </w:num>
  <w:num w:numId="28">
    <w:abstractNumId w:val="0"/>
  </w:num>
  <w:num w:numId="29">
    <w:abstractNumId w:val="2"/>
  </w:num>
  <w:num w:numId="30">
    <w:abstractNumId w:val="13"/>
  </w:num>
  <w:num w:numId="31">
    <w:abstractNumId w:val="25"/>
  </w:num>
  <w:num w:numId="32">
    <w:abstractNumId w:val="5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308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58A1"/>
    <w:rsid w:val="00004508"/>
    <w:rsid w:val="00005209"/>
    <w:rsid w:val="00006BEA"/>
    <w:rsid w:val="00014C36"/>
    <w:rsid w:val="00016A7F"/>
    <w:rsid w:val="00017CD4"/>
    <w:rsid w:val="000237B6"/>
    <w:rsid w:val="00033EE2"/>
    <w:rsid w:val="00036232"/>
    <w:rsid w:val="000463A0"/>
    <w:rsid w:val="00047AE6"/>
    <w:rsid w:val="00050A54"/>
    <w:rsid w:val="00050BF0"/>
    <w:rsid w:val="00055B3A"/>
    <w:rsid w:val="0005787B"/>
    <w:rsid w:val="00067683"/>
    <w:rsid w:val="00067AD3"/>
    <w:rsid w:val="00072790"/>
    <w:rsid w:val="000743C4"/>
    <w:rsid w:val="000754EB"/>
    <w:rsid w:val="00080361"/>
    <w:rsid w:val="00080D66"/>
    <w:rsid w:val="00084E9F"/>
    <w:rsid w:val="00085D0D"/>
    <w:rsid w:val="000925A9"/>
    <w:rsid w:val="000977B8"/>
    <w:rsid w:val="000D4F2B"/>
    <w:rsid w:val="000D5128"/>
    <w:rsid w:val="000E3D42"/>
    <w:rsid w:val="000F374A"/>
    <w:rsid w:val="000F3ADF"/>
    <w:rsid w:val="00100D96"/>
    <w:rsid w:val="00112C2A"/>
    <w:rsid w:val="00120581"/>
    <w:rsid w:val="00130389"/>
    <w:rsid w:val="00144D85"/>
    <w:rsid w:val="0015339F"/>
    <w:rsid w:val="00153FDE"/>
    <w:rsid w:val="001579D8"/>
    <w:rsid w:val="00160BE4"/>
    <w:rsid w:val="001673E7"/>
    <w:rsid w:val="001705B1"/>
    <w:rsid w:val="00175FC6"/>
    <w:rsid w:val="00187B91"/>
    <w:rsid w:val="001907B4"/>
    <w:rsid w:val="00194A1E"/>
    <w:rsid w:val="001A2701"/>
    <w:rsid w:val="001A2DF0"/>
    <w:rsid w:val="001A5444"/>
    <w:rsid w:val="001B7F29"/>
    <w:rsid w:val="001C0FF5"/>
    <w:rsid w:val="001C3A1F"/>
    <w:rsid w:val="001C6F8C"/>
    <w:rsid w:val="001D1528"/>
    <w:rsid w:val="001E0CDF"/>
    <w:rsid w:val="001E344C"/>
    <w:rsid w:val="001F590C"/>
    <w:rsid w:val="002066FB"/>
    <w:rsid w:val="00207414"/>
    <w:rsid w:val="0020784F"/>
    <w:rsid w:val="00212288"/>
    <w:rsid w:val="002170AA"/>
    <w:rsid w:val="002207F9"/>
    <w:rsid w:val="00227129"/>
    <w:rsid w:val="0023050F"/>
    <w:rsid w:val="00231A5E"/>
    <w:rsid w:val="00237CFB"/>
    <w:rsid w:val="002478A4"/>
    <w:rsid w:val="0026108E"/>
    <w:rsid w:val="00274912"/>
    <w:rsid w:val="00275034"/>
    <w:rsid w:val="002801AA"/>
    <w:rsid w:val="00281817"/>
    <w:rsid w:val="00284840"/>
    <w:rsid w:val="00290F32"/>
    <w:rsid w:val="00291638"/>
    <w:rsid w:val="002963A3"/>
    <w:rsid w:val="002976A2"/>
    <w:rsid w:val="002A095D"/>
    <w:rsid w:val="002A4C85"/>
    <w:rsid w:val="002A6284"/>
    <w:rsid w:val="002B2A8B"/>
    <w:rsid w:val="002C7278"/>
    <w:rsid w:val="002D0C99"/>
    <w:rsid w:val="002D7857"/>
    <w:rsid w:val="002E2CC7"/>
    <w:rsid w:val="002F26F1"/>
    <w:rsid w:val="002F7B63"/>
    <w:rsid w:val="00303A8C"/>
    <w:rsid w:val="0031461B"/>
    <w:rsid w:val="003164BB"/>
    <w:rsid w:val="003174CF"/>
    <w:rsid w:val="00321123"/>
    <w:rsid w:val="00330E92"/>
    <w:rsid w:val="0034789E"/>
    <w:rsid w:val="00365A14"/>
    <w:rsid w:val="00366B75"/>
    <w:rsid w:val="00371D5A"/>
    <w:rsid w:val="00372BA4"/>
    <w:rsid w:val="00372F2B"/>
    <w:rsid w:val="00392D17"/>
    <w:rsid w:val="00397D4D"/>
    <w:rsid w:val="003A62B8"/>
    <w:rsid w:val="003B015A"/>
    <w:rsid w:val="003B15CE"/>
    <w:rsid w:val="003B1D39"/>
    <w:rsid w:val="003B305E"/>
    <w:rsid w:val="003B5168"/>
    <w:rsid w:val="003B5D4D"/>
    <w:rsid w:val="003B736D"/>
    <w:rsid w:val="003C23AC"/>
    <w:rsid w:val="003C252F"/>
    <w:rsid w:val="003D3889"/>
    <w:rsid w:val="003D5B37"/>
    <w:rsid w:val="003D727D"/>
    <w:rsid w:val="003E042E"/>
    <w:rsid w:val="003E6613"/>
    <w:rsid w:val="003F07F5"/>
    <w:rsid w:val="003F20DD"/>
    <w:rsid w:val="003F22EF"/>
    <w:rsid w:val="00407A3A"/>
    <w:rsid w:val="00417E0F"/>
    <w:rsid w:val="004268BE"/>
    <w:rsid w:val="00447D00"/>
    <w:rsid w:val="00447DB1"/>
    <w:rsid w:val="0045184F"/>
    <w:rsid w:val="00482CF7"/>
    <w:rsid w:val="00485865"/>
    <w:rsid w:val="004907FE"/>
    <w:rsid w:val="00491C33"/>
    <w:rsid w:val="00491EF6"/>
    <w:rsid w:val="004968C6"/>
    <w:rsid w:val="00496A08"/>
    <w:rsid w:val="004B4A41"/>
    <w:rsid w:val="004B71EA"/>
    <w:rsid w:val="004E0FBF"/>
    <w:rsid w:val="004E31E6"/>
    <w:rsid w:val="004E5E55"/>
    <w:rsid w:val="004E7318"/>
    <w:rsid w:val="004F02E6"/>
    <w:rsid w:val="004F08E3"/>
    <w:rsid w:val="004F0C9F"/>
    <w:rsid w:val="00504213"/>
    <w:rsid w:val="00507503"/>
    <w:rsid w:val="00507A0A"/>
    <w:rsid w:val="00514F48"/>
    <w:rsid w:val="00515DC5"/>
    <w:rsid w:val="00520980"/>
    <w:rsid w:val="00520DE7"/>
    <w:rsid w:val="0052138B"/>
    <w:rsid w:val="00532AA6"/>
    <w:rsid w:val="00537860"/>
    <w:rsid w:val="00540B32"/>
    <w:rsid w:val="00547B56"/>
    <w:rsid w:val="0055300A"/>
    <w:rsid w:val="005569EB"/>
    <w:rsid w:val="00563093"/>
    <w:rsid w:val="00563661"/>
    <w:rsid w:val="0057066D"/>
    <w:rsid w:val="00575DBC"/>
    <w:rsid w:val="00577EB4"/>
    <w:rsid w:val="00581586"/>
    <w:rsid w:val="00587B25"/>
    <w:rsid w:val="00593A64"/>
    <w:rsid w:val="005958A1"/>
    <w:rsid w:val="005A303E"/>
    <w:rsid w:val="005C2DD0"/>
    <w:rsid w:val="005D1DC1"/>
    <w:rsid w:val="005D2ECD"/>
    <w:rsid w:val="005F2CA9"/>
    <w:rsid w:val="005F3EEF"/>
    <w:rsid w:val="005F449F"/>
    <w:rsid w:val="005F4A47"/>
    <w:rsid w:val="005F65A1"/>
    <w:rsid w:val="00600E19"/>
    <w:rsid w:val="00600E59"/>
    <w:rsid w:val="006056A2"/>
    <w:rsid w:val="00606E63"/>
    <w:rsid w:val="0061187C"/>
    <w:rsid w:val="00621306"/>
    <w:rsid w:val="006259E1"/>
    <w:rsid w:val="0062604E"/>
    <w:rsid w:val="00633378"/>
    <w:rsid w:val="006367AD"/>
    <w:rsid w:val="006438DD"/>
    <w:rsid w:val="006473C7"/>
    <w:rsid w:val="006544A1"/>
    <w:rsid w:val="0065665C"/>
    <w:rsid w:val="00665222"/>
    <w:rsid w:val="00682BD3"/>
    <w:rsid w:val="00683390"/>
    <w:rsid w:val="006877B8"/>
    <w:rsid w:val="00691BF0"/>
    <w:rsid w:val="006B1F4D"/>
    <w:rsid w:val="006B5496"/>
    <w:rsid w:val="006C17F5"/>
    <w:rsid w:val="006C2022"/>
    <w:rsid w:val="006C2C53"/>
    <w:rsid w:val="006C6F92"/>
    <w:rsid w:val="006C78F0"/>
    <w:rsid w:val="006D0511"/>
    <w:rsid w:val="006D69B8"/>
    <w:rsid w:val="006E1F26"/>
    <w:rsid w:val="006E5B4E"/>
    <w:rsid w:val="006F1C55"/>
    <w:rsid w:val="006F4FAD"/>
    <w:rsid w:val="00701CC5"/>
    <w:rsid w:val="00703BB6"/>
    <w:rsid w:val="00704E94"/>
    <w:rsid w:val="007163A4"/>
    <w:rsid w:val="0071677A"/>
    <w:rsid w:val="00731D7B"/>
    <w:rsid w:val="00735299"/>
    <w:rsid w:val="00736EEC"/>
    <w:rsid w:val="00747A97"/>
    <w:rsid w:val="0075019F"/>
    <w:rsid w:val="007516DB"/>
    <w:rsid w:val="007674AB"/>
    <w:rsid w:val="00774EE0"/>
    <w:rsid w:val="00777579"/>
    <w:rsid w:val="00795428"/>
    <w:rsid w:val="007A46F2"/>
    <w:rsid w:val="007B3010"/>
    <w:rsid w:val="007B338B"/>
    <w:rsid w:val="007E3462"/>
    <w:rsid w:val="007E45E0"/>
    <w:rsid w:val="007E52EB"/>
    <w:rsid w:val="007F78E5"/>
    <w:rsid w:val="008148AC"/>
    <w:rsid w:val="00820633"/>
    <w:rsid w:val="00823F29"/>
    <w:rsid w:val="00824072"/>
    <w:rsid w:val="00840494"/>
    <w:rsid w:val="00851CDC"/>
    <w:rsid w:val="00852FDB"/>
    <w:rsid w:val="00862E40"/>
    <w:rsid w:val="0086604E"/>
    <w:rsid w:val="0086732F"/>
    <w:rsid w:val="00872E0E"/>
    <w:rsid w:val="0088696C"/>
    <w:rsid w:val="00891334"/>
    <w:rsid w:val="008A07BC"/>
    <w:rsid w:val="008A24A6"/>
    <w:rsid w:val="008A654B"/>
    <w:rsid w:val="008B27D7"/>
    <w:rsid w:val="008C268C"/>
    <w:rsid w:val="008C6E10"/>
    <w:rsid w:val="008D7701"/>
    <w:rsid w:val="008E06AD"/>
    <w:rsid w:val="008F5ADF"/>
    <w:rsid w:val="008F6F99"/>
    <w:rsid w:val="0090201B"/>
    <w:rsid w:val="00915957"/>
    <w:rsid w:val="00920D52"/>
    <w:rsid w:val="00926984"/>
    <w:rsid w:val="0093264C"/>
    <w:rsid w:val="00933960"/>
    <w:rsid w:val="009344A9"/>
    <w:rsid w:val="0094599C"/>
    <w:rsid w:val="00970130"/>
    <w:rsid w:val="009745E6"/>
    <w:rsid w:val="00982612"/>
    <w:rsid w:val="009847E5"/>
    <w:rsid w:val="00987423"/>
    <w:rsid w:val="009947E9"/>
    <w:rsid w:val="009A1FD2"/>
    <w:rsid w:val="009A347D"/>
    <w:rsid w:val="009A7EE0"/>
    <w:rsid w:val="009C0BDB"/>
    <w:rsid w:val="009C5E6E"/>
    <w:rsid w:val="009D1970"/>
    <w:rsid w:val="009E13DD"/>
    <w:rsid w:val="009E1689"/>
    <w:rsid w:val="009E4AF6"/>
    <w:rsid w:val="009E6123"/>
    <w:rsid w:val="009F3DED"/>
    <w:rsid w:val="00A00DD5"/>
    <w:rsid w:val="00A031A1"/>
    <w:rsid w:val="00A2078A"/>
    <w:rsid w:val="00A26B09"/>
    <w:rsid w:val="00A3317B"/>
    <w:rsid w:val="00A33BBB"/>
    <w:rsid w:val="00A42918"/>
    <w:rsid w:val="00A525B5"/>
    <w:rsid w:val="00A613E3"/>
    <w:rsid w:val="00A63B4C"/>
    <w:rsid w:val="00A70D9D"/>
    <w:rsid w:val="00A74598"/>
    <w:rsid w:val="00A830F1"/>
    <w:rsid w:val="00A83CE9"/>
    <w:rsid w:val="00A85614"/>
    <w:rsid w:val="00A86F85"/>
    <w:rsid w:val="00A9066B"/>
    <w:rsid w:val="00A90CA1"/>
    <w:rsid w:val="00A92E24"/>
    <w:rsid w:val="00A93EA0"/>
    <w:rsid w:val="00A95168"/>
    <w:rsid w:val="00A96FD7"/>
    <w:rsid w:val="00AA236E"/>
    <w:rsid w:val="00AB1029"/>
    <w:rsid w:val="00AB24AA"/>
    <w:rsid w:val="00AB42DF"/>
    <w:rsid w:val="00AC7A76"/>
    <w:rsid w:val="00AD0363"/>
    <w:rsid w:val="00AD1067"/>
    <w:rsid w:val="00B00E55"/>
    <w:rsid w:val="00B04277"/>
    <w:rsid w:val="00B1280E"/>
    <w:rsid w:val="00B17C88"/>
    <w:rsid w:val="00B21D2E"/>
    <w:rsid w:val="00B365DF"/>
    <w:rsid w:val="00B41823"/>
    <w:rsid w:val="00B43E12"/>
    <w:rsid w:val="00B8115A"/>
    <w:rsid w:val="00B84B16"/>
    <w:rsid w:val="00B866FA"/>
    <w:rsid w:val="00B917AE"/>
    <w:rsid w:val="00B9746A"/>
    <w:rsid w:val="00BA4A74"/>
    <w:rsid w:val="00BB2B07"/>
    <w:rsid w:val="00BC3C73"/>
    <w:rsid w:val="00BD1B90"/>
    <w:rsid w:val="00BD1BDD"/>
    <w:rsid w:val="00BE3766"/>
    <w:rsid w:val="00BF1083"/>
    <w:rsid w:val="00BF53D5"/>
    <w:rsid w:val="00C017CE"/>
    <w:rsid w:val="00C11749"/>
    <w:rsid w:val="00C1386C"/>
    <w:rsid w:val="00C149DF"/>
    <w:rsid w:val="00C22761"/>
    <w:rsid w:val="00C305D8"/>
    <w:rsid w:val="00C5016A"/>
    <w:rsid w:val="00C50C35"/>
    <w:rsid w:val="00C5237A"/>
    <w:rsid w:val="00C531EA"/>
    <w:rsid w:val="00C57436"/>
    <w:rsid w:val="00C600A2"/>
    <w:rsid w:val="00C610B9"/>
    <w:rsid w:val="00C74BC2"/>
    <w:rsid w:val="00C90033"/>
    <w:rsid w:val="00C92D77"/>
    <w:rsid w:val="00CA0CD9"/>
    <w:rsid w:val="00CA672D"/>
    <w:rsid w:val="00CC0D24"/>
    <w:rsid w:val="00CC5F19"/>
    <w:rsid w:val="00CD1F2C"/>
    <w:rsid w:val="00CD3252"/>
    <w:rsid w:val="00CD52C5"/>
    <w:rsid w:val="00CD586D"/>
    <w:rsid w:val="00CD6D79"/>
    <w:rsid w:val="00CD7B29"/>
    <w:rsid w:val="00CE1600"/>
    <w:rsid w:val="00CE3051"/>
    <w:rsid w:val="00CF3710"/>
    <w:rsid w:val="00CF5140"/>
    <w:rsid w:val="00D00B36"/>
    <w:rsid w:val="00D05578"/>
    <w:rsid w:val="00D11327"/>
    <w:rsid w:val="00D160FD"/>
    <w:rsid w:val="00D24BC3"/>
    <w:rsid w:val="00D36F04"/>
    <w:rsid w:val="00D372F9"/>
    <w:rsid w:val="00D4229A"/>
    <w:rsid w:val="00D4275E"/>
    <w:rsid w:val="00D547AB"/>
    <w:rsid w:val="00D54873"/>
    <w:rsid w:val="00D63530"/>
    <w:rsid w:val="00D72632"/>
    <w:rsid w:val="00D8067B"/>
    <w:rsid w:val="00D8562F"/>
    <w:rsid w:val="00D900A7"/>
    <w:rsid w:val="00D90218"/>
    <w:rsid w:val="00D95CEA"/>
    <w:rsid w:val="00DA70C0"/>
    <w:rsid w:val="00DA7ECC"/>
    <w:rsid w:val="00DB393E"/>
    <w:rsid w:val="00DD1573"/>
    <w:rsid w:val="00DD18BC"/>
    <w:rsid w:val="00DE7A0E"/>
    <w:rsid w:val="00DF2ECA"/>
    <w:rsid w:val="00DF3D75"/>
    <w:rsid w:val="00DF6E6E"/>
    <w:rsid w:val="00E009E8"/>
    <w:rsid w:val="00E03E57"/>
    <w:rsid w:val="00E047F3"/>
    <w:rsid w:val="00E203F7"/>
    <w:rsid w:val="00E20C16"/>
    <w:rsid w:val="00E23704"/>
    <w:rsid w:val="00E250C0"/>
    <w:rsid w:val="00E25B96"/>
    <w:rsid w:val="00E42A08"/>
    <w:rsid w:val="00E52A27"/>
    <w:rsid w:val="00E60AC7"/>
    <w:rsid w:val="00E61447"/>
    <w:rsid w:val="00E66A0B"/>
    <w:rsid w:val="00E717B3"/>
    <w:rsid w:val="00E71C03"/>
    <w:rsid w:val="00E76CD8"/>
    <w:rsid w:val="00E87B86"/>
    <w:rsid w:val="00E93199"/>
    <w:rsid w:val="00EA16CA"/>
    <w:rsid w:val="00EA2E80"/>
    <w:rsid w:val="00EA45B4"/>
    <w:rsid w:val="00EA5F9B"/>
    <w:rsid w:val="00EA70D0"/>
    <w:rsid w:val="00EB07AC"/>
    <w:rsid w:val="00EC2C2F"/>
    <w:rsid w:val="00EC4BB6"/>
    <w:rsid w:val="00EC6C4D"/>
    <w:rsid w:val="00ED309F"/>
    <w:rsid w:val="00ED7060"/>
    <w:rsid w:val="00EE11E4"/>
    <w:rsid w:val="00EF0554"/>
    <w:rsid w:val="00EF25FC"/>
    <w:rsid w:val="00EF7C16"/>
    <w:rsid w:val="00F0247B"/>
    <w:rsid w:val="00F04153"/>
    <w:rsid w:val="00F37C55"/>
    <w:rsid w:val="00F426BC"/>
    <w:rsid w:val="00F42877"/>
    <w:rsid w:val="00F46F8A"/>
    <w:rsid w:val="00F5658C"/>
    <w:rsid w:val="00F603D5"/>
    <w:rsid w:val="00F74AC9"/>
    <w:rsid w:val="00F810D1"/>
    <w:rsid w:val="00F857A1"/>
    <w:rsid w:val="00F907AE"/>
    <w:rsid w:val="00F9283A"/>
    <w:rsid w:val="00FA2758"/>
    <w:rsid w:val="00FB213C"/>
    <w:rsid w:val="00FB2C0F"/>
    <w:rsid w:val="00FC766A"/>
    <w:rsid w:val="00FD10BA"/>
    <w:rsid w:val="00FD5F35"/>
    <w:rsid w:val="00FF3726"/>
    <w:rsid w:val="00FF40A2"/>
    <w:rsid w:val="00FF48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9112D0D9-BEC6-4868-8708-CE327316E0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壹"/>
    <w:rsid w:val="00D372F9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styleId="a4">
    <w:name w:val="header"/>
    <w:basedOn w:val="a"/>
    <w:rsid w:val="00D372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rsid w:val="00D372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365A14"/>
    <w:pPr>
      <w:numPr>
        <w:numId w:val="21"/>
      </w:numPr>
      <w:tabs>
        <w:tab w:val="left" w:pos="2280"/>
        <w:tab w:val="left" w:pos="4080"/>
        <w:tab w:val="left" w:pos="5880"/>
        <w:tab w:val="left" w:pos="7680"/>
      </w:tabs>
      <w:spacing w:line="360" w:lineRule="atLeast"/>
      <w:ind w:leftChars="150" w:left="360" w:firstLine="0"/>
      <w:jc w:val="both"/>
    </w:pPr>
    <w:rPr>
      <w:spacing w:val="24"/>
      <w:sz w:val="22"/>
    </w:rPr>
  </w:style>
  <w:style w:type="paragraph" w:customStyle="1" w:styleId="a6">
    <w:name w:val="第?部份"/>
    <w:basedOn w:val="a"/>
    <w:next w:val="a"/>
    <w:autoRedefine/>
    <w:rsid w:val="00BA4A74"/>
    <w:pPr>
      <w:spacing w:line="360" w:lineRule="atLeast"/>
    </w:pPr>
    <w:rPr>
      <w:rFonts w:hAnsi="新細明體"/>
      <w:b/>
      <w:spacing w:val="45"/>
      <w:sz w:val="28"/>
      <w:szCs w:val="28"/>
    </w:rPr>
  </w:style>
  <w:style w:type="paragraph" w:customStyle="1" w:styleId="a7">
    <w:name w:val="說明"/>
    <w:basedOn w:val="a"/>
    <w:next w:val="a"/>
    <w:autoRedefine/>
    <w:rsid w:val="002976A2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beforeLines="50" w:before="120" w:line="360" w:lineRule="atLeast"/>
      <w:ind w:left="708" w:hangingChars="295" w:hanging="708"/>
      <w:jc w:val="both"/>
    </w:pPr>
    <w:rPr>
      <w:rFonts w:eastAsia="標楷體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120581"/>
    <w:pPr>
      <w:tabs>
        <w:tab w:val="left" w:pos="5040"/>
      </w:tabs>
      <w:spacing w:line="360" w:lineRule="atLeast"/>
      <w:ind w:left="369"/>
    </w:pPr>
    <w:rPr>
      <w:spacing w:val="24"/>
      <w:sz w:val="22"/>
    </w:rPr>
  </w:style>
  <w:style w:type="paragraph" w:customStyle="1" w:styleId="AA">
    <w:name w:val="AA"/>
    <w:basedOn w:val="a"/>
    <w:next w:val="a"/>
    <w:autoRedefine/>
    <w:rsid w:val="00417E0F"/>
    <w:pPr>
      <w:spacing w:line="360" w:lineRule="atLeast"/>
      <w:ind w:left="738" w:hanging="369"/>
    </w:pPr>
    <w:rPr>
      <w:spacing w:val="24"/>
      <w:sz w:val="22"/>
    </w:rPr>
  </w:style>
  <w:style w:type="paragraph" w:customStyle="1" w:styleId="ABC">
    <w:name w:val="ABC"/>
    <w:basedOn w:val="a"/>
    <w:next w:val="a"/>
    <w:autoRedefine/>
    <w:rsid w:val="00365A14"/>
    <w:pPr>
      <w:tabs>
        <w:tab w:val="left" w:pos="3480"/>
        <w:tab w:val="left" w:pos="5942"/>
        <w:tab w:val="left" w:pos="6480"/>
      </w:tabs>
      <w:spacing w:line="360" w:lineRule="atLeast"/>
      <w:ind w:leftChars="150" w:left="360"/>
    </w:pPr>
    <w:rPr>
      <w:spacing w:val="24"/>
      <w:sz w:val="22"/>
    </w:rPr>
  </w:style>
  <w:style w:type="paragraph" w:customStyle="1" w:styleId="TIT10cm15">
    <w:name w:val="樣式 TIT1 + 左:  0 cm 凸出:  1.5 字元"/>
    <w:basedOn w:val="TIT1"/>
    <w:rsid w:val="00D372F9"/>
    <w:pPr>
      <w:snapToGrid/>
      <w:spacing w:beforeLines="50" w:before="50" w:line="360" w:lineRule="atLeast"/>
      <w:ind w:left="0" w:firstLineChars="0" w:firstLine="369"/>
      <w:jc w:val="both"/>
    </w:pPr>
    <w:rPr>
      <w:rFonts w:cs="新細明體"/>
      <w:spacing w:val="24"/>
      <w:szCs w:val="20"/>
    </w:rPr>
  </w:style>
  <w:style w:type="paragraph" w:styleId="a8">
    <w:name w:val="Plain Text"/>
    <w:basedOn w:val="a"/>
    <w:rsid w:val="00C305D8"/>
    <w:rPr>
      <w:rFonts w:ascii="細明體" w:eastAsia="細明體" w:hAnsi="Courier New" w:cs="Courier New"/>
    </w:rPr>
  </w:style>
  <w:style w:type="paragraph" w:customStyle="1" w:styleId="TIT10cm1505">
    <w:name w:val="樣式 樣式 TIT1 + 左:  0 cm 凸出:  1.5 字元 + 套用前:  0.5 列"/>
    <w:basedOn w:val="TIT10cm15"/>
    <w:rsid w:val="0065665C"/>
    <w:pPr>
      <w:ind w:left="369" w:hanging="369"/>
    </w:pPr>
  </w:style>
  <w:style w:type="paragraph" w:customStyle="1" w:styleId="ABCD">
    <w:name w:val="ABCD"/>
    <w:basedOn w:val="ABCDE"/>
    <w:autoRedefine/>
    <w:rsid w:val="00820633"/>
    <w:pPr>
      <w:tabs>
        <w:tab w:val="clear" w:pos="2280"/>
        <w:tab w:val="clear" w:pos="4080"/>
        <w:tab w:val="clear" w:pos="5880"/>
        <w:tab w:val="clear" w:pos="7680"/>
        <w:tab w:val="left" w:pos="2760"/>
        <w:tab w:val="left" w:pos="5040"/>
        <w:tab w:val="left" w:pos="7320"/>
      </w:tabs>
    </w:pPr>
  </w:style>
  <w:style w:type="table" w:styleId="a9">
    <w:name w:val="Table Grid"/>
    <w:basedOn w:val="a1"/>
    <w:rsid w:val="00514F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Subtitle"/>
    <w:basedOn w:val="a"/>
    <w:next w:val="a"/>
    <w:link w:val="ad"/>
    <w:qFormat/>
    <w:rsid w:val="00514F48"/>
    <w:pPr>
      <w:spacing w:after="60"/>
      <w:jc w:val="center"/>
      <w:outlineLvl w:val="1"/>
    </w:pPr>
    <w:rPr>
      <w:rFonts w:ascii="Cambria" w:hAnsi="Cambria"/>
      <w:i/>
      <w:iCs/>
    </w:rPr>
  </w:style>
  <w:style w:type="character" w:customStyle="1" w:styleId="ad">
    <w:name w:val="副標題 字元"/>
    <w:link w:val="ac"/>
    <w:rsid w:val="00514F48"/>
    <w:rPr>
      <w:rFonts w:ascii="Cambria" w:hAnsi="Cambria" w:cs="Times New Roman"/>
      <w:i/>
      <w:iCs/>
      <w:kern w:val="2"/>
      <w:sz w:val="24"/>
      <w:szCs w:val="24"/>
    </w:rPr>
  </w:style>
  <w:style w:type="paragraph" w:customStyle="1" w:styleId="Default">
    <w:name w:val="Default"/>
    <w:rsid w:val="00D00B36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paragraph" w:styleId="ae">
    <w:name w:val="List Paragraph"/>
    <w:basedOn w:val="a"/>
    <w:link w:val="af"/>
    <w:uiPriority w:val="34"/>
    <w:qFormat/>
    <w:rsid w:val="001A2DF0"/>
    <w:pPr>
      <w:ind w:leftChars="200" w:left="480"/>
    </w:pPr>
  </w:style>
  <w:style w:type="paragraph" w:styleId="af0">
    <w:name w:val="Balloon Text"/>
    <w:basedOn w:val="a"/>
    <w:link w:val="af1"/>
    <w:rsid w:val="00417E0F"/>
    <w:rPr>
      <w:rFonts w:asciiTheme="majorHAnsi" w:eastAsiaTheme="majorEastAsia" w:hAnsiTheme="majorHAnsi" w:cstheme="majorBidi"/>
      <w:sz w:val="18"/>
      <w:szCs w:val="18"/>
    </w:rPr>
  </w:style>
  <w:style w:type="character" w:customStyle="1" w:styleId="af1">
    <w:name w:val="註解方塊文字 字元"/>
    <w:basedOn w:val="a0"/>
    <w:link w:val="af0"/>
    <w:rsid w:val="00417E0F"/>
    <w:rPr>
      <w:rFonts w:asciiTheme="majorHAnsi" w:eastAsiaTheme="majorEastAsia" w:hAnsiTheme="majorHAnsi" w:cstheme="majorBidi"/>
      <w:kern w:val="2"/>
      <w:sz w:val="18"/>
      <w:szCs w:val="18"/>
    </w:rPr>
  </w:style>
  <w:style w:type="paragraph" w:customStyle="1" w:styleId="10">
    <w:name w:val="1."/>
    <w:basedOn w:val="a"/>
    <w:rsid w:val="005A303E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  <w:szCs w:val="20"/>
    </w:rPr>
  </w:style>
  <w:style w:type="character" w:styleId="af2">
    <w:name w:val="annotation reference"/>
    <w:basedOn w:val="a0"/>
    <w:uiPriority w:val="99"/>
    <w:unhideWhenUsed/>
    <w:rsid w:val="00691BF0"/>
    <w:rPr>
      <w:sz w:val="18"/>
      <w:szCs w:val="18"/>
    </w:rPr>
  </w:style>
  <w:style w:type="character" w:customStyle="1" w:styleId="af">
    <w:name w:val="清單段落 字元"/>
    <w:link w:val="ae"/>
    <w:uiPriority w:val="34"/>
    <w:rsid w:val="00005209"/>
    <w:rPr>
      <w:kern w:val="2"/>
      <w:sz w:val="24"/>
      <w:szCs w:val="24"/>
    </w:rPr>
  </w:style>
  <w:style w:type="character" w:customStyle="1" w:styleId="111">
    <w:name w:val="樣式 11 點 加寬  1 點"/>
    <w:basedOn w:val="a0"/>
    <w:rsid w:val="00AD0363"/>
    <w:rPr>
      <w:spacing w:val="2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3.wmf"/><Relationship Id="rId324" Type="http://schemas.openxmlformats.org/officeDocument/2006/relationships/image" Target="media/image149.w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7.bin"/><Relationship Id="rId268" Type="http://schemas.openxmlformats.org/officeDocument/2006/relationships/image" Target="media/image121.wmf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3.bin"/><Relationship Id="rId377" Type="http://schemas.openxmlformats.org/officeDocument/2006/relationships/oleObject" Target="embeddings/oleObject194.bin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image" Target="media/image106.wmf"/><Relationship Id="rId279" Type="http://schemas.openxmlformats.org/officeDocument/2006/relationships/oleObject" Target="embeddings/oleObject14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3.wmf"/><Relationship Id="rId290" Type="http://schemas.openxmlformats.org/officeDocument/2006/relationships/image" Target="media/image132.wmf"/><Relationship Id="rId304" Type="http://schemas.openxmlformats.org/officeDocument/2006/relationships/image" Target="media/image139.wmf"/><Relationship Id="rId346" Type="http://schemas.openxmlformats.org/officeDocument/2006/relationships/image" Target="media/image160.wmf"/><Relationship Id="rId388" Type="http://schemas.openxmlformats.org/officeDocument/2006/relationships/image" Target="media/image18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184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74.wmf"/><Relationship Id="rId217" Type="http://schemas.openxmlformats.org/officeDocument/2006/relationships/oleObject" Target="embeddings/oleObject108.bin"/><Relationship Id="rId399" Type="http://schemas.openxmlformats.org/officeDocument/2006/relationships/theme" Target="theme/theme1.xml"/><Relationship Id="rId259" Type="http://schemas.openxmlformats.org/officeDocument/2006/relationships/image" Target="media/image11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22.wmf"/><Relationship Id="rId326" Type="http://schemas.openxmlformats.org/officeDocument/2006/relationships/image" Target="media/image150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1.wmf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9.bin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74.bin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64.wmf"/><Relationship Id="rId379" Type="http://schemas.openxmlformats.org/officeDocument/2006/relationships/oleObject" Target="embeddings/oleObject195.bin"/><Relationship Id="rId7" Type="http://schemas.openxmlformats.org/officeDocument/2006/relationships/endnotes" Target="endnotes.xml"/><Relationship Id="rId183" Type="http://schemas.openxmlformats.org/officeDocument/2006/relationships/image" Target="media/image85.wmf"/><Relationship Id="rId239" Type="http://schemas.openxmlformats.org/officeDocument/2006/relationships/image" Target="media/image107.wmf"/><Relationship Id="rId390" Type="http://schemas.openxmlformats.org/officeDocument/2006/relationships/image" Target="media/image182.wmf"/><Relationship Id="rId250" Type="http://schemas.openxmlformats.org/officeDocument/2006/relationships/oleObject" Target="embeddings/oleObject130.bin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61.wmf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61" Type="http://schemas.openxmlformats.org/officeDocument/2006/relationships/image" Target="media/image118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4.bin"/><Relationship Id="rId359" Type="http://schemas.openxmlformats.org/officeDocument/2006/relationships/oleObject" Target="embeddings/oleObject185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7.bin"/><Relationship Id="rId163" Type="http://schemas.openxmlformats.org/officeDocument/2006/relationships/image" Target="media/image75.wmf"/><Relationship Id="rId219" Type="http://schemas.openxmlformats.org/officeDocument/2006/relationships/oleObject" Target="embeddings/oleObject110.bin"/><Relationship Id="rId370" Type="http://schemas.openxmlformats.org/officeDocument/2006/relationships/image" Target="media/image172.wmf"/><Relationship Id="rId230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3.wmf"/><Relationship Id="rId328" Type="http://schemas.openxmlformats.org/officeDocument/2006/relationships/image" Target="media/image151.wmf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6.bin"/><Relationship Id="rId241" Type="http://schemas.openxmlformats.org/officeDocument/2006/relationships/image" Target="media/image108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7.bin"/><Relationship Id="rId339" Type="http://schemas.openxmlformats.org/officeDocument/2006/relationships/oleObject" Target="embeddings/oleObject175.bin"/><Relationship Id="rId78" Type="http://schemas.openxmlformats.org/officeDocument/2006/relationships/image" Target="media/image37.wmf"/><Relationship Id="rId101" Type="http://schemas.openxmlformats.org/officeDocument/2006/relationships/image" Target="media/image48.wmf"/><Relationship Id="rId143" Type="http://schemas.openxmlformats.org/officeDocument/2006/relationships/image" Target="media/image65.wmf"/><Relationship Id="rId185" Type="http://schemas.openxmlformats.org/officeDocument/2006/relationships/image" Target="media/image86.wmf"/><Relationship Id="rId350" Type="http://schemas.openxmlformats.org/officeDocument/2006/relationships/image" Target="media/image16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392" Type="http://schemas.openxmlformats.org/officeDocument/2006/relationships/image" Target="media/image183.wmf"/><Relationship Id="rId252" Type="http://schemas.openxmlformats.org/officeDocument/2006/relationships/oleObject" Target="embeddings/oleObject131.bin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6.bin"/><Relationship Id="rId196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63" Type="http://schemas.openxmlformats.org/officeDocument/2006/relationships/oleObject" Target="embeddings/oleObject137.bin"/><Relationship Id="rId319" Type="http://schemas.openxmlformats.org/officeDocument/2006/relationships/oleObject" Target="embeddings/oleObject16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52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81.bin"/><Relationship Id="rId372" Type="http://schemas.openxmlformats.org/officeDocument/2006/relationships/image" Target="media/image173.wmf"/><Relationship Id="rId393" Type="http://schemas.openxmlformats.org/officeDocument/2006/relationships/oleObject" Target="embeddings/oleObject202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4.wmf"/><Relationship Id="rId274" Type="http://schemas.openxmlformats.org/officeDocument/2006/relationships/image" Target="media/image124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png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47.wmf"/><Relationship Id="rId80" Type="http://schemas.openxmlformats.org/officeDocument/2006/relationships/image" Target="media/image38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2.wmf"/><Relationship Id="rId341" Type="http://schemas.openxmlformats.org/officeDocument/2006/relationships/oleObject" Target="embeddings/oleObject176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7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09.wmf"/><Relationship Id="rId264" Type="http://schemas.openxmlformats.org/officeDocument/2006/relationships/image" Target="media/image119.wmf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42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7.wmf"/><Relationship Id="rId331" Type="http://schemas.openxmlformats.org/officeDocument/2006/relationships/oleObject" Target="embeddings/oleObject171.bin"/><Relationship Id="rId352" Type="http://schemas.openxmlformats.org/officeDocument/2006/relationships/image" Target="media/image163.wmf"/><Relationship Id="rId373" Type="http://schemas.openxmlformats.org/officeDocument/2006/relationships/oleObject" Target="embeddings/oleObject192.bin"/><Relationship Id="rId394" Type="http://schemas.openxmlformats.org/officeDocument/2006/relationships/header" Target="header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6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87.bin"/><Relationship Id="rId384" Type="http://schemas.openxmlformats.org/officeDocument/2006/relationships/image" Target="media/image179.wmf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0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3.wmf"/><Relationship Id="rId353" Type="http://schemas.openxmlformats.org/officeDocument/2006/relationships/oleObject" Target="embeddings/oleObject182.bin"/><Relationship Id="rId374" Type="http://schemas.openxmlformats.org/officeDocument/2006/relationships/image" Target="media/image174.wmf"/><Relationship Id="rId395" Type="http://schemas.openxmlformats.org/officeDocument/2006/relationships/header" Target="header2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5.wmf"/><Relationship Id="rId276" Type="http://schemas.openxmlformats.org/officeDocument/2006/relationships/image" Target="media/image125.wmf"/><Relationship Id="rId297" Type="http://schemas.openxmlformats.org/officeDocument/2006/relationships/oleObject" Target="embeddings/oleObject154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6.bin"/><Relationship Id="rId322" Type="http://schemas.openxmlformats.org/officeDocument/2006/relationships/image" Target="media/image148.wmf"/><Relationship Id="rId343" Type="http://schemas.openxmlformats.org/officeDocument/2006/relationships/oleObject" Target="embeddings/oleObject177.bin"/><Relationship Id="rId364" Type="http://schemas.openxmlformats.org/officeDocument/2006/relationships/image" Target="media/image16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oleObject" Target="embeddings/oleObject1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0.wmf"/><Relationship Id="rId266" Type="http://schemas.openxmlformats.org/officeDocument/2006/relationships/image" Target="media/image120.wmf"/><Relationship Id="rId287" Type="http://schemas.openxmlformats.org/officeDocument/2006/relationships/oleObject" Target="embeddings/oleObject149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2.bin"/><Relationship Id="rId354" Type="http://schemas.openxmlformats.org/officeDocument/2006/relationships/image" Target="media/image16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88.wmf"/><Relationship Id="rId375" Type="http://schemas.openxmlformats.org/officeDocument/2006/relationships/oleObject" Target="embeddings/oleObject193.bin"/><Relationship Id="rId396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05.wmf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6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38.wmf"/><Relationship Id="rId323" Type="http://schemas.openxmlformats.org/officeDocument/2006/relationships/oleObject" Target="embeddings/oleObject167.bin"/><Relationship Id="rId344" Type="http://schemas.openxmlformats.org/officeDocument/2006/relationships/image" Target="media/image15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3.wmf"/><Relationship Id="rId365" Type="http://schemas.openxmlformats.org/officeDocument/2006/relationships/oleObject" Target="embeddings/oleObject188.bin"/><Relationship Id="rId386" Type="http://schemas.openxmlformats.org/officeDocument/2006/relationships/image" Target="media/image180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1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57.wmf"/><Relationship Id="rId313" Type="http://schemas.openxmlformats.org/officeDocument/2006/relationships/oleObject" Target="embeddings/oleObject1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8.wmf"/><Relationship Id="rId334" Type="http://schemas.openxmlformats.org/officeDocument/2006/relationships/image" Target="media/image154.wmf"/><Relationship Id="rId355" Type="http://schemas.openxmlformats.org/officeDocument/2006/relationships/oleObject" Target="embeddings/oleObject183.bin"/><Relationship Id="rId376" Type="http://schemas.openxmlformats.org/officeDocument/2006/relationships/image" Target="media/image175.wmf"/><Relationship Id="rId397" Type="http://schemas.openxmlformats.org/officeDocument/2006/relationships/footer" Target="footer2.xml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6.wmf"/><Relationship Id="rId278" Type="http://schemas.openxmlformats.org/officeDocument/2006/relationships/image" Target="media/image126.wmf"/><Relationship Id="rId303" Type="http://schemas.openxmlformats.org/officeDocument/2006/relationships/oleObject" Target="embeddings/oleObject157.bin"/><Relationship Id="rId42" Type="http://schemas.openxmlformats.org/officeDocument/2006/relationships/image" Target="media/image18.wmf"/><Relationship Id="rId84" Type="http://schemas.openxmlformats.org/officeDocument/2006/relationships/chart" Target="charts/chart1.xml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8.bin"/><Relationship Id="rId387" Type="http://schemas.openxmlformats.org/officeDocument/2006/relationships/oleObject" Target="embeddings/oleObject199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1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8.wmf"/><Relationship Id="rId314" Type="http://schemas.openxmlformats.org/officeDocument/2006/relationships/image" Target="media/image144.wmf"/><Relationship Id="rId356" Type="http://schemas.openxmlformats.org/officeDocument/2006/relationships/image" Target="media/image165.wmf"/><Relationship Id="rId398" Type="http://schemas.openxmlformats.org/officeDocument/2006/relationships/fontTable" Target="fontTable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258" Type="http://schemas.openxmlformats.org/officeDocument/2006/relationships/oleObject" Target="embeddings/oleObject13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89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280" Type="http://schemas.openxmlformats.org/officeDocument/2006/relationships/image" Target="media/image127.wmf"/><Relationship Id="rId336" Type="http://schemas.openxmlformats.org/officeDocument/2006/relationships/image" Target="media/image155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image" Target="media/image17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47" Type="http://schemas.openxmlformats.org/officeDocument/2006/relationships/oleObject" Target="embeddings/oleObject179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200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5.bin"/><Relationship Id="rId316" Type="http://schemas.openxmlformats.org/officeDocument/2006/relationships/image" Target="media/image145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66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9.bin"/><Relationship Id="rId271" Type="http://schemas.openxmlformats.org/officeDocument/2006/relationships/oleObject" Target="embeddings/oleObject14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0.bin"/><Relationship Id="rId173" Type="http://schemas.openxmlformats.org/officeDocument/2006/relationships/image" Target="media/image80.wmf"/><Relationship Id="rId229" Type="http://schemas.openxmlformats.org/officeDocument/2006/relationships/image" Target="media/image102.wmf"/><Relationship Id="rId380" Type="http://schemas.openxmlformats.org/officeDocument/2006/relationships/image" Target="media/image177.wmf"/><Relationship Id="rId240" Type="http://schemas.openxmlformats.org/officeDocument/2006/relationships/oleObject" Target="embeddings/oleObject12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28.wmf"/><Relationship Id="rId338" Type="http://schemas.openxmlformats.org/officeDocument/2006/relationships/image" Target="media/image156.wmf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01.bin"/><Relationship Id="rId251" Type="http://schemas.openxmlformats.org/officeDocument/2006/relationships/image" Target="media/image113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49" Type="http://schemas.openxmlformats.org/officeDocument/2006/relationships/oleObject" Target="embeddings/oleObject180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53" Type="http://schemas.openxmlformats.org/officeDocument/2006/relationships/image" Target="media/image70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67.wmf"/><Relationship Id="rId220" Type="http://schemas.openxmlformats.org/officeDocument/2006/relationships/oleObject" Target="embeddings/oleObject11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6.bin"/><Relationship Id="rId318" Type="http://schemas.openxmlformats.org/officeDocument/2006/relationships/image" Target="media/image146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1.bin"/><Relationship Id="rId26" Type="http://schemas.openxmlformats.org/officeDocument/2006/relationships/image" Target="media/image10.wmf"/><Relationship Id="rId231" Type="http://schemas.openxmlformats.org/officeDocument/2006/relationships/image" Target="media/image103.wmf"/><Relationship Id="rId273" Type="http://schemas.openxmlformats.org/officeDocument/2006/relationships/oleObject" Target="embeddings/oleObject142.bin"/><Relationship Id="rId329" Type="http://schemas.openxmlformats.org/officeDocument/2006/relationships/oleObject" Target="embeddings/oleObject170.bin"/><Relationship Id="rId68" Type="http://schemas.openxmlformats.org/officeDocument/2006/relationships/image" Target="media/image31.png"/><Relationship Id="rId133" Type="http://schemas.openxmlformats.org/officeDocument/2006/relationships/image" Target="media/image60.wmf"/><Relationship Id="rId175" Type="http://schemas.openxmlformats.org/officeDocument/2006/relationships/image" Target="media/image81.wmf"/><Relationship Id="rId340" Type="http://schemas.openxmlformats.org/officeDocument/2006/relationships/image" Target="media/image157.wmf"/><Relationship Id="rId200" Type="http://schemas.openxmlformats.org/officeDocument/2006/relationships/oleObject" Target="embeddings/oleObject99.bin"/><Relationship Id="rId382" Type="http://schemas.openxmlformats.org/officeDocument/2006/relationships/image" Target="media/image178.wmf"/><Relationship Id="rId242" Type="http://schemas.openxmlformats.org/officeDocument/2006/relationships/oleObject" Target="embeddings/oleObject126.bin"/><Relationship Id="rId284" Type="http://schemas.openxmlformats.org/officeDocument/2006/relationships/image" Target="media/image129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027491408934708"/>
          <c:y val="0.10810810810810811"/>
          <c:w val="0.82355097110467756"/>
          <c:h val="0.7233864225098656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ln w="25400" cap="flat" cmpd="sng" algn="ctr">
              <a:noFill/>
              <a:prstDash val="sysDot"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 cap="flat" cmpd="sng" algn="ctr">
                <a:noFill/>
                <a:round/>
              </a:ln>
              <a:effectLst/>
            </c:spPr>
          </c:marker>
          <c:xVal>
            <c:numRef>
              <c:f>Sheet1!$B$1:$M$1</c:f>
              <c:numCache>
                <c:formatCode>General</c:formatCode>
                <c:ptCount val="12"/>
                <c:pt idx="0">
                  <c:v>-12</c:v>
                </c:pt>
                <c:pt idx="1">
                  <c:v>-9</c:v>
                </c:pt>
                <c:pt idx="2">
                  <c:v>-8</c:v>
                </c:pt>
                <c:pt idx="3">
                  <c:v>-3</c:v>
                </c:pt>
                <c:pt idx="4">
                  <c:v>1</c:v>
                </c:pt>
                <c:pt idx="5">
                  <c:v>3</c:v>
                </c:pt>
                <c:pt idx="6">
                  <c:v>7</c:v>
                </c:pt>
                <c:pt idx="7">
                  <c:v>10</c:v>
                </c:pt>
                <c:pt idx="8">
                  <c:v>15</c:v>
                </c:pt>
                <c:pt idx="9">
                  <c:v>17</c:v>
                </c:pt>
                <c:pt idx="10">
                  <c:v>19</c:v>
                </c:pt>
                <c:pt idx="11">
                  <c:v>20</c:v>
                </c:pt>
              </c:numCache>
            </c:numRef>
          </c:xVal>
          <c:yVal>
            <c:numRef>
              <c:f>Sheet1!$B$2:$M$2</c:f>
              <c:numCache>
                <c:formatCode>General</c:formatCode>
                <c:ptCount val="12"/>
                <c:pt idx="0">
                  <c:v>5</c:v>
                </c:pt>
                <c:pt idx="1">
                  <c:v>4</c:v>
                </c:pt>
                <c:pt idx="2">
                  <c:v>6</c:v>
                </c:pt>
                <c:pt idx="3">
                  <c:v>9</c:v>
                </c:pt>
                <c:pt idx="4">
                  <c:v>9</c:v>
                </c:pt>
                <c:pt idx="5">
                  <c:v>12</c:v>
                </c:pt>
                <c:pt idx="6">
                  <c:v>18</c:v>
                </c:pt>
                <c:pt idx="7">
                  <c:v>21</c:v>
                </c:pt>
                <c:pt idx="8">
                  <c:v>22</c:v>
                </c:pt>
                <c:pt idx="9">
                  <c:v>24</c:v>
                </c:pt>
                <c:pt idx="10">
                  <c:v>27</c:v>
                </c:pt>
                <c:pt idx="11">
                  <c:v>2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5580528"/>
        <c:axId val="485573248"/>
      </c:scatterChart>
      <c:valAx>
        <c:axId val="485580528"/>
        <c:scaling>
          <c:orientation val="minMax"/>
          <c:max val="25"/>
          <c:min val="-15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rnd">
            <a:solidFill>
              <a:schemeClr val="tx1"/>
            </a:solidFill>
            <a:round/>
          </a:ln>
          <a:effectLst/>
        </c:spPr>
        <c:txPr>
          <a:bodyPr rot="0" spcFirstLastPara="1" vertOverflow="ellipsis" vert="horz" wrap="square" anchor="ctr" anchorCtr="1"/>
          <a:lstStyle/>
          <a:p>
            <a:pPr>
              <a:defRPr sz="900" b="0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485573248"/>
        <c:crossesAt val="-15"/>
        <c:crossBetween val="midCat"/>
        <c:majorUnit val="5"/>
      </c:valAx>
      <c:valAx>
        <c:axId val="485573248"/>
        <c:scaling>
          <c:orientation val="minMax"/>
          <c:max val="35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 w="9525" cap="rnd">
            <a:solidFill>
              <a:schemeClr val="tx1"/>
            </a:solidFill>
            <a:round/>
          </a:ln>
          <a:effectLst/>
        </c:spPr>
        <c:txPr>
          <a:bodyPr rot="0" spcFirstLastPara="1" vertOverflow="ellipsis" vert="horz" wrap="square" anchor="ctr" anchorCtr="1"/>
          <a:lstStyle/>
          <a:p>
            <a:pPr>
              <a:defRPr sz="900" b="0" i="0" u="none" strike="noStrike" kern="1200" spc="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485580528"/>
        <c:crossesAt val="-15"/>
        <c:crossBetween val="midCat"/>
        <c:majorUnit val="5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6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20000"/>
            <a:lumOff val="80000"/>
          </a:schemeClr>
        </a:solidFill>
        <a:round/>
      </a:ln>
    </cs:spPr>
    <cs:defRPr sz="900" kern="1200"/>
  </cs:categoryAxis>
  <cs:chartArea mods="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2"/>
    <cs:effectRef idx="1"/>
    <cs:fontRef idx="minor">
      <a:schemeClr val="dk1"/>
    </cs:fontRef>
    <cs:spPr>
      <a:ln w="9525" cap="flat" cmpd="sng" algn="ctr">
        <a:solidFill>
          <a:schemeClr val="phClr">
            <a:alpha val="70000"/>
          </a:schemeClr>
        </a:solidFill>
        <a:prstDash val="sysDot"/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rnd">
        <a:solidFill>
          <a:schemeClr val="dk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 spc="0" baseline="0"/>
  </cs:legend>
  <cs:plotArea>
    <cs:lnRef idx="0"/>
    <cs:fillRef idx="0"/>
    <cs:effectRef idx="0"/>
    <cs:fontRef idx="minor">
      <a:schemeClr val="dk1"/>
    </cs:fontRef>
    <cs:spPr>
      <a:gradFill>
        <a:gsLst>
          <a:gs pos="100000">
            <a:schemeClr val="lt1">
              <a:lumMod val="95000"/>
            </a:schemeClr>
          </a:gs>
          <a:gs pos="0">
            <a:schemeClr val="lt1">
              <a:alpha val="0"/>
            </a:schemeClr>
          </a:gs>
        </a:gsLst>
        <a:lin ang="5400000" scaled="0"/>
      </a:gradFill>
    </cs:spPr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20000"/>
            <a:lumOff val="80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 cap="rnd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1400" kern="1200" cap="none" spc="2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rnd">
        <a:solidFill>
          <a:schemeClr val="dk1">
            <a:lumMod val="25000"/>
            <a:lumOff val="75000"/>
          </a:schemeClr>
        </a:solidFill>
        <a:round/>
      </a:ln>
    </cs:spPr>
    <cs:defRPr sz="900" kern="1200" spc="0" baseline="0"/>
  </cs:valueAxis>
  <cs:wall>
    <cs:lnRef idx="0"/>
    <cs:fillRef idx="0"/>
    <cs:effectRef idx="0"/>
    <cs:fontRef idx="minor">
      <a:schemeClr val="dk1"/>
    </cs:fontRef>
  </cs:wall>
</cs:chartStyle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DE3405-81F3-4EAE-8FAE-2DD30449A7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0</TotalTime>
  <Pages>8</Pages>
  <Words>1307</Words>
  <Characters>7454</Characters>
  <Application>Microsoft Office Word</Application>
  <DocSecurity>0</DocSecurity>
  <Lines>62</Lines>
  <Paragraphs>17</Paragraphs>
  <ScaleCrop>false</ScaleCrop>
  <Company>ceec</Company>
  <LinksUpToDate>false</LinksUpToDate>
  <CharactersWithSpaces>87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部分：選擇題</dc:title>
  <dc:creator>ceec</dc:creator>
  <cp:lastModifiedBy>win-ent</cp:lastModifiedBy>
  <cp:revision>16</cp:revision>
  <cp:lastPrinted>2017-01-10T09:40:00Z</cp:lastPrinted>
  <dcterms:created xsi:type="dcterms:W3CDTF">2016-12-17T11:13:00Z</dcterms:created>
  <dcterms:modified xsi:type="dcterms:W3CDTF">2017-01-10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